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158B" w:rsidRDefault="004E158B">
      <w:pPr>
        <w:pStyle w:val="a6"/>
        <w:spacing w:before="200" w:after="200"/>
        <w:rPr>
          <w:b w:val="0"/>
          <w:sz w:val="24"/>
        </w:rPr>
      </w:pPr>
      <w:bookmarkStart w:id="0" w:name="_Toc420366337"/>
      <w:bookmarkStart w:id="1" w:name="_Toc420483068"/>
      <w:bookmarkStart w:id="2" w:name="_Toc420497704"/>
      <w:bookmarkStart w:id="3" w:name="_Toc420551293"/>
      <w:bookmarkStart w:id="4" w:name="_Toc420602774"/>
      <w:bookmarkStart w:id="5" w:name="_Toc420693770"/>
      <w:bookmarkStart w:id="6" w:name="_Toc420703571"/>
      <w:bookmarkStart w:id="7" w:name="_Toc420722367"/>
      <w:bookmarkStart w:id="8" w:name="_Toc420738272"/>
      <w:bookmarkStart w:id="9" w:name="_Toc420807842"/>
      <w:r>
        <w:rPr>
          <w:sz w:val="24"/>
        </w:rPr>
        <w:t>Государственное образовательное учреждение высшего профессионального образования</w:t>
      </w:r>
      <w:bookmarkEnd w:id="0"/>
      <w:bookmarkEnd w:id="1"/>
      <w:bookmarkEnd w:id="2"/>
      <w:bookmarkEnd w:id="3"/>
      <w:bookmarkEnd w:id="4"/>
      <w:bookmarkEnd w:id="5"/>
      <w:bookmarkEnd w:id="6"/>
      <w:bookmarkEnd w:id="7"/>
      <w:bookmarkEnd w:id="8"/>
      <w:bookmarkEnd w:id="9"/>
    </w:p>
    <w:tbl>
      <w:tblPr>
        <w:tblW w:w="0" w:type="auto"/>
        <w:tblInd w:w="108" w:type="dxa"/>
        <w:tblBorders>
          <w:bottom w:val="single" w:sz="18" w:space="0" w:color="auto"/>
        </w:tblBorders>
        <w:tblLayout w:type="fixed"/>
        <w:tblLook w:val="0000" w:firstRow="0" w:lastRow="0" w:firstColumn="0" w:lastColumn="0" w:noHBand="0" w:noVBand="0"/>
      </w:tblPr>
      <w:tblGrid>
        <w:gridCol w:w="2268"/>
        <w:gridCol w:w="7797"/>
      </w:tblGrid>
      <w:tr w:rsidR="004E158B">
        <w:tc>
          <w:tcPr>
            <w:tcW w:w="2268" w:type="dxa"/>
            <w:vAlign w:val="center"/>
          </w:tcPr>
          <w:p w:rsidR="004E158B" w:rsidRDefault="006F2438">
            <w:pPr>
              <w:pStyle w:val="11"/>
              <w:spacing w:before="240" w:after="240"/>
              <w:jc w:val="center"/>
              <w:rPr>
                <w:i/>
              </w:rPr>
            </w:pPr>
            <w:r>
              <w:rPr>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75pt;height:66pt" fillcolor="window">
                  <v:imagedata r:id="rId9" o:title="Gerb-BMSTU_01"/>
                </v:shape>
              </w:pict>
            </w:r>
          </w:p>
        </w:tc>
        <w:tc>
          <w:tcPr>
            <w:tcW w:w="7797" w:type="dxa"/>
            <w:vAlign w:val="center"/>
          </w:tcPr>
          <w:p w:rsidR="004E158B" w:rsidRDefault="004E158B">
            <w:pPr>
              <w:pStyle w:val="11"/>
              <w:spacing w:before="120" w:after="120"/>
              <w:jc w:val="center"/>
              <w:rPr>
                <w:b/>
                <w:i/>
                <w:sz w:val="28"/>
              </w:rPr>
            </w:pPr>
            <w:r>
              <w:rPr>
                <w:b/>
                <w:i/>
                <w:sz w:val="28"/>
              </w:rPr>
              <w:t xml:space="preserve">«Московский государственный технический университет </w:t>
            </w:r>
            <w:r>
              <w:rPr>
                <w:b/>
                <w:i/>
                <w:sz w:val="28"/>
              </w:rPr>
              <w:br/>
              <w:t>имени Н.Э. Баумана»</w:t>
            </w:r>
          </w:p>
          <w:p w:rsidR="004E158B" w:rsidRDefault="004E158B">
            <w:pPr>
              <w:pStyle w:val="11"/>
              <w:spacing w:before="120" w:after="120"/>
              <w:jc w:val="center"/>
              <w:rPr>
                <w:i/>
              </w:rPr>
            </w:pPr>
            <w:r>
              <w:rPr>
                <w:b/>
                <w:i/>
                <w:sz w:val="28"/>
              </w:rPr>
              <w:t>(МГТУ им. Н.Э. Баумана)</w:t>
            </w:r>
          </w:p>
        </w:tc>
      </w:tr>
    </w:tbl>
    <w:p w:rsidR="00591351" w:rsidRDefault="00591351" w:rsidP="00591351">
      <w:pPr>
        <w:pStyle w:val="11"/>
        <w:shd w:val="clear" w:color="auto" w:fill="FFFFFF"/>
        <w:tabs>
          <w:tab w:val="left" w:pos="5670"/>
        </w:tabs>
        <w:spacing w:line="360" w:lineRule="auto"/>
        <w:jc w:val="both"/>
        <w:rPr>
          <w:sz w:val="28"/>
        </w:rPr>
      </w:pPr>
    </w:p>
    <w:p w:rsidR="008446C1" w:rsidRPr="008446C1" w:rsidRDefault="004E158B" w:rsidP="008446C1">
      <w:pPr>
        <w:pStyle w:val="11"/>
        <w:shd w:val="clear" w:color="auto" w:fill="FFFFFF"/>
        <w:tabs>
          <w:tab w:val="left" w:pos="5670"/>
        </w:tabs>
        <w:spacing w:line="360" w:lineRule="auto"/>
        <w:jc w:val="both"/>
        <w:rPr>
          <w:sz w:val="28"/>
        </w:rPr>
      </w:pPr>
      <w:r w:rsidRPr="003B6605">
        <w:rPr>
          <w:sz w:val="28"/>
        </w:rPr>
        <w:t>ФАКУЛЬТЕТ</w:t>
      </w:r>
      <w:r>
        <w:rPr>
          <w:sz w:val="28"/>
        </w:rPr>
        <w:t xml:space="preserve"> </w:t>
      </w:r>
      <w:r w:rsidR="00507818">
        <w:rPr>
          <w:sz w:val="28"/>
        </w:rPr>
        <w:t xml:space="preserve"> </w:t>
      </w:r>
      <w:r w:rsidR="008446C1" w:rsidRPr="008446C1">
        <w:rPr>
          <w:sz w:val="28"/>
          <w:u w:val="single"/>
        </w:rPr>
        <w:t>Информатика и системы управления</w:t>
      </w:r>
      <w:r w:rsidR="008446C1">
        <w:rPr>
          <w:sz w:val="28"/>
          <w:u w:val="single"/>
        </w:rPr>
        <w:tab/>
      </w:r>
      <w:r w:rsidR="008446C1">
        <w:rPr>
          <w:sz w:val="28"/>
          <w:u w:val="single"/>
        </w:rPr>
        <w:tab/>
      </w:r>
      <w:r w:rsidR="008446C1">
        <w:rPr>
          <w:sz w:val="28"/>
          <w:u w:val="single"/>
        </w:rPr>
        <w:tab/>
      </w:r>
      <w:r w:rsidR="008446C1">
        <w:rPr>
          <w:sz w:val="28"/>
          <w:u w:val="single"/>
        </w:rPr>
        <w:tab/>
      </w:r>
      <w:r w:rsidR="008446C1">
        <w:rPr>
          <w:sz w:val="28"/>
          <w:u w:val="single"/>
        </w:rPr>
        <w:tab/>
      </w:r>
    </w:p>
    <w:p w:rsidR="004E158B" w:rsidRDefault="008446C1" w:rsidP="008446C1">
      <w:pPr>
        <w:pStyle w:val="11"/>
        <w:shd w:val="clear" w:color="auto" w:fill="FFFFFF"/>
        <w:tabs>
          <w:tab w:val="left" w:pos="5670"/>
        </w:tabs>
        <w:spacing w:line="360" w:lineRule="auto"/>
        <w:jc w:val="both"/>
        <w:rPr>
          <w:sz w:val="28"/>
        </w:rPr>
      </w:pPr>
      <w:r w:rsidRPr="008446C1">
        <w:rPr>
          <w:sz w:val="28"/>
        </w:rPr>
        <w:t xml:space="preserve">КАФЕДРА </w:t>
      </w:r>
      <w:r w:rsidRPr="008446C1">
        <w:rPr>
          <w:sz w:val="28"/>
          <w:u w:val="single"/>
        </w:rPr>
        <w:t>Программное обеспечение ЭВМ и информационные технологии</w:t>
      </w:r>
      <w:r>
        <w:rPr>
          <w:sz w:val="28"/>
          <w:u w:val="single"/>
        </w:rPr>
        <w:tab/>
      </w:r>
    </w:p>
    <w:p w:rsidR="00FE228D" w:rsidRDefault="00FE228D" w:rsidP="00FE228D">
      <w:pPr>
        <w:pStyle w:val="11"/>
        <w:shd w:val="clear" w:color="auto" w:fill="FFFFFF"/>
        <w:spacing w:before="700" w:after="240"/>
        <w:jc w:val="center"/>
        <w:rPr>
          <w:b/>
          <w:spacing w:val="100"/>
          <w:sz w:val="32"/>
        </w:rPr>
      </w:pPr>
      <w:r>
        <w:rPr>
          <w:b/>
          <w:spacing w:val="100"/>
          <w:sz w:val="32"/>
        </w:rPr>
        <w:t>РАСЧЁТНО-ПОЯСНИТЕЛЬНАЯ ЗАПИСКА</w:t>
      </w:r>
    </w:p>
    <w:p w:rsidR="00353C9E" w:rsidRDefault="00353C9E" w:rsidP="00353C9E">
      <w:pPr>
        <w:pStyle w:val="11"/>
        <w:shd w:val="clear" w:color="auto" w:fill="FFFFFF"/>
        <w:spacing w:before="120" w:after="480"/>
        <w:jc w:val="center"/>
        <w:rPr>
          <w:b/>
          <w:sz w:val="28"/>
        </w:rPr>
      </w:pPr>
      <w:r>
        <w:rPr>
          <w:b/>
          <w:sz w:val="28"/>
        </w:rPr>
        <w:t>к квалификационной работе бакалавра на тему:</w:t>
      </w:r>
    </w:p>
    <w:p w:rsidR="00353C9E" w:rsidRPr="008446C1" w:rsidRDefault="008446C1" w:rsidP="008446C1">
      <w:pPr>
        <w:pStyle w:val="11"/>
        <w:shd w:val="clear" w:color="auto" w:fill="FFFFFF"/>
        <w:tabs>
          <w:tab w:val="left" w:pos="5670"/>
        </w:tabs>
        <w:spacing w:line="360" w:lineRule="auto"/>
        <w:jc w:val="both"/>
        <w:rPr>
          <w:sz w:val="28"/>
          <w:u w:val="single"/>
        </w:rPr>
      </w:pPr>
      <w:r w:rsidRPr="008446C1">
        <w:rPr>
          <w:sz w:val="28"/>
          <w:u w:val="single"/>
        </w:rPr>
        <w:t>Автоматизированная информационная система контроля перемещения автотранспортных средств, перевозящих аварийные химически опасные грузы.</w:t>
      </w:r>
    </w:p>
    <w:p w:rsidR="00353C9E" w:rsidRDefault="00353C9E" w:rsidP="00353C9E">
      <w:pPr>
        <w:pStyle w:val="11"/>
        <w:shd w:val="clear" w:color="auto" w:fill="FFFFFF"/>
        <w:tabs>
          <w:tab w:val="left" w:pos="5670"/>
        </w:tabs>
        <w:spacing w:line="360" w:lineRule="auto"/>
        <w:jc w:val="both"/>
        <w:rPr>
          <w:sz w:val="28"/>
        </w:rPr>
      </w:pPr>
    </w:p>
    <w:p w:rsidR="008B38E1" w:rsidRDefault="008446C1" w:rsidP="00FE135A">
      <w:pPr>
        <w:spacing w:line="300" w:lineRule="exact"/>
        <w:ind w:firstLine="0"/>
        <w:rPr>
          <w:b/>
        </w:rPr>
      </w:pPr>
      <w:r>
        <w:t xml:space="preserve">Студент  </w:t>
      </w:r>
      <w:r w:rsidRPr="008446C1">
        <w:rPr>
          <w:u w:val="single"/>
        </w:rPr>
        <w:t>Пахомов Александр Александрович</w:t>
      </w:r>
      <w:r>
        <w:t xml:space="preserve">    </w:t>
      </w:r>
      <w:r w:rsidR="008B38E1" w:rsidRPr="006A63C3">
        <w:rPr>
          <w:b/>
        </w:rPr>
        <w:t>_</w:t>
      </w:r>
      <w:r w:rsidR="008B38E1">
        <w:rPr>
          <w:b/>
        </w:rPr>
        <w:t xml:space="preserve">____________   </w:t>
      </w:r>
      <w:r w:rsidR="0093221A">
        <w:rPr>
          <w:b/>
        </w:rPr>
        <w:t xml:space="preserve"> </w:t>
      </w:r>
      <w:r w:rsidR="0093221A">
        <w:rPr>
          <w:b/>
        </w:rPr>
        <w:tab/>
      </w:r>
      <w:r w:rsidRPr="008446C1">
        <w:rPr>
          <w:u w:val="single"/>
        </w:rPr>
        <w:t>А.А. Пахомов</w:t>
      </w:r>
      <w:r>
        <w:rPr>
          <w:u w:val="single"/>
        </w:rPr>
        <w:tab/>
      </w:r>
      <w:r w:rsidR="008B38E1">
        <w:rPr>
          <w:b/>
        </w:rPr>
        <w:t xml:space="preserve"> </w:t>
      </w:r>
    </w:p>
    <w:p w:rsidR="008B38E1" w:rsidRPr="006A63C3" w:rsidRDefault="008446C1" w:rsidP="008B38E1">
      <w:pPr>
        <w:ind w:right="565"/>
        <w:jc w:val="right"/>
        <w:rPr>
          <w:sz w:val="18"/>
          <w:szCs w:val="18"/>
        </w:rPr>
      </w:pPr>
      <w:r>
        <w:rPr>
          <w:sz w:val="18"/>
          <w:szCs w:val="18"/>
        </w:rPr>
        <w:t xml:space="preserve">                                                </w:t>
      </w:r>
      <w:r w:rsidR="008B38E1">
        <w:rPr>
          <w:sz w:val="18"/>
          <w:szCs w:val="18"/>
        </w:rPr>
        <w:t xml:space="preserve">(Подпись, дата)    </w:t>
      </w:r>
      <w:r w:rsidR="0093221A">
        <w:rPr>
          <w:sz w:val="18"/>
          <w:szCs w:val="18"/>
        </w:rPr>
        <w:t xml:space="preserve">                </w:t>
      </w:r>
      <w:r w:rsidR="008B38E1">
        <w:rPr>
          <w:sz w:val="18"/>
          <w:szCs w:val="18"/>
        </w:rPr>
        <w:t xml:space="preserve">     </w:t>
      </w:r>
      <w:r w:rsidR="0093221A">
        <w:rPr>
          <w:sz w:val="18"/>
          <w:szCs w:val="18"/>
        </w:rPr>
        <w:t xml:space="preserve"> </w:t>
      </w:r>
      <w:r w:rsidR="008B38E1">
        <w:rPr>
          <w:sz w:val="18"/>
          <w:szCs w:val="18"/>
        </w:rPr>
        <w:t xml:space="preserve">   </w:t>
      </w:r>
      <w:r>
        <w:rPr>
          <w:sz w:val="18"/>
          <w:szCs w:val="18"/>
        </w:rPr>
        <w:t xml:space="preserve">          (И.О.Фамилия) </w:t>
      </w:r>
      <w:r w:rsidR="0093221A">
        <w:rPr>
          <w:sz w:val="18"/>
          <w:szCs w:val="18"/>
        </w:rPr>
        <w:t xml:space="preserve"> </w:t>
      </w:r>
    </w:p>
    <w:p w:rsidR="008B38E1" w:rsidRPr="006A63C3" w:rsidRDefault="008B38E1" w:rsidP="008B38E1">
      <w:pPr>
        <w:ind w:right="565"/>
        <w:jc w:val="right"/>
        <w:rPr>
          <w:sz w:val="18"/>
          <w:szCs w:val="18"/>
        </w:rPr>
      </w:pPr>
      <w:r>
        <w:rPr>
          <w:sz w:val="18"/>
          <w:szCs w:val="18"/>
        </w:rPr>
        <w:t xml:space="preserve">        </w:t>
      </w:r>
    </w:p>
    <w:p w:rsidR="008B38E1" w:rsidRDefault="008B38E1" w:rsidP="008B38E1">
      <w:pPr>
        <w:spacing w:line="300" w:lineRule="exact"/>
      </w:pPr>
    </w:p>
    <w:p w:rsidR="008B38E1" w:rsidRPr="008446C1" w:rsidRDefault="008B38E1" w:rsidP="00FE135A">
      <w:pPr>
        <w:spacing w:line="300" w:lineRule="exact"/>
        <w:ind w:firstLine="0"/>
      </w:pPr>
      <w:r>
        <w:t>Руководитель квалификационной работы</w:t>
      </w:r>
      <w:r w:rsidRPr="00685B63">
        <w:rPr>
          <w:b/>
        </w:rPr>
        <w:t xml:space="preserve">     ______</w:t>
      </w:r>
      <w:r>
        <w:rPr>
          <w:b/>
        </w:rPr>
        <w:t xml:space="preserve">____________   </w:t>
      </w:r>
      <w:r w:rsidR="008446C1">
        <w:rPr>
          <w:b/>
          <w:u w:val="single"/>
        </w:rPr>
        <w:tab/>
      </w:r>
      <w:r w:rsidR="008446C1">
        <w:rPr>
          <w:u w:val="single"/>
        </w:rPr>
        <w:t>Л.Л. Волкова</w:t>
      </w:r>
      <w:r w:rsidR="008446C1">
        <w:rPr>
          <w:u w:val="single"/>
        </w:rPr>
        <w:tab/>
      </w:r>
    </w:p>
    <w:p w:rsidR="008B38E1" w:rsidRPr="006A63C3" w:rsidRDefault="008B38E1" w:rsidP="008B38E1">
      <w:pPr>
        <w:ind w:right="565"/>
        <w:jc w:val="right"/>
        <w:rPr>
          <w:sz w:val="18"/>
          <w:szCs w:val="18"/>
        </w:rPr>
      </w:pPr>
      <w:r>
        <w:rPr>
          <w:sz w:val="18"/>
          <w:szCs w:val="18"/>
        </w:rPr>
        <w:t xml:space="preserve">(Подпись, дата)     </w:t>
      </w:r>
      <w:r w:rsidR="0093221A">
        <w:rPr>
          <w:sz w:val="18"/>
          <w:szCs w:val="18"/>
        </w:rPr>
        <w:t xml:space="preserve">         </w:t>
      </w:r>
      <w:r>
        <w:rPr>
          <w:sz w:val="18"/>
          <w:szCs w:val="18"/>
        </w:rPr>
        <w:t xml:space="preserve">                       (И.О.Фамилия)  </w:t>
      </w:r>
    </w:p>
    <w:p w:rsidR="00353C9E" w:rsidRDefault="00353C9E" w:rsidP="00353C9E"/>
    <w:p w:rsidR="00353C9E" w:rsidRDefault="00353C9E" w:rsidP="00353C9E"/>
    <w:p w:rsidR="00353C9E" w:rsidRDefault="00353C9E" w:rsidP="00353C9E"/>
    <w:p w:rsidR="002508E9" w:rsidRDefault="002508E9" w:rsidP="00353C9E"/>
    <w:p w:rsidR="00353C9E" w:rsidRDefault="00FE228D" w:rsidP="002E5966">
      <w:pPr>
        <w:pStyle w:val="af2"/>
      </w:pPr>
      <w:r>
        <w:t>Москва, 20</w:t>
      </w:r>
      <w:r w:rsidR="008446C1">
        <w:t>15</w:t>
      </w:r>
    </w:p>
    <w:p w:rsidR="00BC2AB1" w:rsidRDefault="005F7992" w:rsidP="00BC2AB1">
      <w:pPr>
        <w:pStyle w:val="1"/>
      </w:pPr>
      <w:bookmarkStart w:id="10" w:name="_Toc420366338"/>
      <w:bookmarkStart w:id="11" w:name="_Toc420483069"/>
      <w:bookmarkStart w:id="12" w:name="_Toc420497705"/>
      <w:bookmarkStart w:id="13" w:name="_Toc420551294"/>
      <w:bookmarkStart w:id="14" w:name="_Toc420602775"/>
      <w:bookmarkStart w:id="15" w:name="_Toc420693771"/>
      <w:bookmarkStart w:id="16" w:name="_Toc420703572"/>
      <w:bookmarkStart w:id="17" w:name="_Toc420722368"/>
      <w:bookmarkStart w:id="18" w:name="_Toc420738273"/>
      <w:bookmarkStart w:id="19" w:name="_Toc420807843"/>
      <w:r>
        <w:lastRenderedPageBreak/>
        <w:t>ТЗ</w:t>
      </w:r>
      <w:bookmarkEnd w:id="10"/>
      <w:bookmarkEnd w:id="11"/>
      <w:bookmarkEnd w:id="12"/>
      <w:bookmarkEnd w:id="13"/>
      <w:bookmarkEnd w:id="14"/>
      <w:bookmarkEnd w:id="15"/>
      <w:bookmarkEnd w:id="16"/>
      <w:bookmarkEnd w:id="17"/>
      <w:bookmarkEnd w:id="18"/>
      <w:bookmarkEnd w:id="19"/>
      <w:r w:rsidR="00BC2AB1">
        <w:t xml:space="preserve"> </w:t>
      </w:r>
    </w:p>
    <w:p w:rsidR="005F7992" w:rsidRPr="001E0A2B" w:rsidRDefault="005F7992" w:rsidP="00BC2AB1">
      <w:pPr>
        <w:pStyle w:val="1"/>
        <w:rPr>
          <w:sz w:val="28"/>
        </w:rPr>
      </w:pPr>
      <w:bookmarkStart w:id="20" w:name="_Toc420366339"/>
      <w:bookmarkStart w:id="21" w:name="_Toc420483070"/>
      <w:bookmarkStart w:id="22" w:name="_Toc420497706"/>
      <w:bookmarkStart w:id="23" w:name="_Toc420551295"/>
      <w:bookmarkStart w:id="24" w:name="_Toc420602776"/>
      <w:bookmarkStart w:id="25" w:name="_Toc420693772"/>
      <w:bookmarkStart w:id="26" w:name="_Toc420703573"/>
      <w:bookmarkStart w:id="27" w:name="_Toc420722369"/>
      <w:bookmarkStart w:id="28" w:name="_Toc420738274"/>
      <w:bookmarkStart w:id="29" w:name="_Toc420807844"/>
      <w:r w:rsidRPr="00BC2AB1">
        <w:lastRenderedPageBreak/>
        <w:t>Вторая страница ТЗ</w:t>
      </w:r>
      <w:bookmarkEnd w:id="20"/>
      <w:bookmarkEnd w:id="21"/>
      <w:bookmarkEnd w:id="22"/>
      <w:bookmarkEnd w:id="23"/>
      <w:bookmarkEnd w:id="24"/>
      <w:bookmarkEnd w:id="25"/>
      <w:bookmarkEnd w:id="26"/>
      <w:bookmarkEnd w:id="27"/>
      <w:bookmarkEnd w:id="28"/>
      <w:bookmarkEnd w:id="29"/>
    </w:p>
    <w:p w:rsidR="001E0A2B" w:rsidRDefault="005F7992" w:rsidP="00910BDC">
      <w:pPr>
        <w:pStyle w:val="1"/>
        <w:rPr>
          <w:noProof/>
        </w:rPr>
      </w:pPr>
      <w:bookmarkStart w:id="30" w:name="_Toc420366340"/>
      <w:bookmarkStart w:id="31" w:name="_Toc420483071"/>
      <w:bookmarkStart w:id="32" w:name="_Toc420497707"/>
      <w:bookmarkStart w:id="33" w:name="_Toc420551296"/>
      <w:bookmarkStart w:id="34" w:name="_Toc420602777"/>
      <w:bookmarkStart w:id="35" w:name="_Toc420693773"/>
      <w:bookmarkStart w:id="36" w:name="_Toc420703574"/>
      <w:bookmarkStart w:id="37" w:name="_Toc420722370"/>
      <w:bookmarkStart w:id="38" w:name="_Toc420738275"/>
      <w:bookmarkStart w:id="39" w:name="_Toc420807845"/>
      <w:r>
        <w:lastRenderedPageBreak/>
        <w:t>Содержание</w:t>
      </w:r>
      <w:bookmarkEnd w:id="30"/>
      <w:bookmarkEnd w:id="31"/>
      <w:bookmarkEnd w:id="32"/>
      <w:bookmarkEnd w:id="33"/>
      <w:bookmarkEnd w:id="34"/>
      <w:bookmarkEnd w:id="35"/>
      <w:bookmarkEnd w:id="36"/>
      <w:bookmarkEnd w:id="37"/>
      <w:bookmarkEnd w:id="38"/>
      <w:bookmarkEnd w:id="39"/>
      <w:r w:rsidR="00910BDC">
        <w:fldChar w:fldCharType="begin"/>
      </w:r>
      <w:r w:rsidR="00910BDC">
        <w:instrText xml:space="preserve"> TOC \o "1-3" \u </w:instrText>
      </w:r>
      <w:r w:rsidR="00910BDC">
        <w:fldChar w:fldCharType="separate"/>
      </w:r>
    </w:p>
    <w:p w:rsidR="001E0A2B" w:rsidRPr="004C0FBF" w:rsidRDefault="001E0A2B" w:rsidP="001E0A2B">
      <w:pPr>
        <w:pStyle w:val="12"/>
        <w:tabs>
          <w:tab w:val="right" w:leader="dot" w:pos="9061"/>
        </w:tabs>
        <w:ind w:left="284" w:hanging="284"/>
        <w:rPr>
          <w:rFonts w:ascii="Calibri" w:hAnsi="Calibri"/>
          <w:noProof/>
          <w:sz w:val="22"/>
          <w:szCs w:val="22"/>
        </w:rPr>
      </w:pPr>
      <w:r>
        <w:rPr>
          <w:noProof/>
        </w:rPr>
        <w:t>Реферат</w:t>
      </w:r>
      <w:r>
        <w:rPr>
          <w:noProof/>
        </w:rPr>
        <w:tab/>
      </w:r>
      <w:r>
        <w:rPr>
          <w:noProof/>
        </w:rPr>
        <w:fldChar w:fldCharType="begin"/>
      </w:r>
      <w:r>
        <w:rPr>
          <w:noProof/>
        </w:rPr>
        <w:instrText xml:space="preserve"> PAGEREF _Toc420807846 \h </w:instrText>
      </w:r>
      <w:r>
        <w:rPr>
          <w:noProof/>
        </w:rPr>
      </w:r>
      <w:r>
        <w:rPr>
          <w:noProof/>
        </w:rPr>
        <w:fldChar w:fldCharType="separate"/>
      </w:r>
      <w:r w:rsidR="00101645">
        <w:rPr>
          <w:noProof/>
        </w:rPr>
        <w:t>7</w:t>
      </w:r>
      <w:r>
        <w:rPr>
          <w:noProof/>
        </w:rPr>
        <w:fldChar w:fldCharType="end"/>
      </w:r>
    </w:p>
    <w:p w:rsidR="001E0A2B" w:rsidRPr="004C0FBF" w:rsidRDefault="001E0A2B" w:rsidP="001E0A2B">
      <w:pPr>
        <w:pStyle w:val="12"/>
        <w:tabs>
          <w:tab w:val="right" w:leader="dot" w:pos="9061"/>
        </w:tabs>
        <w:ind w:left="284" w:hanging="284"/>
        <w:rPr>
          <w:rFonts w:ascii="Calibri" w:hAnsi="Calibri"/>
          <w:noProof/>
          <w:sz w:val="22"/>
          <w:szCs w:val="22"/>
        </w:rPr>
      </w:pPr>
      <w:r>
        <w:rPr>
          <w:noProof/>
        </w:rPr>
        <w:t>Перечень условных обозначений</w:t>
      </w:r>
      <w:r>
        <w:rPr>
          <w:noProof/>
        </w:rPr>
        <w:tab/>
      </w:r>
      <w:r>
        <w:rPr>
          <w:noProof/>
        </w:rPr>
        <w:fldChar w:fldCharType="begin"/>
      </w:r>
      <w:r>
        <w:rPr>
          <w:noProof/>
        </w:rPr>
        <w:instrText xml:space="preserve"> PAGEREF _Toc420807847 \h </w:instrText>
      </w:r>
      <w:r>
        <w:rPr>
          <w:noProof/>
        </w:rPr>
      </w:r>
      <w:r>
        <w:rPr>
          <w:noProof/>
        </w:rPr>
        <w:fldChar w:fldCharType="separate"/>
      </w:r>
      <w:r w:rsidR="00101645">
        <w:rPr>
          <w:noProof/>
        </w:rPr>
        <w:t>8</w:t>
      </w:r>
      <w:r>
        <w:rPr>
          <w:noProof/>
        </w:rPr>
        <w:fldChar w:fldCharType="end"/>
      </w:r>
    </w:p>
    <w:p w:rsidR="001E0A2B" w:rsidRPr="004C0FBF" w:rsidRDefault="001E0A2B" w:rsidP="001E0A2B">
      <w:pPr>
        <w:pStyle w:val="12"/>
        <w:tabs>
          <w:tab w:val="right" w:leader="dot" w:pos="9061"/>
        </w:tabs>
        <w:ind w:left="284" w:hanging="284"/>
        <w:rPr>
          <w:rFonts w:ascii="Calibri" w:hAnsi="Calibri"/>
          <w:noProof/>
          <w:sz w:val="22"/>
          <w:szCs w:val="22"/>
        </w:rPr>
      </w:pPr>
      <w:r>
        <w:rPr>
          <w:noProof/>
        </w:rPr>
        <w:t>Введение</w:t>
      </w:r>
      <w:r>
        <w:rPr>
          <w:noProof/>
        </w:rPr>
        <w:tab/>
      </w:r>
      <w:r>
        <w:rPr>
          <w:noProof/>
        </w:rPr>
        <w:fldChar w:fldCharType="begin"/>
      </w:r>
      <w:r>
        <w:rPr>
          <w:noProof/>
        </w:rPr>
        <w:instrText xml:space="preserve"> PAGEREF _Toc420807848 \h </w:instrText>
      </w:r>
      <w:r>
        <w:rPr>
          <w:noProof/>
        </w:rPr>
      </w:r>
      <w:r>
        <w:rPr>
          <w:noProof/>
        </w:rPr>
        <w:fldChar w:fldCharType="separate"/>
      </w:r>
      <w:r w:rsidR="00101645">
        <w:rPr>
          <w:noProof/>
        </w:rPr>
        <w:t>9</w:t>
      </w:r>
      <w:r>
        <w:rPr>
          <w:noProof/>
        </w:rPr>
        <w:fldChar w:fldCharType="end"/>
      </w:r>
    </w:p>
    <w:p w:rsidR="001E0A2B" w:rsidRPr="004C0FBF" w:rsidRDefault="001E0A2B" w:rsidP="001E0A2B">
      <w:pPr>
        <w:pStyle w:val="12"/>
        <w:tabs>
          <w:tab w:val="left" w:pos="1320"/>
          <w:tab w:val="right" w:leader="dot" w:pos="9061"/>
        </w:tabs>
        <w:ind w:left="284" w:hanging="284"/>
        <w:rPr>
          <w:rFonts w:ascii="Calibri" w:hAnsi="Calibri"/>
          <w:noProof/>
          <w:sz w:val="22"/>
          <w:szCs w:val="22"/>
        </w:rPr>
      </w:pPr>
      <w:r>
        <w:rPr>
          <w:noProof/>
        </w:rPr>
        <w:t>1.</w:t>
      </w:r>
      <w:r w:rsidRPr="004C0FBF">
        <w:rPr>
          <w:rFonts w:ascii="Calibri" w:hAnsi="Calibri"/>
          <w:noProof/>
          <w:sz w:val="22"/>
          <w:szCs w:val="22"/>
        </w:rPr>
        <w:tab/>
      </w:r>
      <w:r>
        <w:rPr>
          <w:noProof/>
        </w:rPr>
        <w:t>Аналитический раздел</w:t>
      </w:r>
      <w:r>
        <w:rPr>
          <w:noProof/>
        </w:rPr>
        <w:tab/>
      </w:r>
      <w:r>
        <w:rPr>
          <w:noProof/>
        </w:rPr>
        <w:fldChar w:fldCharType="begin"/>
      </w:r>
      <w:r>
        <w:rPr>
          <w:noProof/>
        </w:rPr>
        <w:instrText xml:space="preserve"> PAGEREF _Toc420807849 \h </w:instrText>
      </w:r>
      <w:r>
        <w:rPr>
          <w:noProof/>
        </w:rPr>
      </w:r>
      <w:r>
        <w:rPr>
          <w:noProof/>
        </w:rPr>
        <w:fldChar w:fldCharType="separate"/>
      </w:r>
      <w:r w:rsidR="00101645">
        <w:rPr>
          <w:noProof/>
        </w:rPr>
        <w:t>10</w:t>
      </w:r>
      <w:r>
        <w:rPr>
          <w:noProof/>
        </w:rPr>
        <w:fldChar w:fldCharType="end"/>
      </w:r>
    </w:p>
    <w:p w:rsidR="001E0A2B" w:rsidRPr="004C0FBF" w:rsidRDefault="001E0A2B" w:rsidP="001E0A2B">
      <w:pPr>
        <w:pStyle w:val="25"/>
        <w:rPr>
          <w:rFonts w:ascii="Calibri" w:hAnsi="Calibri"/>
          <w:noProof/>
          <w:sz w:val="22"/>
          <w:szCs w:val="22"/>
        </w:rPr>
      </w:pPr>
      <w:r>
        <w:rPr>
          <w:noProof/>
        </w:rPr>
        <w:t>1.1.</w:t>
      </w:r>
      <w:r w:rsidRPr="004C0FBF">
        <w:rPr>
          <w:rFonts w:ascii="Calibri" w:hAnsi="Calibri"/>
          <w:noProof/>
          <w:sz w:val="22"/>
          <w:szCs w:val="22"/>
        </w:rPr>
        <w:tab/>
      </w:r>
      <w:r>
        <w:rPr>
          <w:noProof/>
        </w:rPr>
        <w:t>Описание предметной области</w:t>
      </w:r>
      <w:r>
        <w:rPr>
          <w:noProof/>
        </w:rPr>
        <w:tab/>
      </w:r>
      <w:r>
        <w:rPr>
          <w:noProof/>
        </w:rPr>
        <w:fldChar w:fldCharType="begin"/>
      </w:r>
      <w:r>
        <w:rPr>
          <w:noProof/>
        </w:rPr>
        <w:instrText xml:space="preserve"> PAGEREF _Toc420807850 \h </w:instrText>
      </w:r>
      <w:r>
        <w:rPr>
          <w:noProof/>
        </w:rPr>
      </w:r>
      <w:r>
        <w:rPr>
          <w:noProof/>
        </w:rPr>
        <w:fldChar w:fldCharType="separate"/>
      </w:r>
      <w:r w:rsidR="00101645">
        <w:rPr>
          <w:noProof/>
        </w:rPr>
        <w:t>10</w:t>
      </w:r>
      <w:r>
        <w:rPr>
          <w:noProof/>
        </w:rPr>
        <w:fldChar w:fldCharType="end"/>
      </w:r>
    </w:p>
    <w:p w:rsidR="001E0A2B" w:rsidRPr="004C0FBF" w:rsidRDefault="001E0A2B" w:rsidP="001E0A2B">
      <w:pPr>
        <w:pStyle w:val="25"/>
        <w:rPr>
          <w:rFonts w:ascii="Calibri" w:hAnsi="Calibri"/>
          <w:noProof/>
          <w:sz w:val="22"/>
          <w:szCs w:val="22"/>
        </w:rPr>
      </w:pPr>
      <w:r w:rsidRPr="001E0A2B">
        <w:rPr>
          <w:noProof/>
        </w:rPr>
        <w:t>1.2.</w:t>
      </w:r>
      <w:r w:rsidRPr="004C0FBF">
        <w:rPr>
          <w:rFonts w:ascii="Calibri" w:hAnsi="Calibri"/>
          <w:noProof/>
          <w:sz w:val="22"/>
          <w:szCs w:val="22"/>
        </w:rPr>
        <w:tab/>
      </w:r>
      <w:r>
        <w:rPr>
          <w:noProof/>
        </w:rPr>
        <w:t>Анализ существующих решений</w:t>
      </w:r>
      <w:r>
        <w:rPr>
          <w:noProof/>
        </w:rPr>
        <w:tab/>
      </w:r>
      <w:r>
        <w:rPr>
          <w:noProof/>
        </w:rPr>
        <w:fldChar w:fldCharType="begin"/>
      </w:r>
      <w:r>
        <w:rPr>
          <w:noProof/>
        </w:rPr>
        <w:instrText xml:space="preserve"> PAGEREF _Toc420807851 \h </w:instrText>
      </w:r>
      <w:r>
        <w:rPr>
          <w:noProof/>
        </w:rPr>
      </w:r>
      <w:r>
        <w:rPr>
          <w:noProof/>
        </w:rPr>
        <w:fldChar w:fldCharType="separate"/>
      </w:r>
      <w:r w:rsidR="00101645">
        <w:rPr>
          <w:noProof/>
        </w:rPr>
        <w:t>11</w:t>
      </w:r>
      <w:r>
        <w:rPr>
          <w:noProof/>
        </w:rPr>
        <w:fldChar w:fldCharType="end"/>
      </w:r>
    </w:p>
    <w:p w:rsidR="001E0A2B" w:rsidRPr="004C0FBF" w:rsidRDefault="001E0A2B" w:rsidP="001E0A2B">
      <w:pPr>
        <w:pStyle w:val="25"/>
        <w:rPr>
          <w:rFonts w:ascii="Calibri" w:hAnsi="Calibri"/>
          <w:noProof/>
          <w:sz w:val="22"/>
          <w:szCs w:val="22"/>
        </w:rPr>
      </w:pPr>
      <w:r>
        <w:rPr>
          <w:noProof/>
        </w:rPr>
        <w:t>1.3.</w:t>
      </w:r>
      <w:r w:rsidRPr="004C0FBF">
        <w:rPr>
          <w:rFonts w:ascii="Calibri" w:hAnsi="Calibri"/>
          <w:noProof/>
          <w:sz w:val="22"/>
          <w:szCs w:val="22"/>
        </w:rPr>
        <w:tab/>
      </w:r>
      <w:r>
        <w:rPr>
          <w:noProof/>
        </w:rPr>
        <w:t>Описание входных и выходных данных</w:t>
      </w:r>
      <w:r>
        <w:rPr>
          <w:noProof/>
        </w:rPr>
        <w:tab/>
      </w:r>
      <w:r>
        <w:rPr>
          <w:noProof/>
        </w:rPr>
        <w:fldChar w:fldCharType="begin"/>
      </w:r>
      <w:r>
        <w:rPr>
          <w:noProof/>
        </w:rPr>
        <w:instrText xml:space="preserve"> PAGEREF _Toc420807852 \h </w:instrText>
      </w:r>
      <w:r>
        <w:rPr>
          <w:noProof/>
        </w:rPr>
      </w:r>
      <w:r>
        <w:rPr>
          <w:noProof/>
        </w:rPr>
        <w:fldChar w:fldCharType="separate"/>
      </w:r>
      <w:r w:rsidR="00101645">
        <w:rPr>
          <w:noProof/>
        </w:rPr>
        <w:t>13</w:t>
      </w:r>
      <w:r>
        <w:rPr>
          <w:noProof/>
        </w:rPr>
        <w:fldChar w:fldCharType="end"/>
      </w:r>
    </w:p>
    <w:p w:rsidR="001E0A2B" w:rsidRPr="004C0FBF" w:rsidRDefault="001E0A2B" w:rsidP="001E0A2B">
      <w:pPr>
        <w:pStyle w:val="25"/>
        <w:rPr>
          <w:rFonts w:ascii="Calibri" w:hAnsi="Calibri"/>
          <w:noProof/>
          <w:sz w:val="22"/>
          <w:szCs w:val="22"/>
        </w:rPr>
      </w:pPr>
      <w:r>
        <w:rPr>
          <w:noProof/>
        </w:rPr>
        <w:t>1.4.</w:t>
      </w:r>
      <w:r w:rsidRPr="004C0FBF">
        <w:rPr>
          <w:rFonts w:ascii="Calibri" w:hAnsi="Calibri"/>
          <w:noProof/>
          <w:sz w:val="22"/>
          <w:szCs w:val="22"/>
        </w:rPr>
        <w:tab/>
      </w:r>
      <w:r>
        <w:rPr>
          <w:noProof/>
        </w:rPr>
        <w:t>Описание ограничений</w:t>
      </w:r>
      <w:r>
        <w:rPr>
          <w:noProof/>
        </w:rPr>
        <w:tab/>
      </w:r>
      <w:r>
        <w:rPr>
          <w:noProof/>
        </w:rPr>
        <w:fldChar w:fldCharType="begin"/>
      </w:r>
      <w:r>
        <w:rPr>
          <w:noProof/>
        </w:rPr>
        <w:instrText xml:space="preserve"> PAGEREF _Toc420807853 \h </w:instrText>
      </w:r>
      <w:r>
        <w:rPr>
          <w:noProof/>
        </w:rPr>
      </w:r>
      <w:r>
        <w:rPr>
          <w:noProof/>
        </w:rPr>
        <w:fldChar w:fldCharType="separate"/>
      </w:r>
      <w:r w:rsidR="00101645">
        <w:rPr>
          <w:noProof/>
        </w:rPr>
        <w:t>13</w:t>
      </w:r>
      <w:r>
        <w:rPr>
          <w:noProof/>
        </w:rPr>
        <w:fldChar w:fldCharType="end"/>
      </w:r>
    </w:p>
    <w:p w:rsidR="001E0A2B" w:rsidRPr="004C0FBF" w:rsidRDefault="001E0A2B" w:rsidP="001E0A2B">
      <w:pPr>
        <w:pStyle w:val="25"/>
        <w:rPr>
          <w:rFonts w:ascii="Calibri" w:hAnsi="Calibri"/>
          <w:noProof/>
          <w:sz w:val="22"/>
          <w:szCs w:val="22"/>
        </w:rPr>
      </w:pPr>
      <w:r>
        <w:rPr>
          <w:noProof/>
        </w:rPr>
        <w:t>1.5.</w:t>
      </w:r>
      <w:r w:rsidRPr="004C0FBF">
        <w:rPr>
          <w:rFonts w:ascii="Calibri" w:hAnsi="Calibri"/>
          <w:noProof/>
          <w:sz w:val="22"/>
          <w:szCs w:val="22"/>
        </w:rPr>
        <w:tab/>
      </w:r>
      <w:r>
        <w:rPr>
          <w:noProof/>
        </w:rPr>
        <w:t>Функциональные требования</w:t>
      </w:r>
      <w:r>
        <w:rPr>
          <w:noProof/>
        </w:rPr>
        <w:tab/>
      </w:r>
      <w:r>
        <w:rPr>
          <w:noProof/>
        </w:rPr>
        <w:fldChar w:fldCharType="begin"/>
      </w:r>
      <w:r>
        <w:rPr>
          <w:noProof/>
        </w:rPr>
        <w:instrText xml:space="preserve"> PAGEREF _Toc420807854 \h </w:instrText>
      </w:r>
      <w:r>
        <w:rPr>
          <w:noProof/>
        </w:rPr>
      </w:r>
      <w:r>
        <w:rPr>
          <w:noProof/>
        </w:rPr>
        <w:fldChar w:fldCharType="separate"/>
      </w:r>
      <w:r w:rsidR="00101645">
        <w:rPr>
          <w:noProof/>
        </w:rPr>
        <w:t>15</w:t>
      </w:r>
      <w:r>
        <w:rPr>
          <w:noProof/>
        </w:rPr>
        <w:fldChar w:fldCharType="end"/>
      </w:r>
    </w:p>
    <w:p w:rsidR="001E0A2B" w:rsidRPr="004C0FBF" w:rsidRDefault="001E0A2B" w:rsidP="001E0A2B">
      <w:pPr>
        <w:pStyle w:val="25"/>
        <w:rPr>
          <w:rFonts w:ascii="Calibri" w:hAnsi="Calibri"/>
          <w:noProof/>
          <w:sz w:val="22"/>
          <w:szCs w:val="22"/>
        </w:rPr>
      </w:pPr>
      <w:r>
        <w:rPr>
          <w:noProof/>
        </w:rPr>
        <w:t>1.6.</w:t>
      </w:r>
      <w:r w:rsidRPr="004C0FBF">
        <w:rPr>
          <w:rFonts w:ascii="Calibri" w:hAnsi="Calibri"/>
          <w:noProof/>
          <w:sz w:val="22"/>
          <w:szCs w:val="22"/>
        </w:rPr>
        <w:tab/>
      </w:r>
      <w:r>
        <w:rPr>
          <w:noProof/>
        </w:rPr>
        <w:t>Использование программы</w:t>
      </w:r>
      <w:r>
        <w:rPr>
          <w:noProof/>
        </w:rPr>
        <w:tab/>
      </w:r>
      <w:r>
        <w:rPr>
          <w:noProof/>
        </w:rPr>
        <w:fldChar w:fldCharType="begin"/>
      </w:r>
      <w:r>
        <w:rPr>
          <w:noProof/>
        </w:rPr>
        <w:instrText xml:space="preserve"> PAGEREF _Toc420807855 \h </w:instrText>
      </w:r>
      <w:r>
        <w:rPr>
          <w:noProof/>
        </w:rPr>
      </w:r>
      <w:r>
        <w:rPr>
          <w:noProof/>
        </w:rPr>
        <w:fldChar w:fldCharType="separate"/>
      </w:r>
      <w:r w:rsidR="00101645">
        <w:rPr>
          <w:noProof/>
        </w:rPr>
        <w:t>16</w:t>
      </w:r>
      <w:r>
        <w:rPr>
          <w:noProof/>
        </w:rPr>
        <w:fldChar w:fldCharType="end"/>
      </w:r>
    </w:p>
    <w:p w:rsidR="001E0A2B" w:rsidRPr="004C0FBF" w:rsidRDefault="001E0A2B" w:rsidP="001E0A2B">
      <w:pPr>
        <w:pStyle w:val="12"/>
        <w:tabs>
          <w:tab w:val="left" w:pos="1320"/>
          <w:tab w:val="right" w:leader="dot" w:pos="9061"/>
        </w:tabs>
        <w:ind w:left="284" w:hanging="284"/>
        <w:rPr>
          <w:rFonts w:ascii="Calibri" w:hAnsi="Calibri"/>
          <w:noProof/>
          <w:sz w:val="22"/>
          <w:szCs w:val="22"/>
        </w:rPr>
      </w:pPr>
      <w:r w:rsidRPr="001E0A2B">
        <w:rPr>
          <w:noProof/>
        </w:rPr>
        <w:t>2.</w:t>
      </w:r>
      <w:r w:rsidRPr="004C0FBF">
        <w:rPr>
          <w:rFonts w:ascii="Calibri" w:hAnsi="Calibri"/>
          <w:noProof/>
          <w:sz w:val="22"/>
          <w:szCs w:val="22"/>
        </w:rPr>
        <w:tab/>
      </w:r>
      <w:r>
        <w:rPr>
          <w:noProof/>
        </w:rPr>
        <w:t>Конструкторский раздел</w:t>
      </w:r>
      <w:r>
        <w:rPr>
          <w:noProof/>
        </w:rPr>
        <w:tab/>
      </w:r>
      <w:r>
        <w:rPr>
          <w:noProof/>
        </w:rPr>
        <w:fldChar w:fldCharType="begin"/>
      </w:r>
      <w:r>
        <w:rPr>
          <w:noProof/>
        </w:rPr>
        <w:instrText xml:space="preserve"> PAGEREF _Toc420807856 \h </w:instrText>
      </w:r>
      <w:r>
        <w:rPr>
          <w:noProof/>
        </w:rPr>
      </w:r>
      <w:r>
        <w:rPr>
          <w:noProof/>
        </w:rPr>
        <w:fldChar w:fldCharType="separate"/>
      </w:r>
      <w:r w:rsidR="00101645">
        <w:rPr>
          <w:noProof/>
        </w:rPr>
        <w:t>17</w:t>
      </w:r>
      <w:r>
        <w:rPr>
          <w:noProof/>
        </w:rPr>
        <w:fldChar w:fldCharType="end"/>
      </w:r>
    </w:p>
    <w:p w:rsidR="001E0A2B" w:rsidRPr="004C0FBF" w:rsidRDefault="001E0A2B" w:rsidP="001E0A2B">
      <w:pPr>
        <w:pStyle w:val="25"/>
        <w:rPr>
          <w:rFonts w:ascii="Calibri" w:hAnsi="Calibri"/>
          <w:noProof/>
          <w:sz w:val="22"/>
          <w:szCs w:val="22"/>
        </w:rPr>
      </w:pPr>
      <w:r>
        <w:rPr>
          <w:noProof/>
        </w:rPr>
        <w:t>2.1.</w:t>
      </w:r>
      <w:r w:rsidRPr="004C0FBF">
        <w:rPr>
          <w:rFonts w:ascii="Calibri" w:hAnsi="Calibri"/>
          <w:noProof/>
          <w:sz w:val="22"/>
          <w:szCs w:val="22"/>
        </w:rPr>
        <w:tab/>
      </w:r>
      <w:r>
        <w:rPr>
          <w:noProof/>
        </w:rPr>
        <w:t>Общая структура программы</w:t>
      </w:r>
      <w:r>
        <w:rPr>
          <w:noProof/>
        </w:rPr>
        <w:tab/>
      </w:r>
      <w:r>
        <w:rPr>
          <w:noProof/>
        </w:rPr>
        <w:fldChar w:fldCharType="begin"/>
      </w:r>
      <w:r>
        <w:rPr>
          <w:noProof/>
        </w:rPr>
        <w:instrText xml:space="preserve"> PAGEREF _Toc420807857 \h </w:instrText>
      </w:r>
      <w:r>
        <w:rPr>
          <w:noProof/>
        </w:rPr>
      </w:r>
      <w:r>
        <w:rPr>
          <w:noProof/>
        </w:rPr>
        <w:fldChar w:fldCharType="separate"/>
      </w:r>
      <w:r w:rsidR="00101645">
        <w:rPr>
          <w:noProof/>
        </w:rPr>
        <w:t>17</w:t>
      </w:r>
      <w:r>
        <w:rPr>
          <w:noProof/>
        </w:rPr>
        <w:fldChar w:fldCharType="end"/>
      </w:r>
    </w:p>
    <w:p w:rsidR="001E0A2B" w:rsidRPr="004C0FBF" w:rsidRDefault="001E0A2B" w:rsidP="001E0A2B">
      <w:pPr>
        <w:pStyle w:val="25"/>
        <w:rPr>
          <w:rFonts w:ascii="Calibri" w:hAnsi="Calibri"/>
          <w:noProof/>
          <w:sz w:val="22"/>
          <w:szCs w:val="22"/>
        </w:rPr>
      </w:pPr>
      <w:r>
        <w:rPr>
          <w:noProof/>
        </w:rPr>
        <w:t>2.2.</w:t>
      </w:r>
      <w:r w:rsidRPr="004C0FBF">
        <w:rPr>
          <w:rFonts w:ascii="Calibri" w:hAnsi="Calibri"/>
          <w:noProof/>
          <w:sz w:val="22"/>
          <w:szCs w:val="22"/>
        </w:rPr>
        <w:tab/>
      </w:r>
      <w:r>
        <w:rPr>
          <w:noProof/>
        </w:rPr>
        <w:t>Диаграмма взаимодействия процессов</w:t>
      </w:r>
      <w:r>
        <w:rPr>
          <w:noProof/>
        </w:rPr>
        <w:tab/>
      </w:r>
      <w:r>
        <w:rPr>
          <w:noProof/>
        </w:rPr>
        <w:fldChar w:fldCharType="begin"/>
      </w:r>
      <w:r>
        <w:rPr>
          <w:noProof/>
        </w:rPr>
        <w:instrText xml:space="preserve"> PAGEREF _Toc420807858 \h </w:instrText>
      </w:r>
      <w:r>
        <w:rPr>
          <w:noProof/>
        </w:rPr>
      </w:r>
      <w:r>
        <w:rPr>
          <w:noProof/>
        </w:rPr>
        <w:fldChar w:fldCharType="separate"/>
      </w:r>
      <w:r w:rsidR="00101645">
        <w:rPr>
          <w:noProof/>
        </w:rPr>
        <w:t>18</w:t>
      </w:r>
      <w:r>
        <w:rPr>
          <w:noProof/>
        </w:rPr>
        <w:fldChar w:fldCharType="end"/>
      </w:r>
    </w:p>
    <w:p w:rsidR="001E0A2B" w:rsidRPr="004C0FBF" w:rsidRDefault="001E0A2B" w:rsidP="001E0A2B">
      <w:pPr>
        <w:pStyle w:val="25"/>
        <w:rPr>
          <w:rFonts w:ascii="Calibri" w:hAnsi="Calibri"/>
          <w:noProof/>
          <w:sz w:val="22"/>
          <w:szCs w:val="22"/>
        </w:rPr>
      </w:pPr>
      <w:r>
        <w:rPr>
          <w:noProof/>
        </w:rPr>
        <w:t>2.3.</w:t>
      </w:r>
      <w:r w:rsidRPr="004C0FBF">
        <w:rPr>
          <w:rFonts w:ascii="Calibri" w:hAnsi="Calibri"/>
          <w:noProof/>
          <w:sz w:val="22"/>
          <w:szCs w:val="22"/>
        </w:rPr>
        <w:tab/>
      </w:r>
      <w:r>
        <w:rPr>
          <w:noProof/>
        </w:rPr>
        <w:t>Проектирование базы данных</w:t>
      </w:r>
      <w:r>
        <w:rPr>
          <w:noProof/>
        </w:rPr>
        <w:tab/>
      </w:r>
      <w:r>
        <w:rPr>
          <w:noProof/>
        </w:rPr>
        <w:fldChar w:fldCharType="begin"/>
      </w:r>
      <w:r>
        <w:rPr>
          <w:noProof/>
        </w:rPr>
        <w:instrText xml:space="preserve"> PAGEREF _Toc420807859 \h </w:instrText>
      </w:r>
      <w:r>
        <w:rPr>
          <w:noProof/>
        </w:rPr>
      </w:r>
      <w:r>
        <w:rPr>
          <w:noProof/>
        </w:rPr>
        <w:fldChar w:fldCharType="separate"/>
      </w:r>
      <w:r w:rsidR="00101645">
        <w:rPr>
          <w:noProof/>
        </w:rPr>
        <w:t>18</w:t>
      </w:r>
      <w:r>
        <w:rPr>
          <w:noProof/>
        </w:rPr>
        <w:fldChar w:fldCharType="end"/>
      </w:r>
    </w:p>
    <w:p w:rsidR="001E0A2B" w:rsidRPr="004C0FBF" w:rsidRDefault="001E0A2B" w:rsidP="001E0A2B">
      <w:pPr>
        <w:pStyle w:val="25"/>
        <w:rPr>
          <w:rFonts w:ascii="Calibri" w:hAnsi="Calibri"/>
          <w:noProof/>
          <w:sz w:val="22"/>
          <w:szCs w:val="22"/>
        </w:rPr>
      </w:pPr>
      <w:r>
        <w:rPr>
          <w:noProof/>
        </w:rPr>
        <w:t>2.4.</w:t>
      </w:r>
      <w:r w:rsidRPr="004C0FBF">
        <w:rPr>
          <w:rFonts w:ascii="Calibri" w:hAnsi="Calibri"/>
          <w:noProof/>
          <w:sz w:val="22"/>
          <w:szCs w:val="22"/>
        </w:rPr>
        <w:tab/>
      </w:r>
      <w:r>
        <w:rPr>
          <w:noProof/>
        </w:rPr>
        <w:t>Метод идентификации перевозки АХОВ по месту и времени</w:t>
      </w:r>
      <w:r>
        <w:rPr>
          <w:noProof/>
        </w:rPr>
        <w:tab/>
      </w:r>
      <w:r>
        <w:rPr>
          <w:noProof/>
        </w:rPr>
        <w:fldChar w:fldCharType="begin"/>
      </w:r>
      <w:r>
        <w:rPr>
          <w:noProof/>
        </w:rPr>
        <w:instrText xml:space="preserve"> PAGEREF _Toc420807860 \h </w:instrText>
      </w:r>
      <w:r>
        <w:rPr>
          <w:noProof/>
        </w:rPr>
      </w:r>
      <w:r>
        <w:rPr>
          <w:noProof/>
        </w:rPr>
        <w:fldChar w:fldCharType="separate"/>
      </w:r>
      <w:r w:rsidR="00101645">
        <w:rPr>
          <w:noProof/>
        </w:rPr>
        <w:t>20</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4.1.</w:t>
      </w:r>
      <w:r w:rsidRPr="004C0FBF">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807861 \h </w:instrText>
      </w:r>
      <w:r>
        <w:rPr>
          <w:noProof/>
        </w:rPr>
      </w:r>
      <w:r>
        <w:rPr>
          <w:noProof/>
        </w:rPr>
        <w:fldChar w:fldCharType="separate"/>
      </w:r>
      <w:r w:rsidR="00101645">
        <w:rPr>
          <w:noProof/>
        </w:rPr>
        <w:t>20</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4.2.</w:t>
      </w:r>
      <w:r w:rsidRPr="004C0FBF">
        <w:rPr>
          <w:rFonts w:ascii="Calibri" w:hAnsi="Calibri"/>
          <w:noProof/>
          <w:sz w:val="22"/>
          <w:szCs w:val="22"/>
        </w:rPr>
        <w:tab/>
      </w:r>
      <w:r>
        <w:rPr>
          <w:noProof/>
        </w:rPr>
        <w:t>Ограничения, накладываемые на входные данные</w:t>
      </w:r>
      <w:r>
        <w:rPr>
          <w:noProof/>
        </w:rPr>
        <w:tab/>
      </w:r>
      <w:r>
        <w:rPr>
          <w:noProof/>
        </w:rPr>
        <w:fldChar w:fldCharType="begin"/>
      </w:r>
      <w:r>
        <w:rPr>
          <w:noProof/>
        </w:rPr>
        <w:instrText xml:space="preserve"> PAGEREF _Toc420807862 \h </w:instrText>
      </w:r>
      <w:r>
        <w:rPr>
          <w:noProof/>
        </w:rPr>
      </w:r>
      <w:r>
        <w:rPr>
          <w:noProof/>
        </w:rPr>
        <w:fldChar w:fldCharType="separate"/>
      </w:r>
      <w:r w:rsidR="00101645">
        <w:rPr>
          <w:noProof/>
        </w:rPr>
        <w:t>23</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4.3.</w:t>
      </w:r>
      <w:r w:rsidRPr="004C0FBF">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807863 \h </w:instrText>
      </w:r>
      <w:r>
        <w:rPr>
          <w:noProof/>
        </w:rPr>
      </w:r>
      <w:r>
        <w:rPr>
          <w:noProof/>
        </w:rPr>
        <w:fldChar w:fldCharType="separate"/>
      </w:r>
      <w:r w:rsidR="00101645">
        <w:rPr>
          <w:noProof/>
        </w:rPr>
        <w:t>23</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4.4.</w:t>
      </w:r>
      <w:r w:rsidRPr="004C0FBF">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807864 \h </w:instrText>
      </w:r>
      <w:r>
        <w:rPr>
          <w:noProof/>
        </w:rPr>
      </w:r>
      <w:r>
        <w:rPr>
          <w:noProof/>
        </w:rPr>
        <w:fldChar w:fldCharType="separate"/>
      </w:r>
      <w:r w:rsidR="00101645">
        <w:rPr>
          <w:noProof/>
        </w:rPr>
        <w:t>23</w:t>
      </w:r>
      <w:r>
        <w:rPr>
          <w:noProof/>
        </w:rPr>
        <w:fldChar w:fldCharType="end"/>
      </w:r>
    </w:p>
    <w:p w:rsidR="001E0A2B" w:rsidRPr="004C0FBF" w:rsidRDefault="001E0A2B" w:rsidP="001E0A2B">
      <w:pPr>
        <w:pStyle w:val="25"/>
        <w:rPr>
          <w:rFonts w:ascii="Calibri" w:hAnsi="Calibri"/>
          <w:noProof/>
          <w:sz w:val="22"/>
          <w:szCs w:val="22"/>
        </w:rPr>
      </w:pPr>
      <w:r>
        <w:rPr>
          <w:noProof/>
        </w:rPr>
        <w:t>2.5.</w:t>
      </w:r>
      <w:r w:rsidRPr="004C0FBF">
        <w:rPr>
          <w:rFonts w:ascii="Calibri" w:hAnsi="Calibri"/>
          <w:noProof/>
          <w:sz w:val="22"/>
          <w:szCs w:val="22"/>
        </w:rPr>
        <w:tab/>
      </w:r>
      <w:r>
        <w:rPr>
          <w:noProof/>
        </w:rPr>
        <w:t>Метод выборки необходимых подразделений ФПС МЧС России по критериям их предназначения и времени прибытия к месту чрезвычайной ситуации</w:t>
      </w:r>
      <w:r>
        <w:rPr>
          <w:noProof/>
        </w:rPr>
        <w:tab/>
      </w:r>
      <w:r>
        <w:rPr>
          <w:noProof/>
        </w:rPr>
        <w:fldChar w:fldCharType="begin"/>
      </w:r>
      <w:r>
        <w:rPr>
          <w:noProof/>
        </w:rPr>
        <w:instrText xml:space="preserve"> PAGEREF _Toc420807865 \h </w:instrText>
      </w:r>
      <w:r>
        <w:rPr>
          <w:noProof/>
        </w:rPr>
      </w:r>
      <w:r>
        <w:rPr>
          <w:noProof/>
        </w:rPr>
        <w:fldChar w:fldCharType="separate"/>
      </w:r>
      <w:r w:rsidR="00101645">
        <w:rPr>
          <w:noProof/>
        </w:rPr>
        <w:t>25</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5.1.</w:t>
      </w:r>
      <w:r w:rsidRPr="004C0FBF">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807866 \h </w:instrText>
      </w:r>
      <w:r>
        <w:rPr>
          <w:noProof/>
        </w:rPr>
      </w:r>
      <w:r>
        <w:rPr>
          <w:noProof/>
        </w:rPr>
        <w:fldChar w:fldCharType="separate"/>
      </w:r>
      <w:r w:rsidR="00101645">
        <w:rPr>
          <w:noProof/>
        </w:rPr>
        <w:t>25</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5.2.</w:t>
      </w:r>
      <w:r w:rsidRPr="004C0FBF">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807867 \h </w:instrText>
      </w:r>
      <w:r>
        <w:rPr>
          <w:noProof/>
        </w:rPr>
      </w:r>
      <w:r>
        <w:rPr>
          <w:noProof/>
        </w:rPr>
        <w:fldChar w:fldCharType="separate"/>
      </w:r>
      <w:r w:rsidR="00101645">
        <w:rPr>
          <w:noProof/>
        </w:rPr>
        <w:t>26</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5.3.</w:t>
      </w:r>
      <w:r w:rsidRPr="004C0FBF">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807868 \h </w:instrText>
      </w:r>
      <w:r>
        <w:rPr>
          <w:noProof/>
        </w:rPr>
      </w:r>
      <w:r>
        <w:rPr>
          <w:noProof/>
        </w:rPr>
        <w:fldChar w:fldCharType="separate"/>
      </w:r>
      <w:r w:rsidR="00101645">
        <w:rPr>
          <w:noProof/>
        </w:rPr>
        <w:t>27</w:t>
      </w:r>
      <w:r>
        <w:rPr>
          <w:noProof/>
        </w:rPr>
        <w:fldChar w:fldCharType="end"/>
      </w:r>
    </w:p>
    <w:p w:rsidR="001E0A2B" w:rsidRPr="004C0FBF" w:rsidRDefault="001E0A2B" w:rsidP="001E0A2B">
      <w:pPr>
        <w:pStyle w:val="25"/>
        <w:rPr>
          <w:rFonts w:ascii="Calibri" w:hAnsi="Calibri"/>
          <w:noProof/>
          <w:sz w:val="22"/>
          <w:szCs w:val="22"/>
        </w:rPr>
      </w:pPr>
      <w:r>
        <w:rPr>
          <w:noProof/>
        </w:rPr>
        <w:t>2.6.</w:t>
      </w:r>
      <w:r w:rsidRPr="004C0FBF">
        <w:rPr>
          <w:rFonts w:ascii="Calibri" w:hAnsi="Calibri"/>
          <w:noProof/>
          <w:sz w:val="22"/>
          <w:szCs w:val="22"/>
        </w:rPr>
        <w:tab/>
      </w:r>
      <w:r>
        <w:rPr>
          <w:noProof/>
        </w:rPr>
        <w:t>Диаграмма классов</w:t>
      </w:r>
      <w:r>
        <w:rPr>
          <w:noProof/>
        </w:rPr>
        <w:tab/>
      </w:r>
      <w:r>
        <w:rPr>
          <w:noProof/>
        </w:rPr>
        <w:fldChar w:fldCharType="begin"/>
      </w:r>
      <w:r>
        <w:rPr>
          <w:noProof/>
        </w:rPr>
        <w:instrText xml:space="preserve"> PAGEREF _Toc420807869 \h </w:instrText>
      </w:r>
      <w:r>
        <w:rPr>
          <w:noProof/>
        </w:rPr>
      </w:r>
      <w:r>
        <w:rPr>
          <w:noProof/>
        </w:rPr>
        <w:fldChar w:fldCharType="separate"/>
      </w:r>
      <w:r w:rsidR="00101645">
        <w:rPr>
          <w:noProof/>
        </w:rPr>
        <w:t>29</w:t>
      </w:r>
      <w:r>
        <w:rPr>
          <w:noProof/>
        </w:rPr>
        <w:fldChar w:fldCharType="end"/>
      </w:r>
    </w:p>
    <w:p w:rsidR="001E0A2B" w:rsidRPr="004C0FBF" w:rsidRDefault="001E0A2B" w:rsidP="001E0A2B">
      <w:pPr>
        <w:pStyle w:val="25"/>
        <w:rPr>
          <w:rFonts w:ascii="Calibri" w:hAnsi="Calibri"/>
          <w:noProof/>
          <w:sz w:val="22"/>
          <w:szCs w:val="22"/>
        </w:rPr>
      </w:pPr>
      <w:r>
        <w:rPr>
          <w:noProof/>
        </w:rPr>
        <w:t>2.7.</w:t>
      </w:r>
      <w:r w:rsidRPr="004C0FBF">
        <w:rPr>
          <w:rFonts w:ascii="Calibri" w:hAnsi="Calibri"/>
          <w:noProof/>
          <w:sz w:val="22"/>
          <w:szCs w:val="22"/>
        </w:rPr>
        <w:tab/>
      </w:r>
      <w:r>
        <w:rPr>
          <w:noProof/>
        </w:rPr>
        <w:t>Алгоритм расчёта возможной химической обстановки</w:t>
      </w:r>
      <w:r>
        <w:rPr>
          <w:noProof/>
        </w:rPr>
        <w:tab/>
      </w:r>
      <w:r>
        <w:rPr>
          <w:noProof/>
        </w:rPr>
        <w:fldChar w:fldCharType="begin"/>
      </w:r>
      <w:r>
        <w:rPr>
          <w:noProof/>
        </w:rPr>
        <w:instrText xml:space="preserve"> PAGEREF _Toc420807870 \h </w:instrText>
      </w:r>
      <w:r>
        <w:rPr>
          <w:noProof/>
        </w:rPr>
      </w:r>
      <w:r>
        <w:rPr>
          <w:noProof/>
        </w:rPr>
        <w:fldChar w:fldCharType="separate"/>
      </w:r>
      <w:r w:rsidR="00101645">
        <w:rPr>
          <w:noProof/>
        </w:rPr>
        <w:t>30</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7.1.</w:t>
      </w:r>
      <w:r w:rsidRPr="004C0FBF">
        <w:rPr>
          <w:rFonts w:ascii="Calibri" w:hAnsi="Calibri"/>
          <w:noProof/>
          <w:sz w:val="22"/>
          <w:szCs w:val="22"/>
        </w:rPr>
        <w:tab/>
      </w:r>
      <w:r>
        <w:rPr>
          <w:noProof/>
        </w:rPr>
        <w:t>Определение площади зоны химического заражения</w:t>
      </w:r>
      <w:r>
        <w:rPr>
          <w:noProof/>
        </w:rPr>
        <w:tab/>
      </w:r>
      <w:r>
        <w:rPr>
          <w:noProof/>
        </w:rPr>
        <w:fldChar w:fldCharType="begin"/>
      </w:r>
      <w:r>
        <w:rPr>
          <w:noProof/>
        </w:rPr>
        <w:instrText xml:space="preserve"> PAGEREF _Toc420807871 \h </w:instrText>
      </w:r>
      <w:r>
        <w:rPr>
          <w:noProof/>
        </w:rPr>
      </w:r>
      <w:r>
        <w:rPr>
          <w:noProof/>
        </w:rPr>
        <w:fldChar w:fldCharType="separate"/>
      </w:r>
      <w:r w:rsidR="00101645">
        <w:rPr>
          <w:noProof/>
        </w:rPr>
        <w:t>30</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2.7.2.</w:t>
      </w:r>
      <w:r w:rsidRPr="004C0FBF">
        <w:rPr>
          <w:rFonts w:ascii="Calibri" w:hAnsi="Calibri"/>
          <w:noProof/>
          <w:sz w:val="22"/>
          <w:szCs w:val="22"/>
        </w:rPr>
        <w:tab/>
      </w:r>
      <w:r>
        <w:rPr>
          <w:noProof/>
        </w:rPr>
        <w:t>Определение наименования и количества обезвреживающего вещества для ликвидации  (локализации) источника заражения.</w:t>
      </w:r>
      <w:r>
        <w:rPr>
          <w:noProof/>
        </w:rPr>
        <w:tab/>
      </w:r>
      <w:r>
        <w:rPr>
          <w:noProof/>
        </w:rPr>
        <w:fldChar w:fldCharType="begin"/>
      </w:r>
      <w:r>
        <w:rPr>
          <w:noProof/>
        </w:rPr>
        <w:instrText xml:space="preserve"> PAGEREF _Toc420807872 \h </w:instrText>
      </w:r>
      <w:r>
        <w:rPr>
          <w:noProof/>
        </w:rPr>
      </w:r>
      <w:r>
        <w:rPr>
          <w:noProof/>
        </w:rPr>
        <w:fldChar w:fldCharType="separate"/>
      </w:r>
      <w:r w:rsidR="00101645">
        <w:rPr>
          <w:noProof/>
        </w:rPr>
        <w:t>32</w:t>
      </w:r>
      <w:r>
        <w:rPr>
          <w:noProof/>
        </w:rPr>
        <w:fldChar w:fldCharType="end"/>
      </w:r>
    </w:p>
    <w:p w:rsidR="001E0A2B" w:rsidRPr="004C0FBF" w:rsidRDefault="001E0A2B" w:rsidP="00350494">
      <w:pPr>
        <w:pStyle w:val="12"/>
        <w:tabs>
          <w:tab w:val="left" w:pos="1320"/>
          <w:tab w:val="right" w:leader="dot" w:pos="9061"/>
        </w:tabs>
        <w:ind w:left="284" w:hanging="284"/>
        <w:rPr>
          <w:rFonts w:ascii="Calibri" w:hAnsi="Calibri"/>
          <w:noProof/>
          <w:sz w:val="22"/>
          <w:szCs w:val="22"/>
        </w:rPr>
      </w:pPr>
      <w:r>
        <w:rPr>
          <w:noProof/>
        </w:rPr>
        <w:t>3.</w:t>
      </w:r>
      <w:r w:rsidRPr="004C0FBF">
        <w:rPr>
          <w:rFonts w:ascii="Calibri" w:hAnsi="Calibri"/>
          <w:noProof/>
          <w:sz w:val="22"/>
          <w:szCs w:val="22"/>
        </w:rPr>
        <w:tab/>
      </w:r>
      <w:r>
        <w:rPr>
          <w:noProof/>
        </w:rPr>
        <w:t>Технологический раздел</w:t>
      </w:r>
      <w:r>
        <w:rPr>
          <w:noProof/>
        </w:rPr>
        <w:tab/>
      </w:r>
      <w:r>
        <w:rPr>
          <w:noProof/>
        </w:rPr>
        <w:fldChar w:fldCharType="begin"/>
      </w:r>
      <w:r>
        <w:rPr>
          <w:noProof/>
        </w:rPr>
        <w:instrText xml:space="preserve"> PAGEREF _Toc420807873 \h </w:instrText>
      </w:r>
      <w:r>
        <w:rPr>
          <w:noProof/>
        </w:rPr>
      </w:r>
      <w:r>
        <w:rPr>
          <w:noProof/>
        </w:rPr>
        <w:fldChar w:fldCharType="separate"/>
      </w:r>
      <w:r w:rsidR="00101645">
        <w:rPr>
          <w:noProof/>
        </w:rPr>
        <w:t>34</w:t>
      </w:r>
      <w:r>
        <w:rPr>
          <w:noProof/>
        </w:rPr>
        <w:fldChar w:fldCharType="end"/>
      </w:r>
    </w:p>
    <w:p w:rsidR="001E0A2B" w:rsidRPr="004C0FBF" w:rsidRDefault="001E0A2B" w:rsidP="00350494">
      <w:pPr>
        <w:pStyle w:val="25"/>
        <w:rPr>
          <w:rFonts w:ascii="Calibri" w:hAnsi="Calibri"/>
          <w:noProof/>
          <w:sz w:val="22"/>
          <w:szCs w:val="22"/>
        </w:rPr>
      </w:pPr>
      <w:r>
        <w:rPr>
          <w:noProof/>
        </w:rPr>
        <w:t>3.1.</w:t>
      </w:r>
      <w:r w:rsidRPr="004C0FBF">
        <w:rPr>
          <w:rFonts w:ascii="Calibri" w:hAnsi="Calibri"/>
          <w:noProof/>
          <w:sz w:val="22"/>
          <w:szCs w:val="22"/>
        </w:rPr>
        <w:tab/>
      </w:r>
      <w:r>
        <w:rPr>
          <w:noProof/>
        </w:rPr>
        <w:t>Выбор средств разработки</w:t>
      </w:r>
      <w:r>
        <w:rPr>
          <w:noProof/>
        </w:rPr>
        <w:tab/>
      </w:r>
      <w:r>
        <w:rPr>
          <w:noProof/>
        </w:rPr>
        <w:fldChar w:fldCharType="begin"/>
      </w:r>
      <w:r>
        <w:rPr>
          <w:noProof/>
        </w:rPr>
        <w:instrText xml:space="preserve"> PAGEREF _Toc420807874 \h </w:instrText>
      </w:r>
      <w:r>
        <w:rPr>
          <w:noProof/>
        </w:rPr>
      </w:r>
      <w:r>
        <w:rPr>
          <w:noProof/>
        </w:rPr>
        <w:fldChar w:fldCharType="separate"/>
      </w:r>
      <w:r w:rsidR="00101645">
        <w:rPr>
          <w:noProof/>
        </w:rPr>
        <w:t>34</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1.1.</w:t>
      </w:r>
      <w:r w:rsidRPr="004C0FBF">
        <w:rPr>
          <w:rFonts w:ascii="Calibri" w:hAnsi="Calibri"/>
          <w:noProof/>
          <w:sz w:val="22"/>
          <w:szCs w:val="22"/>
        </w:rPr>
        <w:tab/>
      </w:r>
      <w:r>
        <w:rPr>
          <w:noProof/>
        </w:rPr>
        <w:t>Выбор программной платформы и языка программирования</w:t>
      </w:r>
      <w:r>
        <w:rPr>
          <w:noProof/>
        </w:rPr>
        <w:tab/>
      </w:r>
      <w:r>
        <w:rPr>
          <w:noProof/>
        </w:rPr>
        <w:fldChar w:fldCharType="begin"/>
      </w:r>
      <w:r>
        <w:rPr>
          <w:noProof/>
        </w:rPr>
        <w:instrText xml:space="preserve"> PAGEREF _Toc420807875 \h </w:instrText>
      </w:r>
      <w:r>
        <w:rPr>
          <w:noProof/>
        </w:rPr>
      </w:r>
      <w:r>
        <w:rPr>
          <w:noProof/>
        </w:rPr>
        <w:fldChar w:fldCharType="separate"/>
      </w:r>
      <w:r w:rsidR="00101645">
        <w:rPr>
          <w:noProof/>
        </w:rPr>
        <w:t>34</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lastRenderedPageBreak/>
        <w:t>3.1.2.</w:t>
      </w:r>
      <w:r w:rsidRPr="004C0FBF">
        <w:rPr>
          <w:rFonts w:ascii="Calibri" w:hAnsi="Calibri"/>
          <w:noProof/>
          <w:sz w:val="22"/>
          <w:szCs w:val="22"/>
        </w:rPr>
        <w:tab/>
      </w:r>
      <w:r>
        <w:rPr>
          <w:noProof/>
        </w:rPr>
        <w:t>Средство работы с картой</w:t>
      </w:r>
      <w:r>
        <w:rPr>
          <w:noProof/>
        </w:rPr>
        <w:tab/>
      </w:r>
      <w:r>
        <w:rPr>
          <w:noProof/>
        </w:rPr>
        <w:fldChar w:fldCharType="begin"/>
      </w:r>
      <w:r>
        <w:rPr>
          <w:noProof/>
        </w:rPr>
        <w:instrText xml:space="preserve"> PAGEREF _Toc420807876 \h </w:instrText>
      </w:r>
      <w:r>
        <w:rPr>
          <w:noProof/>
        </w:rPr>
      </w:r>
      <w:r>
        <w:rPr>
          <w:noProof/>
        </w:rPr>
        <w:fldChar w:fldCharType="separate"/>
      </w:r>
      <w:r w:rsidR="00101645">
        <w:rPr>
          <w:noProof/>
        </w:rPr>
        <w:t>35</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1.3.</w:t>
      </w:r>
      <w:r w:rsidRPr="004C0FBF">
        <w:rPr>
          <w:rFonts w:ascii="Calibri" w:hAnsi="Calibri"/>
          <w:noProof/>
          <w:sz w:val="22"/>
          <w:szCs w:val="22"/>
        </w:rPr>
        <w:tab/>
      </w:r>
      <w:r>
        <w:rPr>
          <w:noProof/>
        </w:rPr>
        <w:t>Выбор СУБД</w:t>
      </w:r>
      <w:r>
        <w:rPr>
          <w:noProof/>
        </w:rPr>
        <w:tab/>
      </w:r>
      <w:r>
        <w:rPr>
          <w:noProof/>
        </w:rPr>
        <w:fldChar w:fldCharType="begin"/>
      </w:r>
      <w:r>
        <w:rPr>
          <w:noProof/>
        </w:rPr>
        <w:instrText xml:space="preserve"> PAGEREF _Toc420807877 \h </w:instrText>
      </w:r>
      <w:r>
        <w:rPr>
          <w:noProof/>
        </w:rPr>
      </w:r>
      <w:r>
        <w:rPr>
          <w:noProof/>
        </w:rPr>
        <w:fldChar w:fldCharType="separate"/>
      </w:r>
      <w:r w:rsidR="00101645">
        <w:rPr>
          <w:noProof/>
        </w:rPr>
        <w:t>35</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1.4.</w:t>
      </w:r>
      <w:r w:rsidRPr="004C0FBF">
        <w:rPr>
          <w:rFonts w:ascii="Calibri" w:hAnsi="Calibri"/>
          <w:noProof/>
          <w:sz w:val="22"/>
          <w:szCs w:val="22"/>
        </w:rPr>
        <w:tab/>
      </w:r>
      <w:r>
        <w:rPr>
          <w:noProof/>
        </w:rPr>
        <w:t>Средство работы с базой данных</w:t>
      </w:r>
      <w:r>
        <w:rPr>
          <w:noProof/>
        </w:rPr>
        <w:tab/>
      </w:r>
      <w:r>
        <w:rPr>
          <w:noProof/>
        </w:rPr>
        <w:fldChar w:fldCharType="begin"/>
      </w:r>
      <w:r>
        <w:rPr>
          <w:noProof/>
        </w:rPr>
        <w:instrText xml:space="preserve"> PAGEREF _Toc420807878 \h </w:instrText>
      </w:r>
      <w:r>
        <w:rPr>
          <w:noProof/>
        </w:rPr>
      </w:r>
      <w:r>
        <w:rPr>
          <w:noProof/>
        </w:rPr>
        <w:fldChar w:fldCharType="separate"/>
      </w:r>
      <w:r w:rsidR="00101645">
        <w:rPr>
          <w:noProof/>
        </w:rPr>
        <w:t>36</w:t>
      </w:r>
      <w:r>
        <w:rPr>
          <w:noProof/>
        </w:rPr>
        <w:fldChar w:fldCharType="end"/>
      </w:r>
    </w:p>
    <w:p w:rsidR="001E0A2B" w:rsidRPr="004C0FBF" w:rsidRDefault="001E0A2B" w:rsidP="00350494">
      <w:pPr>
        <w:pStyle w:val="25"/>
        <w:rPr>
          <w:rFonts w:ascii="Calibri" w:hAnsi="Calibri"/>
          <w:noProof/>
          <w:sz w:val="22"/>
          <w:szCs w:val="22"/>
        </w:rPr>
      </w:pPr>
      <w:r>
        <w:rPr>
          <w:noProof/>
        </w:rPr>
        <w:t>3.2.</w:t>
      </w:r>
      <w:r w:rsidRPr="004C0FBF">
        <w:rPr>
          <w:rFonts w:ascii="Calibri" w:hAnsi="Calibri"/>
          <w:noProof/>
          <w:sz w:val="22"/>
          <w:szCs w:val="22"/>
        </w:rPr>
        <w:tab/>
      </w:r>
      <w:r>
        <w:rPr>
          <w:noProof/>
        </w:rPr>
        <w:t>Установка программного обеспечения</w:t>
      </w:r>
      <w:r>
        <w:rPr>
          <w:noProof/>
        </w:rPr>
        <w:tab/>
      </w:r>
      <w:r>
        <w:rPr>
          <w:noProof/>
        </w:rPr>
        <w:fldChar w:fldCharType="begin"/>
      </w:r>
      <w:r>
        <w:rPr>
          <w:noProof/>
        </w:rPr>
        <w:instrText xml:space="preserve"> PAGEREF _Toc420807879 \h </w:instrText>
      </w:r>
      <w:r>
        <w:rPr>
          <w:noProof/>
        </w:rPr>
      </w:r>
      <w:r>
        <w:rPr>
          <w:noProof/>
        </w:rPr>
        <w:fldChar w:fldCharType="separate"/>
      </w:r>
      <w:r w:rsidR="00101645">
        <w:rPr>
          <w:noProof/>
        </w:rPr>
        <w:t>36</w:t>
      </w:r>
      <w:r>
        <w:rPr>
          <w:noProof/>
        </w:rPr>
        <w:fldChar w:fldCharType="end"/>
      </w:r>
    </w:p>
    <w:p w:rsidR="001E0A2B" w:rsidRPr="004C0FBF" w:rsidRDefault="001E0A2B" w:rsidP="00350494">
      <w:pPr>
        <w:pStyle w:val="25"/>
        <w:rPr>
          <w:rFonts w:ascii="Calibri" w:hAnsi="Calibri"/>
          <w:noProof/>
          <w:sz w:val="22"/>
          <w:szCs w:val="22"/>
        </w:rPr>
      </w:pPr>
      <w:r>
        <w:rPr>
          <w:noProof/>
        </w:rPr>
        <w:t>3.3.</w:t>
      </w:r>
      <w:r w:rsidRPr="004C0FBF">
        <w:rPr>
          <w:rFonts w:ascii="Calibri" w:hAnsi="Calibri"/>
          <w:noProof/>
          <w:sz w:val="22"/>
          <w:szCs w:val="22"/>
        </w:rPr>
        <w:tab/>
      </w:r>
      <w:r>
        <w:rPr>
          <w:noProof/>
        </w:rPr>
        <w:t>Тестирование программного обеспечения</w:t>
      </w:r>
      <w:r>
        <w:rPr>
          <w:noProof/>
        </w:rPr>
        <w:tab/>
      </w:r>
      <w:r>
        <w:rPr>
          <w:noProof/>
        </w:rPr>
        <w:fldChar w:fldCharType="begin"/>
      </w:r>
      <w:r>
        <w:rPr>
          <w:noProof/>
        </w:rPr>
        <w:instrText xml:space="preserve"> PAGEREF _Toc420807880 \h </w:instrText>
      </w:r>
      <w:r>
        <w:rPr>
          <w:noProof/>
        </w:rPr>
      </w:r>
      <w:r>
        <w:rPr>
          <w:noProof/>
        </w:rPr>
        <w:fldChar w:fldCharType="separate"/>
      </w:r>
      <w:r w:rsidR="00101645">
        <w:rPr>
          <w:noProof/>
        </w:rPr>
        <w:t>36</w:t>
      </w:r>
      <w:r>
        <w:rPr>
          <w:noProof/>
        </w:rPr>
        <w:fldChar w:fldCharType="end"/>
      </w:r>
    </w:p>
    <w:p w:rsidR="001E0A2B" w:rsidRPr="004C0FBF" w:rsidRDefault="001E0A2B" w:rsidP="00350494">
      <w:pPr>
        <w:pStyle w:val="25"/>
        <w:rPr>
          <w:rFonts w:ascii="Calibri" w:hAnsi="Calibri"/>
          <w:noProof/>
          <w:sz w:val="22"/>
          <w:szCs w:val="22"/>
        </w:rPr>
      </w:pPr>
      <w:r>
        <w:rPr>
          <w:noProof/>
        </w:rPr>
        <w:t>3.4.</w:t>
      </w:r>
      <w:r w:rsidRPr="004C0FBF">
        <w:rPr>
          <w:rFonts w:ascii="Calibri" w:hAnsi="Calibri"/>
          <w:noProof/>
          <w:sz w:val="22"/>
          <w:szCs w:val="22"/>
        </w:rPr>
        <w:tab/>
      </w:r>
      <w:r>
        <w:rPr>
          <w:noProof/>
        </w:rPr>
        <w:t>Руководство пользователя</w:t>
      </w:r>
      <w:r>
        <w:rPr>
          <w:noProof/>
        </w:rPr>
        <w:tab/>
      </w:r>
      <w:r>
        <w:rPr>
          <w:noProof/>
        </w:rPr>
        <w:fldChar w:fldCharType="begin"/>
      </w:r>
      <w:r>
        <w:rPr>
          <w:noProof/>
        </w:rPr>
        <w:instrText xml:space="preserve"> PAGEREF _Toc420807881 \h </w:instrText>
      </w:r>
      <w:r>
        <w:rPr>
          <w:noProof/>
        </w:rPr>
      </w:r>
      <w:r>
        <w:rPr>
          <w:noProof/>
        </w:rPr>
        <w:fldChar w:fldCharType="separate"/>
      </w:r>
      <w:r w:rsidR="00101645">
        <w:rPr>
          <w:noProof/>
        </w:rPr>
        <w:t>3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4.1.</w:t>
      </w:r>
      <w:r w:rsidRPr="004C0FBF">
        <w:rPr>
          <w:rFonts w:ascii="Calibri" w:hAnsi="Calibri"/>
          <w:noProof/>
          <w:sz w:val="22"/>
          <w:szCs w:val="22"/>
        </w:rPr>
        <w:tab/>
      </w:r>
      <w:r>
        <w:rPr>
          <w:noProof/>
        </w:rPr>
        <w:t>Описание интерфейса программы</w:t>
      </w:r>
      <w:r>
        <w:rPr>
          <w:noProof/>
        </w:rPr>
        <w:tab/>
      </w:r>
      <w:r>
        <w:rPr>
          <w:noProof/>
        </w:rPr>
        <w:fldChar w:fldCharType="begin"/>
      </w:r>
      <w:r>
        <w:rPr>
          <w:noProof/>
        </w:rPr>
        <w:instrText xml:space="preserve"> PAGEREF _Toc420807882 \h </w:instrText>
      </w:r>
      <w:r>
        <w:rPr>
          <w:noProof/>
        </w:rPr>
      </w:r>
      <w:r>
        <w:rPr>
          <w:noProof/>
        </w:rPr>
        <w:fldChar w:fldCharType="separate"/>
      </w:r>
      <w:r w:rsidR="00101645">
        <w:rPr>
          <w:noProof/>
        </w:rPr>
        <w:t>3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4.2.</w:t>
      </w:r>
      <w:r w:rsidRPr="004C0FBF">
        <w:rPr>
          <w:rFonts w:ascii="Calibri" w:hAnsi="Calibri"/>
          <w:noProof/>
          <w:sz w:val="22"/>
          <w:szCs w:val="22"/>
        </w:rPr>
        <w:tab/>
      </w:r>
      <w:r>
        <w:rPr>
          <w:noProof/>
        </w:rPr>
        <w:t>Регистрация новой перевозки</w:t>
      </w:r>
      <w:r>
        <w:rPr>
          <w:noProof/>
        </w:rPr>
        <w:tab/>
      </w:r>
      <w:r>
        <w:rPr>
          <w:noProof/>
        </w:rPr>
        <w:fldChar w:fldCharType="begin"/>
      </w:r>
      <w:r>
        <w:rPr>
          <w:noProof/>
        </w:rPr>
        <w:instrText xml:space="preserve"> PAGEREF _Toc420807883 \h </w:instrText>
      </w:r>
      <w:r>
        <w:rPr>
          <w:noProof/>
        </w:rPr>
      </w:r>
      <w:r>
        <w:rPr>
          <w:noProof/>
        </w:rPr>
        <w:fldChar w:fldCharType="separate"/>
      </w:r>
      <w:r w:rsidR="00101645">
        <w:rPr>
          <w:noProof/>
        </w:rPr>
        <w:t>38</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3.4.3.</w:t>
      </w:r>
      <w:r w:rsidRPr="004C0FBF">
        <w:rPr>
          <w:rFonts w:ascii="Calibri" w:hAnsi="Calibri"/>
          <w:noProof/>
          <w:sz w:val="22"/>
          <w:szCs w:val="22"/>
        </w:rPr>
        <w:tab/>
      </w:r>
      <w:r>
        <w:rPr>
          <w:noProof/>
        </w:rPr>
        <w:t>Создание и анализ отчёта о чрезвычайной ситуации</w:t>
      </w:r>
      <w:r>
        <w:rPr>
          <w:noProof/>
        </w:rPr>
        <w:tab/>
      </w:r>
      <w:r>
        <w:rPr>
          <w:noProof/>
        </w:rPr>
        <w:fldChar w:fldCharType="begin"/>
      </w:r>
      <w:r>
        <w:rPr>
          <w:noProof/>
        </w:rPr>
        <w:instrText xml:space="preserve"> PAGEREF _Toc420807884 \h </w:instrText>
      </w:r>
      <w:r>
        <w:rPr>
          <w:noProof/>
        </w:rPr>
      </w:r>
      <w:r>
        <w:rPr>
          <w:noProof/>
        </w:rPr>
        <w:fldChar w:fldCharType="separate"/>
      </w:r>
      <w:r w:rsidR="00101645">
        <w:rPr>
          <w:noProof/>
        </w:rPr>
        <w:t>41</w:t>
      </w:r>
      <w:r>
        <w:rPr>
          <w:noProof/>
        </w:rPr>
        <w:fldChar w:fldCharType="end"/>
      </w:r>
    </w:p>
    <w:p w:rsidR="001E0A2B" w:rsidRPr="004C0FBF" w:rsidRDefault="001E0A2B" w:rsidP="00350494">
      <w:pPr>
        <w:pStyle w:val="12"/>
        <w:tabs>
          <w:tab w:val="left" w:pos="1320"/>
          <w:tab w:val="right" w:leader="dot" w:pos="9061"/>
        </w:tabs>
        <w:ind w:left="284" w:hanging="284"/>
        <w:rPr>
          <w:rFonts w:ascii="Calibri" w:hAnsi="Calibri"/>
          <w:noProof/>
          <w:sz w:val="22"/>
          <w:szCs w:val="22"/>
        </w:rPr>
      </w:pPr>
      <w:r>
        <w:rPr>
          <w:noProof/>
        </w:rPr>
        <w:t>4.</w:t>
      </w:r>
      <w:r w:rsidRPr="004C0FBF">
        <w:rPr>
          <w:rFonts w:ascii="Calibri" w:hAnsi="Calibri"/>
          <w:noProof/>
          <w:sz w:val="22"/>
          <w:szCs w:val="22"/>
        </w:rPr>
        <w:tab/>
      </w:r>
      <w:r>
        <w:rPr>
          <w:noProof/>
        </w:rPr>
        <w:t>Экспериментальный раздел</w:t>
      </w:r>
      <w:r>
        <w:rPr>
          <w:noProof/>
        </w:rPr>
        <w:tab/>
      </w:r>
      <w:r>
        <w:rPr>
          <w:noProof/>
        </w:rPr>
        <w:fldChar w:fldCharType="begin"/>
      </w:r>
      <w:r>
        <w:rPr>
          <w:noProof/>
        </w:rPr>
        <w:instrText xml:space="preserve"> PAGEREF _Toc420807885 \h </w:instrText>
      </w:r>
      <w:r>
        <w:rPr>
          <w:noProof/>
        </w:rPr>
      </w:r>
      <w:r>
        <w:rPr>
          <w:noProof/>
        </w:rPr>
        <w:fldChar w:fldCharType="separate"/>
      </w:r>
      <w:r w:rsidR="00101645">
        <w:rPr>
          <w:noProof/>
        </w:rPr>
        <w:t>44</w:t>
      </w:r>
      <w:r>
        <w:rPr>
          <w:noProof/>
        </w:rPr>
        <w:fldChar w:fldCharType="end"/>
      </w:r>
    </w:p>
    <w:p w:rsidR="001E0A2B" w:rsidRPr="004C0FBF" w:rsidRDefault="001E0A2B" w:rsidP="00350494">
      <w:pPr>
        <w:pStyle w:val="25"/>
        <w:rPr>
          <w:rFonts w:ascii="Calibri" w:hAnsi="Calibri"/>
          <w:noProof/>
          <w:sz w:val="22"/>
          <w:szCs w:val="22"/>
        </w:rPr>
      </w:pPr>
      <w:r>
        <w:rPr>
          <w:noProof/>
        </w:rPr>
        <w:t>4.1.</w:t>
      </w:r>
      <w:r w:rsidRPr="004C0FBF">
        <w:rPr>
          <w:rFonts w:ascii="Calibri" w:hAnsi="Calibri"/>
          <w:noProof/>
          <w:sz w:val="22"/>
          <w:szCs w:val="22"/>
        </w:rPr>
        <w:tab/>
      </w:r>
      <w:r>
        <w:rPr>
          <w:noProof/>
        </w:rPr>
        <w:t>Расчёт ситуации, когда обезвреживающего вещества недостаточно для устранения последствий аварии</w:t>
      </w:r>
      <w:r>
        <w:rPr>
          <w:noProof/>
        </w:rPr>
        <w:tab/>
      </w:r>
      <w:r>
        <w:rPr>
          <w:noProof/>
        </w:rPr>
        <w:fldChar w:fldCharType="begin"/>
      </w:r>
      <w:r>
        <w:rPr>
          <w:noProof/>
        </w:rPr>
        <w:instrText xml:space="preserve"> PAGEREF _Toc420807886 \h </w:instrText>
      </w:r>
      <w:r>
        <w:rPr>
          <w:noProof/>
        </w:rPr>
      </w:r>
      <w:r>
        <w:rPr>
          <w:noProof/>
        </w:rPr>
        <w:fldChar w:fldCharType="separate"/>
      </w:r>
      <w:r w:rsidR="00101645">
        <w:rPr>
          <w:noProof/>
        </w:rPr>
        <w:t>44</w:t>
      </w:r>
      <w:r>
        <w:rPr>
          <w:noProof/>
        </w:rPr>
        <w:fldChar w:fldCharType="end"/>
      </w:r>
    </w:p>
    <w:p w:rsidR="001E0A2B" w:rsidRPr="004C0FBF" w:rsidRDefault="001E0A2B" w:rsidP="00350494">
      <w:pPr>
        <w:pStyle w:val="25"/>
        <w:rPr>
          <w:rFonts w:ascii="Calibri" w:hAnsi="Calibri"/>
          <w:noProof/>
          <w:sz w:val="22"/>
          <w:szCs w:val="22"/>
        </w:rPr>
      </w:pPr>
      <w:r>
        <w:rPr>
          <w:noProof/>
        </w:rPr>
        <w:t>4.2.</w:t>
      </w:r>
      <w:r w:rsidRPr="004C0FBF">
        <w:rPr>
          <w:rFonts w:ascii="Calibri" w:hAnsi="Calibri"/>
          <w:noProof/>
          <w:sz w:val="22"/>
          <w:szCs w:val="22"/>
        </w:rPr>
        <w:tab/>
      </w:r>
      <w:r>
        <w:rPr>
          <w:noProof/>
        </w:rPr>
        <w:t>Последовательный расчёт устранения последствий двух аварий, на каждую из которых в отдельности достаточно суммарного количества ресурсов и обезвреживающего вещества, а вместе – недостаточно.</w:t>
      </w:r>
      <w:r>
        <w:rPr>
          <w:noProof/>
        </w:rPr>
        <w:tab/>
      </w:r>
      <w:r>
        <w:rPr>
          <w:noProof/>
        </w:rPr>
        <w:fldChar w:fldCharType="begin"/>
      </w:r>
      <w:r>
        <w:rPr>
          <w:noProof/>
        </w:rPr>
        <w:instrText xml:space="preserve"> PAGEREF _Toc420807887 \h </w:instrText>
      </w:r>
      <w:r>
        <w:rPr>
          <w:noProof/>
        </w:rPr>
      </w:r>
      <w:r>
        <w:rPr>
          <w:noProof/>
        </w:rPr>
        <w:fldChar w:fldCharType="separate"/>
      </w:r>
      <w:r w:rsidR="00101645">
        <w:rPr>
          <w:noProof/>
        </w:rPr>
        <w:t>45</w:t>
      </w:r>
      <w:r>
        <w:rPr>
          <w:noProof/>
        </w:rPr>
        <w:fldChar w:fldCharType="end"/>
      </w:r>
    </w:p>
    <w:p w:rsidR="001E0A2B" w:rsidRPr="004C0FBF" w:rsidRDefault="001E0A2B" w:rsidP="00350494">
      <w:pPr>
        <w:pStyle w:val="25"/>
        <w:rPr>
          <w:rFonts w:ascii="Calibri" w:hAnsi="Calibri"/>
          <w:noProof/>
          <w:sz w:val="22"/>
          <w:szCs w:val="22"/>
        </w:rPr>
      </w:pPr>
      <w:r>
        <w:rPr>
          <w:noProof/>
        </w:rPr>
        <w:t>4.3.</w:t>
      </w:r>
      <w:r w:rsidRPr="004C0FBF">
        <w:rPr>
          <w:rFonts w:ascii="Calibri" w:hAnsi="Calibri"/>
          <w:noProof/>
          <w:sz w:val="22"/>
          <w:szCs w:val="22"/>
        </w:rPr>
        <w:tab/>
      </w:r>
      <w:r>
        <w:rPr>
          <w:noProof/>
        </w:rPr>
        <w:t>Исследование зависимости времени расчёта промежуточных стадий перевозки от количества потоков</w:t>
      </w:r>
      <w:r>
        <w:rPr>
          <w:noProof/>
        </w:rPr>
        <w:tab/>
      </w:r>
      <w:r>
        <w:rPr>
          <w:noProof/>
        </w:rPr>
        <w:fldChar w:fldCharType="begin"/>
      </w:r>
      <w:r>
        <w:rPr>
          <w:noProof/>
        </w:rPr>
        <w:instrText xml:space="preserve"> PAGEREF _Toc420807888 \h </w:instrText>
      </w:r>
      <w:r>
        <w:rPr>
          <w:noProof/>
        </w:rPr>
      </w:r>
      <w:r>
        <w:rPr>
          <w:noProof/>
        </w:rPr>
        <w:fldChar w:fldCharType="separate"/>
      </w:r>
      <w:r w:rsidR="00101645">
        <w:rPr>
          <w:noProof/>
        </w:rPr>
        <w:t>48</w:t>
      </w:r>
      <w:r>
        <w:rPr>
          <w:noProof/>
        </w:rPr>
        <w:fldChar w:fldCharType="end"/>
      </w:r>
    </w:p>
    <w:p w:rsidR="001E0A2B" w:rsidRPr="004C0FBF" w:rsidRDefault="001E0A2B" w:rsidP="00350494">
      <w:pPr>
        <w:pStyle w:val="12"/>
        <w:tabs>
          <w:tab w:val="left" w:pos="1320"/>
          <w:tab w:val="right" w:leader="dot" w:pos="9061"/>
        </w:tabs>
        <w:ind w:left="284" w:hanging="284"/>
        <w:rPr>
          <w:rFonts w:ascii="Calibri" w:hAnsi="Calibri"/>
          <w:noProof/>
          <w:sz w:val="22"/>
          <w:szCs w:val="22"/>
        </w:rPr>
      </w:pPr>
      <w:r>
        <w:rPr>
          <w:noProof/>
        </w:rPr>
        <w:t>5.</w:t>
      </w:r>
      <w:r w:rsidRPr="004C0FBF">
        <w:rPr>
          <w:rFonts w:ascii="Calibri" w:hAnsi="Calibri"/>
          <w:noProof/>
          <w:sz w:val="22"/>
          <w:szCs w:val="22"/>
        </w:rPr>
        <w:tab/>
      </w:r>
      <w:r>
        <w:rPr>
          <w:noProof/>
        </w:rPr>
        <w:t>Организационно-экономическая часть</w:t>
      </w:r>
      <w:r>
        <w:rPr>
          <w:noProof/>
        </w:rPr>
        <w:tab/>
      </w:r>
      <w:r>
        <w:rPr>
          <w:noProof/>
        </w:rPr>
        <w:fldChar w:fldCharType="begin"/>
      </w:r>
      <w:r>
        <w:rPr>
          <w:noProof/>
        </w:rPr>
        <w:instrText xml:space="preserve"> PAGEREF _Toc420807889 \h </w:instrText>
      </w:r>
      <w:r>
        <w:rPr>
          <w:noProof/>
        </w:rPr>
      </w:r>
      <w:r>
        <w:rPr>
          <w:noProof/>
        </w:rPr>
        <w:fldChar w:fldCharType="separate"/>
      </w:r>
      <w:r w:rsidR="00101645">
        <w:rPr>
          <w:noProof/>
        </w:rPr>
        <w:t>49</w:t>
      </w:r>
      <w:r>
        <w:rPr>
          <w:noProof/>
        </w:rPr>
        <w:fldChar w:fldCharType="end"/>
      </w:r>
    </w:p>
    <w:p w:rsidR="001E0A2B" w:rsidRPr="004C0FBF" w:rsidRDefault="001E0A2B" w:rsidP="00350494">
      <w:pPr>
        <w:pStyle w:val="25"/>
        <w:rPr>
          <w:rFonts w:ascii="Calibri" w:hAnsi="Calibri"/>
          <w:noProof/>
          <w:sz w:val="22"/>
          <w:szCs w:val="22"/>
        </w:rPr>
      </w:pPr>
      <w:r>
        <w:rPr>
          <w:noProof/>
        </w:rPr>
        <w:t>5.1.</w:t>
      </w:r>
      <w:r w:rsidRPr="004C0FBF">
        <w:rPr>
          <w:rFonts w:ascii="Calibri" w:hAnsi="Calibri"/>
          <w:noProof/>
          <w:sz w:val="22"/>
          <w:szCs w:val="22"/>
        </w:rPr>
        <w:tab/>
      </w:r>
      <w:r>
        <w:rPr>
          <w:noProof/>
        </w:rPr>
        <w:t>Определение этапов и содержания работ. Расчет трудоемкости.</w:t>
      </w:r>
      <w:r>
        <w:rPr>
          <w:noProof/>
        </w:rPr>
        <w:tab/>
      </w:r>
      <w:r>
        <w:rPr>
          <w:noProof/>
        </w:rPr>
        <w:fldChar w:fldCharType="begin"/>
      </w:r>
      <w:r>
        <w:rPr>
          <w:noProof/>
        </w:rPr>
        <w:instrText xml:space="preserve"> PAGEREF _Toc420807890 \h </w:instrText>
      </w:r>
      <w:r>
        <w:rPr>
          <w:noProof/>
        </w:rPr>
      </w:r>
      <w:r>
        <w:rPr>
          <w:noProof/>
        </w:rPr>
        <w:fldChar w:fldCharType="separate"/>
      </w:r>
      <w:r w:rsidR="00101645">
        <w:rPr>
          <w:noProof/>
        </w:rPr>
        <w:t>49</w:t>
      </w:r>
      <w:r>
        <w:rPr>
          <w:noProof/>
        </w:rPr>
        <w:fldChar w:fldCharType="end"/>
      </w:r>
    </w:p>
    <w:p w:rsidR="001E0A2B" w:rsidRPr="004C0FBF" w:rsidRDefault="001E0A2B" w:rsidP="00350494">
      <w:pPr>
        <w:pStyle w:val="25"/>
        <w:rPr>
          <w:rFonts w:ascii="Calibri" w:hAnsi="Calibri"/>
          <w:noProof/>
          <w:sz w:val="22"/>
          <w:szCs w:val="22"/>
        </w:rPr>
      </w:pPr>
      <w:r>
        <w:rPr>
          <w:noProof/>
        </w:rPr>
        <w:t>5.2.</w:t>
      </w:r>
      <w:r w:rsidRPr="004C0FBF">
        <w:rPr>
          <w:rFonts w:ascii="Calibri" w:hAnsi="Calibri"/>
          <w:noProof/>
          <w:sz w:val="22"/>
          <w:szCs w:val="22"/>
        </w:rPr>
        <w:tab/>
      </w:r>
      <w:r>
        <w:rPr>
          <w:noProof/>
        </w:rPr>
        <w:t>Расчет трудоемкости</w:t>
      </w:r>
      <w:r>
        <w:rPr>
          <w:noProof/>
        </w:rPr>
        <w:tab/>
      </w:r>
      <w:r>
        <w:rPr>
          <w:noProof/>
        </w:rPr>
        <w:fldChar w:fldCharType="begin"/>
      </w:r>
      <w:r>
        <w:rPr>
          <w:noProof/>
        </w:rPr>
        <w:instrText xml:space="preserve"> PAGEREF _Toc420807891 \h </w:instrText>
      </w:r>
      <w:r>
        <w:rPr>
          <w:noProof/>
        </w:rPr>
      </w:r>
      <w:r>
        <w:rPr>
          <w:noProof/>
        </w:rPr>
        <w:fldChar w:fldCharType="separate"/>
      </w:r>
      <w:r w:rsidR="00101645">
        <w:rPr>
          <w:noProof/>
        </w:rPr>
        <w:t>50</w:t>
      </w:r>
      <w:r>
        <w:rPr>
          <w:noProof/>
        </w:rPr>
        <w:fldChar w:fldCharType="end"/>
      </w:r>
    </w:p>
    <w:p w:rsidR="001E0A2B" w:rsidRPr="004C0FBF" w:rsidRDefault="001E0A2B" w:rsidP="00350494">
      <w:pPr>
        <w:pStyle w:val="25"/>
        <w:rPr>
          <w:rFonts w:ascii="Calibri" w:hAnsi="Calibri"/>
          <w:noProof/>
          <w:sz w:val="22"/>
          <w:szCs w:val="22"/>
        </w:rPr>
      </w:pPr>
      <w:r>
        <w:rPr>
          <w:noProof/>
        </w:rPr>
        <w:t>5.3.</w:t>
      </w:r>
      <w:r w:rsidRPr="004C0FBF">
        <w:rPr>
          <w:rFonts w:ascii="Calibri" w:hAnsi="Calibri"/>
          <w:noProof/>
          <w:sz w:val="22"/>
          <w:szCs w:val="22"/>
        </w:rPr>
        <w:tab/>
      </w:r>
      <w:r>
        <w:rPr>
          <w:noProof/>
        </w:rPr>
        <w:t>Определение численности исполнителей</w:t>
      </w:r>
      <w:r>
        <w:rPr>
          <w:noProof/>
        </w:rPr>
        <w:tab/>
      </w:r>
      <w:r>
        <w:rPr>
          <w:noProof/>
        </w:rPr>
        <w:fldChar w:fldCharType="begin"/>
      </w:r>
      <w:r>
        <w:rPr>
          <w:noProof/>
        </w:rPr>
        <w:instrText xml:space="preserve"> PAGEREF _Toc420807892 \h </w:instrText>
      </w:r>
      <w:r>
        <w:rPr>
          <w:noProof/>
        </w:rPr>
      </w:r>
      <w:r>
        <w:rPr>
          <w:noProof/>
        </w:rPr>
        <w:fldChar w:fldCharType="separate"/>
      </w:r>
      <w:r w:rsidR="00101645">
        <w:rPr>
          <w:noProof/>
        </w:rPr>
        <w:t>52</w:t>
      </w:r>
      <w:r>
        <w:rPr>
          <w:noProof/>
        </w:rPr>
        <w:fldChar w:fldCharType="end"/>
      </w:r>
    </w:p>
    <w:p w:rsidR="001E0A2B" w:rsidRPr="004C0FBF" w:rsidRDefault="001E0A2B" w:rsidP="00350494">
      <w:pPr>
        <w:pStyle w:val="25"/>
        <w:rPr>
          <w:rFonts w:ascii="Calibri" w:hAnsi="Calibri"/>
          <w:noProof/>
          <w:sz w:val="22"/>
          <w:szCs w:val="22"/>
        </w:rPr>
      </w:pPr>
      <w:r>
        <w:rPr>
          <w:noProof/>
        </w:rPr>
        <w:t>5.4.</w:t>
      </w:r>
      <w:r w:rsidRPr="004C0FBF">
        <w:rPr>
          <w:rFonts w:ascii="Calibri" w:hAnsi="Calibri"/>
          <w:noProof/>
          <w:sz w:val="22"/>
          <w:szCs w:val="22"/>
        </w:rPr>
        <w:tab/>
      </w:r>
      <w:r>
        <w:rPr>
          <w:noProof/>
        </w:rPr>
        <w:t>Сетевая модель проекта</w:t>
      </w:r>
      <w:r>
        <w:rPr>
          <w:noProof/>
        </w:rPr>
        <w:tab/>
      </w:r>
      <w:r>
        <w:rPr>
          <w:noProof/>
        </w:rPr>
        <w:fldChar w:fldCharType="begin"/>
      </w:r>
      <w:r>
        <w:rPr>
          <w:noProof/>
        </w:rPr>
        <w:instrText xml:space="preserve"> PAGEREF _Toc420807893 \h </w:instrText>
      </w:r>
      <w:r>
        <w:rPr>
          <w:noProof/>
        </w:rPr>
      </w:r>
      <w:r>
        <w:rPr>
          <w:noProof/>
        </w:rPr>
        <w:fldChar w:fldCharType="separate"/>
      </w:r>
      <w:r w:rsidR="00101645">
        <w:rPr>
          <w:noProof/>
        </w:rPr>
        <w:t>54</w:t>
      </w:r>
      <w:r>
        <w:rPr>
          <w:noProof/>
        </w:rPr>
        <w:fldChar w:fldCharType="end"/>
      </w:r>
    </w:p>
    <w:p w:rsidR="001E0A2B" w:rsidRPr="004C0FBF" w:rsidRDefault="001E0A2B" w:rsidP="00350494">
      <w:pPr>
        <w:pStyle w:val="25"/>
        <w:rPr>
          <w:rFonts w:ascii="Calibri" w:hAnsi="Calibri"/>
          <w:noProof/>
          <w:sz w:val="22"/>
          <w:szCs w:val="22"/>
        </w:rPr>
      </w:pPr>
      <w:r>
        <w:rPr>
          <w:noProof/>
        </w:rPr>
        <w:t>5.5.</w:t>
      </w:r>
      <w:r w:rsidRPr="004C0FBF">
        <w:rPr>
          <w:rFonts w:ascii="Calibri" w:hAnsi="Calibri"/>
          <w:noProof/>
          <w:sz w:val="22"/>
          <w:szCs w:val="22"/>
        </w:rPr>
        <w:tab/>
      </w:r>
      <w:r>
        <w:rPr>
          <w:noProof/>
        </w:rPr>
        <w:t>Календарный график выполнения проекта.</w:t>
      </w:r>
      <w:r>
        <w:rPr>
          <w:noProof/>
        </w:rPr>
        <w:tab/>
      </w:r>
      <w:r>
        <w:rPr>
          <w:noProof/>
        </w:rPr>
        <w:fldChar w:fldCharType="begin"/>
      </w:r>
      <w:r>
        <w:rPr>
          <w:noProof/>
        </w:rPr>
        <w:instrText xml:space="preserve"> PAGEREF _Toc420807894 \h </w:instrText>
      </w:r>
      <w:r>
        <w:rPr>
          <w:noProof/>
        </w:rPr>
      </w:r>
      <w:r>
        <w:rPr>
          <w:noProof/>
        </w:rPr>
        <w:fldChar w:fldCharType="separate"/>
      </w:r>
      <w:r w:rsidR="00101645">
        <w:rPr>
          <w:noProof/>
        </w:rPr>
        <w:t>54</w:t>
      </w:r>
      <w:r>
        <w:rPr>
          <w:noProof/>
        </w:rPr>
        <w:fldChar w:fldCharType="end"/>
      </w:r>
    </w:p>
    <w:p w:rsidR="001E0A2B" w:rsidRPr="004C0FBF" w:rsidRDefault="001E0A2B" w:rsidP="00350494">
      <w:pPr>
        <w:pStyle w:val="25"/>
        <w:rPr>
          <w:rFonts w:ascii="Calibri" w:hAnsi="Calibri"/>
          <w:noProof/>
          <w:sz w:val="22"/>
          <w:szCs w:val="22"/>
        </w:rPr>
      </w:pPr>
      <w:r>
        <w:rPr>
          <w:noProof/>
        </w:rPr>
        <w:t>5.6.</w:t>
      </w:r>
      <w:r w:rsidRPr="004C0FBF">
        <w:rPr>
          <w:rFonts w:ascii="Calibri" w:hAnsi="Calibri"/>
          <w:noProof/>
          <w:sz w:val="22"/>
          <w:szCs w:val="22"/>
        </w:rPr>
        <w:tab/>
      </w:r>
      <w:r>
        <w:rPr>
          <w:noProof/>
        </w:rPr>
        <w:t>Анализ структуры затрат проекта</w:t>
      </w:r>
      <w:r>
        <w:rPr>
          <w:noProof/>
        </w:rPr>
        <w:tab/>
      </w:r>
      <w:r>
        <w:rPr>
          <w:noProof/>
        </w:rPr>
        <w:fldChar w:fldCharType="begin"/>
      </w:r>
      <w:r>
        <w:rPr>
          <w:noProof/>
        </w:rPr>
        <w:instrText xml:space="preserve"> PAGEREF _Toc420807895 \h </w:instrText>
      </w:r>
      <w:r>
        <w:rPr>
          <w:noProof/>
        </w:rPr>
      </w:r>
      <w:r>
        <w:rPr>
          <w:noProof/>
        </w:rPr>
        <w:fldChar w:fldCharType="separate"/>
      </w:r>
      <w:r w:rsidR="00101645">
        <w:rPr>
          <w:noProof/>
        </w:rPr>
        <w:t>5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5.6.1.</w:t>
      </w:r>
      <w:r w:rsidRPr="004C0FBF">
        <w:rPr>
          <w:rFonts w:ascii="Calibri" w:hAnsi="Calibri"/>
          <w:noProof/>
          <w:sz w:val="22"/>
          <w:szCs w:val="22"/>
        </w:rPr>
        <w:tab/>
      </w:r>
      <w:r>
        <w:rPr>
          <w:noProof/>
        </w:rPr>
        <w:t>Расчет расходов</w:t>
      </w:r>
      <w:r>
        <w:rPr>
          <w:noProof/>
        </w:rPr>
        <w:tab/>
      </w:r>
      <w:r>
        <w:rPr>
          <w:noProof/>
        </w:rPr>
        <w:fldChar w:fldCharType="begin"/>
      </w:r>
      <w:r>
        <w:rPr>
          <w:noProof/>
        </w:rPr>
        <w:instrText xml:space="preserve"> PAGEREF _Toc420807896 \h </w:instrText>
      </w:r>
      <w:r>
        <w:rPr>
          <w:noProof/>
        </w:rPr>
      </w:r>
      <w:r>
        <w:rPr>
          <w:noProof/>
        </w:rPr>
        <w:fldChar w:fldCharType="separate"/>
      </w:r>
      <w:r w:rsidR="00101645">
        <w:rPr>
          <w:noProof/>
        </w:rPr>
        <w:t>5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5.6.2.</w:t>
      </w:r>
      <w:r w:rsidRPr="004C0FBF">
        <w:rPr>
          <w:rFonts w:ascii="Calibri" w:hAnsi="Calibri"/>
          <w:noProof/>
          <w:sz w:val="22"/>
          <w:szCs w:val="22"/>
        </w:rPr>
        <w:tab/>
      </w:r>
      <w:r>
        <w:rPr>
          <w:noProof/>
        </w:rPr>
        <w:t>Расчет расходов, связанных с обеспечением работ оборудованием</w:t>
      </w:r>
      <w:r>
        <w:rPr>
          <w:noProof/>
        </w:rPr>
        <w:tab/>
      </w:r>
      <w:r>
        <w:rPr>
          <w:noProof/>
        </w:rPr>
        <w:fldChar w:fldCharType="begin"/>
      </w:r>
      <w:r>
        <w:rPr>
          <w:noProof/>
        </w:rPr>
        <w:instrText xml:space="preserve"> PAGEREF _Toc420807897 \h </w:instrText>
      </w:r>
      <w:r>
        <w:rPr>
          <w:noProof/>
        </w:rPr>
      </w:r>
      <w:r>
        <w:rPr>
          <w:noProof/>
        </w:rPr>
        <w:fldChar w:fldCharType="separate"/>
      </w:r>
      <w:r w:rsidR="00101645">
        <w:rPr>
          <w:noProof/>
        </w:rPr>
        <w:t>58</w:t>
      </w:r>
      <w:r>
        <w:rPr>
          <w:noProof/>
        </w:rPr>
        <w:fldChar w:fldCharType="end"/>
      </w:r>
    </w:p>
    <w:p w:rsidR="001E0A2B" w:rsidRPr="004C0FBF" w:rsidRDefault="001E0A2B" w:rsidP="00350494">
      <w:pPr>
        <w:pStyle w:val="25"/>
        <w:ind w:left="709" w:hanging="709"/>
        <w:rPr>
          <w:rFonts w:ascii="Calibri" w:hAnsi="Calibri"/>
          <w:noProof/>
          <w:sz w:val="22"/>
          <w:szCs w:val="22"/>
        </w:rPr>
      </w:pPr>
      <w:r>
        <w:rPr>
          <w:noProof/>
        </w:rPr>
        <w:t>5.6.3.</w:t>
      </w:r>
      <w:r w:rsidRPr="004C0FBF">
        <w:rPr>
          <w:rFonts w:ascii="Calibri" w:hAnsi="Calibri"/>
          <w:noProof/>
          <w:sz w:val="22"/>
          <w:szCs w:val="22"/>
        </w:rPr>
        <w:tab/>
      </w:r>
      <w:r>
        <w:rPr>
          <w:noProof/>
        </w:rPr>
        <w:t>Расчет расходов, связанных с организацией рабочих мест</w:t>
      </w:r>
      <w:r>
        <w:rPr>
          <w:noProof/>
        </w:rPr>
        <w:tab/>
      </w:r>
      <w:r>
        <w:rPr>
          <w:noProof/>
        </w:rPr>
        <w:fldChar w:fldCharType="begin"/>
      </w:r>
      <w:r>
        <w:rPr>
          <w:noProof/>
        </w:rPr>
        <w:instrText xml:space="preserve"> PAGEREF _Toc420807898 \h </w:instrText>
      </w:r>
      <w:r>
        <w:rPr>
          <w:noProof/>
        </w:rPr>
      </w:r>
      <w:r>
        <w:rPr>
          <w:noProof/>
        </w:rPr>
        <w:fldChar w:fldCharType="separate"/>
      </w:r>
      <w:r w:rsidR="00101645">
        <w:rPr>
          <w:noProof/>
        </w:rPr>
        <w:t>58</w:t>
      </w:r>
      <w:r>
        <w:rPr>
          <w:noProof/>
        </w:rPr>
        <w:fldChar w:fldCharType="end"/>
      </w:r>
    </w:p>
    <w:p w:rsidR="001E0A2B" w:rsidRPr="004C0FBF" w:rsidRDefault="001E0A2B" w:rsidP="00350494">
      <w:pPr>
        <w:pStyle w:val="25"/>
        <w:ind w:left="709" w:hanging="709"/>
        <w:rPr>
          <w:rFonts w:ascii="Calibri" w:hAnsi="Calibri"/>
          <w:noProof/>
          <w:sz w:val="22"/>
          <w:szCs w:val="22"/>
        </w:rPr>
      </w:pPr>
      <w:r>
        <w:rPr>
          <w:noProof/>
        </w:rPr>
        <w:t>5.6.4.</w:t>
      </w:r>
      <w:r w:rsidRPr="004C0FBF">
        <w:rPr>
          <w:rFonts w:ascii="Calibri" w:hAnsi="Calibri"/>
          <w:noProof/>
          <w:sz w:val="22"/>
          <w:szCs w:val="22"/>
        </w:rPr>
        <w:tab/>
      </w:r>
      <w:r>
        <w:rPr>
          <w:noProof/>
        </w:rPr>
        <w:t>Расчет накладных расходов</w:t>
      </w:r>
      <w:r>
        <w:rPr>
          <w:noProof/>
        </w:rPr>
        <w:tab/>
      </w:r>
      <w:r>
        <w:rPr>
          <w:noProof/>
        </w:rPr>
        <w:fldChar w:fldCharType="begin"/>
      </w:r>
      <w:r>
        <w:rPr>
          <w:noProof/>
        </w:rPr>
        <w:instrText xml:space="preserve"> PAGEREF _Toc420807899 \h </w:instrText>
      </w:r>
      <w:r>
        <w:rPr>
          <w:noProof/>
        </w:rPr>
      </w:r>
      <w:r>
        <w:rPr>
          <w:noProof/>
        </w:rPr>
        <w:fldChar w:fldCharType="separate"/>
      </w:r>
      <w:r w:rsidR="00101645">
        <w:rPr>
          <w:noProof/>
        </w:rPr>
        <w:t>59</w:t>
      </w:r>
      <w:r>
        <w:rPr>
          <w:noProof/>
        </w:rPr>
        <w:fldChar w:fldCharType="end"/>
      </w:r>
    </w:p>
    <w:p w:rsidR="001E0A2B" w:rsidRPr="004C0FBF" w:rsidRDefault="001E0A2B" w:rsidP="00350494">
      <w:pPr>
        <w:pStyle w:val="25"/>
        <w:rPr>
          <w:rFonts w:ascii="Calibri" w:hAnsi="Calibri"/>
          <w:noProof/>
          <w:sz w:val="22"/>
          <w:szCs w:val="22"/>
        </w:rPr>
      </w:pPr>
      <w:r>
        <w:rPr>
          <w:noProof/>
        </w:rPr>
        <w:t>5.7.</w:t>
      </w:r>
      <w:r w:rsidRPr="004C0FBF">
        <w:rPr>
          <w:rFonts w:ascii="Calibri" w:hAnsi="Calibri"/>
          <w:noProof/>
          <w:sz w:val="22"/>
          <w:szCs w:val="22"/>
        </w:rPr>
        <w:tab/>
      </w:r>
      <w:r>
        <w:rPr>
          <w:noProof/>
        </w:rPr>
        <w:t>Исследование рынка для разрабатываемого ПО</w:t>
      </w:r>
      <w:r>
        <w:rPr>
          <w:noProof/>
        </w:rPr>
        <w:tab/>
      </w:r>
      <w:r>
        <w:rPr>
          <w:noProof/>
        </w:rPr>
        <w:fldChar w:fldCharType="begin"/>
      </w:r>
      <w:r>
        <w:rPr>
          <w:noProof/>
        </w:rPr>
        <w:instrText xml:space="preserve"> PAGEREF _Toc420807900 \h </w:instrText>
      </w:r>
      <w:r>
        <w:rPr>
          <w:noProof/>
        </w:rPr>
      </w:r>
      <w:r>
        <w:rPr>
          <w:noProof/>
        </w:rPr>
        <w:fldChar w:fldCharType="separate"/>
      </w:r>
      <w:r w:rsidR="00101645">
        <w:rPr>
          <w:noProof/>
        </w:rPr>
        <w:t>61</w:t>
      </w:r>
      <w:r>
        <w:rPr>
          <w:noProof/>
        </w:rPr>
        <w:fldChar w:fldCharType="end"/>
      </w:r>
    </w:p>
    <w:p w:rsidR="001E0A2B" w:rsidRPr="004C0FBF" w:rsidRDefault="001E0A2B" w:rsidP="00350494">
      <w:pPr>
        <w:pStyle w:val="25"/>
        <w:rPr>
          <w:rFonts w:ascii="Calibri" w:hAnsi="Calibri"/>
          <w:noProof/>
          <w:sz w:val="22"/>
          <w:szCs w:val="22"/>
        </w:rPr>
      </w:pPr>
      <w:r>
        <w:rPr>
          <w:noProof/>
        </w:rPr>
        <w:t>5.8.</w:t>
      </w:r>
      <w:r w:rsidRPr="004C0FBF">
        <w:rPr>
          <w:rFonts w:ascii="Calibri" w:hAnsi="Calibri"/>
          <w:noProof/>
          <w:sz w:val="22"/>
          <w:szCs w:val="22"/>
        </w:rPr>
        <w:tab/>
      </w:r>
      <w:r>
        <w:rPr>
          <w:noProof/>
        </w:rPr>
        <w:t>Планирование цены и прогнозирование прибыли</w:t>
      </w:r>
      <w:r>
        <w:rPr>
          <w:noProof/>
        </w:rPr>
        <w:tab/>
      </w:r>
      <w:r>
        <w:rPr>
          <w:noProof/>
        </w:rPr>
        <w:fldChar w:fldCharType="begin"/>
      </w:r>
      <w:r>
        <w:rPr>
          <w:noProof/>
        </w:rPr>
        <w:instrText xml:space="preserve"> PAGEREF _Toc420807901 \h </w:instrText>
      </w:r>
      <w:r>
        <w:rPr>
          <w:noProof/>
        </w:rPr>
      </w:r>
      <w:r>
        <w:rPr>
          <w:noProof/>
        </w:rPr>
        <w:fldChar w:fldCharType="separate"/>
      </w:r>
      <w:r w:rsidR="00101645">
        <w:rPr>
          <w:noProof/>
        </w:rPr>
        <w:t>61</w:t>
      </w:r>
      <w:r>
        <w:rPr>
          <w:noProof/>
        </w:rPr>
        <w:fldChar w:fldCharType="end"/>
      </w:r>
    </w:p>
    <w:p w:rsidR="001E0A2B" w:rsidRPr="004C0FBF" w:rsidRDefault="001E0A2B" w:rsidP="00350494">
      <w:pPr>
        <w:pStyle w:val="25"/>
        <w:rPr>
          <w:rFonts w:ascii="Calibri" w:hAnsi="Calibri"/>
          <w:noProof/>
          <w:sz w:val="22"/>
          <w:szCs w:val="22"/>
        </w:rPr>
      </w:pPr>
      <w:r>
        <w:rPr>
          <w:noProof/>
        </w:rPr>
        <w:t>5.9.</w:t>
      </w:r>
      <w:r w:rsidRPr="004C0FBF">
        <w:rPr>
          <w:rFonts w:ascii="Calibri" w:hAnsi="Calibri"/>
          <w:noProof/>
          <w:sz w:val="22"/>
          <w:szCs w:val="22"/>
        </w:rPr>
        <w:tab/>
      </w:r>
      <w:r>
        <w:rPr>
          <w:noProof/>
        </w:rPr>
        <w:t>Выводы</w:t>
      </w:r>
      <w:r w:rsidR="00350494">
        <w:rPr>
          <w:noProof/>
        </w:rPr>
        <w:t>…….</w:t>
      </w:r>
      <w:r>
        <w:rPr>
          <w:noProof/>
        </w:rPr>
        <w:tab/>
      </w:r>
      <w:r>
        <w:rPr>
          <w:noProof/>
        </w:rPr>
        <w:fldChar w:fldCharType="begin"/>
      </w:r>
      <w:r>
        <w:rPr>
          <w:noProof/>
        </w:rPr>
        <w:instrText xml:space="preserve"> PAGEREF _Toc420807902 \h </w:instrText>
      </w:r>
      <w:r>
        <w:rPr>
          <w:noProof/>
        </w:rPr>
      </w:r>
      <w:r>
        <w:rPr>
          <w:noProof/>
        </w:rPr>
        <w:fldChar w:fldCharType="separate"/>
      </w:r>
      <w:r w:rsidR="00101645">
        <w:rPr>
          <w:noProof/>
        </w:rPr>
        <w:t>63</w:t>
      </w:r>
      <w:r>
        <w:rPr>
          <w:noProof/>
        </w:rPr>
        <w:fldChar w:fldCharType="end"/>
      </w:r>
    </w:p>
    <w:p w:rsidR="001E0A2B" w:rsidRPr="004C0FBF" w:rsidRDefault="001E0A2B" w:rsidP="00350494">
      <w:pPr>
        <w:pStyle w:val="12"/>
        <w:tabs>
          <w:tab w:val="left" w:pos="1320"/>
          <w:tab w:val="right" w:leader="dot" w:pos="9061"/>
        </w:tabs>
        <w:ind w:left="284" w:hanging="284"/>
        <w:rPr>
          <w:rFonts w:ascii="Calibri" w:hAnsi="Calibri"/>
          <w:noProof/>
          <w:sz w:val="22"/>
          <w:szCs w:val="22"/>
        </w:rPr>
      </w:pPr>
      <w:r>
        <w:rPr>
          <w:noProof/>
        </w:rPr>
        <w:t>6.</w:t>
      </w:r>
      <w:r w:rsidRPr="004C0FBF">
        <w:rPr>
          <w:rFonts w:ascii="Calibri" w:hAnsi="Calibri"/>
          <w:noProof/>
          <w:sz w:val="22"/>
          <w:szCs w:val="22"/>
        </w:rPr>
        <w:tab/>
      </w:r>
      <w:r>
        <w:rPr>
          <w:noProof/>
        </w:rPr>
        <w:t>Охрана труда и экология</w:t>
      </w:r>
      <w:r>
        <w:rPr>
          <w:noProof/>
        </w:rPr>
        <w:tab/>
      </w:r>
      <w:r>
        <w:rPr>
          <w:noProof/>
        </w:rPr>
        <w:fldChar w:fldCharType="begin"/>
      </w:r>
      <w:r>
        <w:rPr>
          <w:noProof/>
        </w:rPr>
        <w:instrText xml:space="preserve"> PAGEREF _Toc420807903 \h </w:instrText>
      </w:r>
      <w:r>
        <w:rPr>
          <w:noProof/>
        </w:rPr>
      </w:r>
      <w:r>
        <w:rPr>
          <w:noProof/>
        </w:rPr>
        <w:fldChar w:fldCharType="separate"/>
      </w:r>
      <w:r w:rsidR="00101645">
        <w:rPr>
          <w:noProof/>
        </w:rPr>
        <w:t>64</w:t>
      </w:r>
      <w:r>
        <w:rPr>
          <w:noProof/>
        </w:rPr>
        <w:fldChar w:fldCharType="end"/>
      </w:r>
    </w:p>
    <w:p w:rsidR="001E0A2B" w:rsidRPr="004C0FBF" w:rsidRDefault="001E0A2B" w:rsidP="00350494">
      <w:pPr>
        <w:pStyle w:val="25"/>
        <w:rPr>
          <w:rFonts w:ascii="Calibri" w:hAnsi="Calibri"/>
          <w:noProof/>
          <w:sz w:val="22"/>
          <w:szCs w:val="22"/>
        </w:rPr>
      </w:pPr>
      <w:r>
        <w:rPr>
          <w:noProof/>
        </w:rPr>
        <w:t>6.1.</w:t>
      </w:r>
      <w:r w:rsidRPr="004C0FBF">
        <w:rPr>
          <w:rFonts w:ascii="Calibri" w:hAnsi="Calibri"/>
          <w:noProof/>
          <w:sz w:val="22"/>
          <w:szCs w:val="22"/>
        </w:rPr>
        <w:tab/>
      </w:r>
      <w:r>
        <w:rPr>
          <w:noProof/>
        </w:rPr>
        <w:t>Анализ опасных и вредных факторов при разработке программного обеспечения и мероприятия по их устранению</w:t>
      </w:r>
      <w:r>
        <w:rPr>
          <w:noProof/>
        </w:rPr>
        <w:tab/>
      </w:r>
      <w:r>
        <w:rPr>
          <w:noProof/>
        </w:rPr>
        <w:fldChar w:fldCharType="begin"/>
      </w:r>
      <w:r>
        <w:rPr>
          <w:noProof/>
        </w:rPr>
        <w:instrText xml:space="preserve"> PAGEREF _Toc420807904 \h </w:instrText>
      </w:r>
      <w:r>
        <w:rPr>
          <w:noProof/>
        </w:rPr>
      </w:r>
      <w:r>
        <w:rPr>
          <w:noProof/>
        </w:rPr>
        <w:fldChar w:fldCharType="separate"/>
      </w:r>
      <w:r w:rsidR="00101645">
        <w:rPr>
          <w:noProof/>
        </w:rPr>
        <w:t>64</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lastRenderedPageBreak/>
        <w:t>6.1.1.</w:t>
      </w:r>
      <w:r w:rsidRPr="004C0FBF">
        <w:rPr>
          <w:rFonts w:ascii="Calibri" w:hAnsi="Calibri"/>
          <w:noProof/>
          <w:sz w:val="22"/>
          <w:szCs w:val="22"/>
        </w:rPr>
        <w:tab/>
      </w:r>
      <w:r>
        <w:rPr>
          <w:noProof/>
        </w:rPr>
        <w:t>Микроклимат</w:t>
      </w:r>
      <w:r>
        <w:rPr>
          <w:noProof/>
        </w:rPr>
        <w:tab/>
      </w:r>
      <w:r>
        <w:rPr>
          <w:noProof/>
        </w:rPr>
        <w:fldChar w:fldCharType="begin"/>
      </w:r>
      <w:r>
        <w:rPr>
          <w:noProof/>
        </w:rPr>
        <w:instrText xml:space="preserve"> PAGEREF _Toc420807905 \h </w:instrText>
      </w:r>
      <w:r>
        <w:rPr>
          <w:noProof/>
        </w:rPr>
      </w:r>
      <w:r>
        <w:rPr>
          <w:noProof/>
        </w:rPr>
        <w:fldChar w:fldCharType="separate"/>
      </w:r>
      <w:r w:rsidR="00101645">
        <w:rPr>
          <w:noProof/>
        </w:rPr>
        <w:t>64</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6.1.2.</w:t>
      </w:r>
      <w:r w:rsidRPr="004C0FBF">
        <w:rPr>
          <w:rFonts w:ascii="Calibri" w:hAnsi="Calibri"/>
          <w:noProof/>
          <w:sz w:val="22"/>
          <w:szCs w:val="22"/>
        </w:rPr>
        <w:tab/>
      </w:r>
      <w:r>
        <w:rPr>
          <w:noProof/>
        </w:rPr>
        <w:t>Шум и вибрации</w:t>
      </w:r>
      <w:r>
        <w:rPr>
          <w:noProof/>
        </w:rPr>
        <w:tab/>
      </w:r>
      <w:r>
        <w:rPr>
          <w:noProof/>
        </w:rPr>
        <w:fldChar w:fldCharType="begin"/>
      </w:r>
      <w:r>
        <w:rPr>
          <w:noProof/>
        </w:rPr>
        <w:instrText xml:space="preserve"> PAGEREF _Toc420807906 \h </w:instrText>
      </w:r>
      <w:r>
        <w:rPr>
          <w:noProof/>
        </w:rPr>
      </w:r>
      <w:r>
        <w:rPr>
          <w:noProof/>
        </w:rPr>
        <w:fldChar w:fldCharType="separate"/>
      </w:r>
      <w:r w:rsidR="00101645">
        <w:rPr>
          <w:noProof/>
        </w:rPr>
        <w:t>65</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6.1.3.</w:t>
      </w:r>
      <w:r w:rsidRPr="004C0FBF">
        <w:rPr>
          <w:rFonts w:ascii="Calibri" w:hAnsi="Calibri"/>
          <w:noProof/>
          <w:sz w:val="22"/>
          <w:szCs w:val="22"/>
        </w:rPr>
        <w:tab/>
      </w:r>
      <w:r>
        <w:rPr>
          <w:noProof/>
        </w:rPr>
        <w:t>Освещение</w:t>
      </w:r>
      <w:r w:rsidR="00350494">
        <w:rPr>
          <w:noProof/>
        </w:rPr>
        <w:t>..</w:t>
      </w:r>
      <w:r>
        <w:rPr>
          <w:noProof/>
        </w:rPr>
        <w:tab/>
      </w:r>
      <w:r>
        <w:rPr>
          <w:noProof/>
        </w:rPr>
        <w:fldChar w:fldCharType="begin"/>
      </w:r>
      <w:r>
        <w:rPr>
          <w:noProof/>
        </w:rPr>
        <w:instrText xml:space="preserve"> PAGEREF _Toc420807907 \h </w:instrText>
      </w:r>
      <w:r>
        <w:rPr>
          <w:noProof/>
        </w:rPr>
      </w:r>
      <w:r>
        <w:rPr>
          <w:noProof/>
        </w:rPr>
        <w:fldChar w:fldCharType="separate"/>
      </w:r>
      <w:r w:rsidR="00101645">
        <w:rPr>
          <w:noProof/>
        </w:rPr>
        <w:t>66</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6.1.4.</w:t>
      </w:r>
      <w:r w:rsidRPr="004C0FBF">
        <w:rPr>
          <w:rFonts w:ascii="Calibri" w:hAnsi="Calibri"/>
          <w:noProof/>
          <w:sz w:val="22"/>
          <w:szCs w:val="22"/>
        </w:rPr>
        <w:tab/>
      </w:r>
      <w:r>
        <w:rPr>
          <w:noProof/>
        </w:rPr>
        <w:t>Рентгеновское излучение</w:t>
      </w:r>
      <w:r>
        <w:rPr>
          <w:noProof/>
        </w:rPr>
        <w:tab/>
      </w:r>
      <w:r>
        <w:rPr>
          <w:noProof/>
        </w:rPr>
        <w:fldChar w:fldCharType="begin"/>
      </w:r>
      <w:r>
        <w:rPr>
          <w:noProof/>
        </w:rPr>
        <w:instrText xml:space="preserve"> PAGEREF _Toc420807908 \h </w:instrText>
      </w:r>
      <w:r>
        <w:rPr>
          <w:noProof/>
        </w:rPr>
      </w:r>
      <w:r>
        <w:rPr>
          <w:noProof/>
        </w:rPr>
        <w:fldChar w:fldCharType="separate"/>
      </w:r>
      <w:r w:rsidR="00101645">
        <w:rPr>
          <w:noProof/>
        </w:rPr>
        <w:t>6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6.1.5.</w:t>
      </w:r>
      <w:r w:rsidRPr="004C0FBF">
        <w:rPr>
          <w:rFonts w:ascii="Calibri" w:hAnsi="Calibri"/>
          <w:noProof/>
          <w:sz w:val="22"/>
          <w:szCs w:val="22"/>
        </w:rPr>
        <w:tab/>
      </w:r>
      <w:r>
        <w:rPr>
          <w:noProof/>
        </w:rPr>
        <w:t>Неионизирующие электромагнитные излучения</w:t>
      </w:r>
      <w:r>
        <w:rPr>
          <w:noProof/>
        </w:rPr>
        <w:tab/>
      </w:r>
      <w:r>
        <w:rPr>
          <w:noProof/>
        </w:rPr>
        <w:fldChar w:fldCharType="begin"/>
      </w:r>
      <w:r>
        <w:rPr>
          <w:noProof/>
        </w:rPr>
        <w:instrText xml:space="preserve"> PAGEREF _Toc420807909 \h </w:instrText>
      </w:r>
      <w:r>
        <w:rPr>
          <w:noProof/>
        </w:rPr>
      </w:r>
      <w:r>
        <w:rPr>
          <w:noProof/>
        </w:rPr>
        <w:fldChar w:fldCharType="separate"/>
      </w:r>
      <w:r w:rsidR="00101645">
        <w:rPr>
          <w:noProof/>
        </w:rPr>
        <w:t>67</w:t>
      </w:r>
      <w:r>
        <w:rPr>
          <w:noProof/>
        </w:rPr>
        <w:fldChar w:fldCharType="end"/>
      </w:r>
    </w:p>
    <w:p w:rsidR="001E0A2B" w:rsidRPr="004C0FBF" w:rsidRDefault="001E0A2B" w:rsidP="00350494">
      <w:pPr>
        <w:pStyle w:val="33"/>
        <w:tabs>
          <w:tab w:val="left" w:pos="1960"/>
          <w:tab w:val="right" w:leader="dot" w:pos="9061"/>
        </w:tabs>
        <w:ind w:left="709" w:hanging="709"/>
        <w:rPr>
          <w:rFonts w:ascii="Calibri" w:hAnsi="Calibri"/>
          <w:noProof/>
          <w:sz w:val="22"/>
          <w:szCs w:val="22"/>
        </w:rPr>
      </w:pPr>
      <w:r>
        <w:rPr>
          <w:noProof/>
        </w:rPr>
        <w:t>6.1.6.</w:t>
      </w:r>
      <w:r w:rsidRPr="004C0FBF">
        <w:rPr>
          <w:rFonts w:ascii="Calibri" w:hAnsi="Calibri"/>
          <w:noProof/>
          <w:sz w:val="22"/>
          <w:szCs w:val="22"/>
        </w:rPr>
        <w:tab/>
      </w:r>
      <w:r>
        <w:rPr>
          <w:noProof/>
        </w:rPr>
        <w:t>Визуальные параметры</w:t>
      </w:r>
      <w:r>
        <w:rPr>
          <w:noProof/>
        </w:rPr>
        <w:tab/>
      </w:r>
      <w:r>
        <w:rPr>
          <w:noProof/>
        </w:rPr>
        <w:fldChar w:fldCharType="begin"/>
      </w:r>
      <w:r>
        <w:rPr>
          <w:noProof/>
        </w:rPr>
        <w:instrText xml:space="preserve"> PAGEREF _Toc420807910 \h </w:instrText>
      </w:r>
      <w:r>
        <w:rPr>
          <w:noProof/>
        </w:rPr>
      </w:r>
      <w:r>
        <w:rPr>
          <w:noProof/>
        </w:rPr>
        <w:fldChar w:fldCharType="separate"/>
      </w:r>
      <w:r w:rsidR="00101645">
        <w:rPr>
          <w:noProof/>
        </w:rPr>
        <w:t>68</w:t>
      </w:r>
      <w:r>
        <w:rPr>
          <w:noProof/>
        </w:rPr>
        <w:fldChar w:fldCharType="end"/>
      </w:r>
    </w:p>
    <w:p w:rsidR="001E0A2B" w:rsidRPr="004C0FBF" w:rsidRDefault="001E0A2B" w:rsidP="00350494">
      <w:pPr>
        <w:pStyle w:val="25"/>
        <w:rPr>
          <w:rFonts w:ascii="Calibri" w:hAnsi="Calibri"/>
          <w:noProof/>
          <w:sz w:val="22"/>
          <w:szCs w:val="22"/>
        </w:rPr>
      </w:pPr>
      <w:r>
        <w:rPr>
          <w:noProof/>
        </w:rPr>
        <w:t>6.2.</w:t>
      </w:r>
      <w:r w:rsidRPr="004C0FBF">
        <w:rPr>
          <w:rFonts w:ascii="Calibri" w:hAnsi="Calibri"/>
          <w:noProof/>
          <w:sz w:val="22"/>
          <w:szCs w:val="22"/>
        </w:rPr>
        <w:tab/>
      </w:r>
      <w:r>
        <w:rPr>
          <w:noProof/>
        </w:rPr>
        <w:t>Расчет системы искусственного освещения</w:t>
      </w:r>
      <w:r>
        <w:rPr>
          <w:noProof/>
        </w:rPr>
        <w:tab/>
      </w:r>
      <w:r>
        <w:rPr>
          <w:noProof/>
        </w:rPr>
        <w:fldChar w:fldCharType="begin"/>
      </w:r>
      <w:r>
        <w:rPr>
          <w:noProof/>
        </w:rPr>
        <w:instrText xml:space="preserve"> PAGEREF _Toc420807911 \h </w:instrText>
      </w:r>
      <w:r>
        <w:rPr>
          <w:noProof/>
        </w:rPr>
      </w:r>
      <w:r>
        <w:rPr>
          <w:noProof/>
        </w:rPr>
        <w:fldChar w:fldCharType="separate"/>
      </w:r>
      <w:r w:rsidR="00101645">
        <w:rPr>
          <w:noProof/>
        </w:rPr>
        <w:t>69</w:t>
      </w:r>
      <w:r>
        <w:rPr>
          <w:noProof/>
        </w:rPr>
        <w:fldChar w:fldCharType="end"/>
      </w:r>
    </w:p>
    <w:p w:rsidR="001E0A2B" w:rsidRPr="004C0FBF" w:rsidRDefault="001E0A2B" w:rsidP="00350494">
      <w:pPr>
        <w:pStyle w:val="12"/>
        <w:tabs>
          <w:tab w:val="right" w:leader="dot" w:pos="9061"/>
        </w:tabs>
        <w:ind w:firstLine="0"/>
        <w:rPr>
          <w:rFonts w:ascii="Calibri" w:hAnsi="Calibri"/>
          <w:noProof/>
          <w:sz w:val="22"/>
          <w:szCs w:val="22"/>
        </w:rPr>
      </w:pPr>
      <w:r>
        <w:rPr>
          <w:noProof/>
        </w:rPr>
        <w:t>Заключение</w:t>
      </w:r>
      <w:r>
        <w:rPr>
          <w:noProof/>
        </w:rPr>
        <w:tab/>
      </w:r>
      <w:r>
        <w:rPr>
          <w:noProof/>
        </w:rPr>
        <w:fldChar w:fldCharType="begin"/>
      </w:r>
      <w:r>
        <w:rPr>
          <w:noProof/>
        </w:rPr>
        <w:instrText xml:space="preserve"> PAGEREF _Toc420807912 \h </w:instrText>
      </w:r>
      <w:r>
        <w:rPr>
          <w:noProof/>
        </w:rPr>
      </w:r>
      <w:r>
        <w:rPr>
          <w:noProof/>
        </w:rPr>
        <w:fldChar w:fldCharType="separate"/>
      </w:r>
      <w:r w:rsidR="00101645">
        <w:rPr>
          <w:noProof/>
        </w:rPr>
        <w:t>74</w:t>
      </w:r>
      <w:r>
        <w:rPr>
          <w:noProof/>
        </w:rPr>
        <w:fldChar w:fldCharType="end"/>
      </w:r>
    </w:p>
    <w:p w:rsidR="001E0A2B" w:rsidRPr="004C0FBF" w:rsidRDefault="001E0A2B" w:rsidP="00350494">
      <w:pPr>
        <w:pStyle w:val="12"/>
        <w:tabs>
          <w:tab w:val="right" w:leader="dot" w:pos="9061"/>
        </w:tabs>
        <w:ind w:firstLine="0"/>
        <w:rPr>
          <w:rFonts w:ascii="Calibri" w:hAnsi="Calibri"/>
          <w:noProof/>
          <w:sz w:val="22"/>
          <w:szCs w:val="22"/>
        </w:rPr>
      </w:pPr>
      <w:r>
        <w:rPr>
          <w:noProof/>
        </w:rPr>
        <w:t>Список литературы</w:t>
      </w:r>
      <w:r>
        <w:rPr>
          <w:noProof/>
        </w:rPr>
        <w:tab/>
      </w:r>
      <w:r>
        <w:rPr>
          <w:noProof/>
        </w:rPr>
        <w:fldChar w:fldCharType="begin"/>
      </w:r>
      <w:r>
        <w:rPr>
          <w:noProof/>
        </w:rPr>
        <w:instrText xml:space="preserve"> PAGEREF _Toc420807913 \h </w:instrText>
      </w:r>
      <w:r>
        <w:rPr>
          <w:noProof/>
        </w:rPr>
      </w:r>
      <w:r>
        <w:rPr>
          <w:noProof/>
        </w:rPr>
        <w:fldChar w:fldCharType="separate"/>
      </w:r>
      <w:r w:rsidR="00101645">
        <w:rPr>
          <w:noProof/>
        </w:rPr>
        <w:t>76</w:t>
      </w:r>
      <w:r>
        <w:rPr>
          <w:noProof/>
        </w:rPr>
        <w:fldChar w:fldCharType="end"/>
      </w:r>
    </w:p>
    <w:p w:rsidR="001E0A2B" w:rsidRPr="004C0FBF" w:rsidRDefault="001E0A2B" w:rsidP="00350494">
      <w:pPr>
        <w:pStyle w:val="12"/>
        <w:tabs>
          <w:tab w:val="right" w:leader="dot" w:pos="9061"/>
        </w:tabs>
        <w:ind w:firstLine="0"/>
        <w:rPr>
          <w:rFonts w:ascii="Calibri" w:hAnsi="Calibri"/>
          <w:noProof/>
          <w:sz w:val="22"/>
          <w:szCs w:val="22"/>
        </w:rPr>
      </w:pPr>
      <w:r>
        <w:rPr>
          <w:noProof/>
        </w:rPr>
        <w:t>Приложение А. Листинг модульных тестов</w:t>
      </w:r>
      <w:r>
        <w:rPr>
          <w:noProof/>
        </w:rPr>
        <w:tab/>
      </w:r>
      <w:r>
        <w:rPr>
          <w:noProof/>
        </w:rPr>
        <w:fldChar w:fldCharType="begin"/>
      </w:r>
      <w:r>
        <w:rPr>
          <w:noProof/>
        </w:rPr>
        <w:instrText xml:space="preserve"> PAGEREF _Toc420807914 \h </w:instrText>
      </w:r>
      <w:r>
        <w:rPr>
          <w:noProof/>
        </w:rPr>
      </w:r>
      <w:r>
        <w:rPr>
          <w:noProof/>
        </w:rPr>
        <w:fldChar w:fldCharType="separate"/>
      </w:r>
      <w:r w:rsidR="00101645">
        <w:rPr>
          <w:noProof/>
        </w:rPr>
        <w:t>77</w:t>
      </w:r>
      <w:r>
        <w:rPr>
          <w:noProof/>
        </w:rPr>
        <w:fldChar w:fldCharType="end"/>
      </w:r>
    </w:p>
    <w:p w:rsidR="004E158B" w:rsidRDefault="00910BDC" w:rsidP="00BC2AB1">
      <w:pPr>
        <w:pStyle w:val="1"/>
      </w:pPr>
      <w:r>
        <w:lastRenderedPageBreak/>
        <w:fldChar w:fldCharType="end"/>
      </w:r>
      <w:bookmarkStart w:id="40" w:name="_Toc420807846"/>
      <w:r w:rsidR="005F7992" w:rsidRPr="00BC2AB1">
        <w:t>Реферат</w:t>
      </w:r>
      <w:bookmarkEnd w:id="40"/>
    </w:p>
    <w:p w:rsidR="005E52BC" w:rsidRDefault="005E52BC" w:rsidP="005E52BC">
      <w:r>
        <w:t>Объектом исследования данной работы является реагирование подразделений ФПС МЧС России на аварии с участием транспортных средств</w:t>
      </w:r>
      <w:r w:rsidR="00696476">
        <w:t xml:space="preserve">, перевозящих аварийно химически опасные вещества (далее - АХОВ). </w:t>
      </w:r>
    </w:p>
    <w:p w:rsidR="00696476" w:rsidRDefault="00696476" w:rsidP="005E52BC">
      <w:pPr>
        <w:rPr>
          <w:color w:val="000000"/>
        </w:rPr>
      </w:pPr>
      <w:r>
        <w:t xml:space="preserve">Цель работы заключается в </w:t>
      </w:r>
      <w:r>
        <w:rPr>
          <w:color w:val="000000"/>
        </w:rPr>
        <w:t>создании</w:t>
      </w:r>
      <w:r w:rsidRPr="00696476">
        <w:rPr>
          <w:color w:val="000000"/>
        </w:rPr>
        <w:t xml:space="preserve"> специального программного обеспечения 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p>
    <w:p w:rsidR="00696476" w:rsidRDefault="00696476" w:rsidP="005E52BC">
      <w:pPr>
        <w:rPr>
          <w:color w:val="000000"/>
        </w:rPr>
      </w:pPr>
      <w:r>
        <w:rPr>
          <w:color w:val="000000"/>
        </w:rPr>
        <w:t xml:space="preserve">В первой главе проводится анализ предметной области, </w:t>
      </w:r>
      <w:r w:rsidR="00724F13">
        <w:rPr>
          <w:color w:val="000000"/>
        </w:rPr>
        <w:t>обосновывается необходимость разработки методов</w:t>
      </w:r>
      <w:r w:rsidR="00305E41">
        <w:rPr>
          <w:color w:val="000000"/>
        </w:rPr>
        <w:t xml:space="preserve">: идентификации </w:t>
      </w:r>
      <w:r w:rsidR="0025112D">
        <w:rPr>
          <w:color w:val="000000"/>
        </w:rPr>
        <w:t>перевозки АХОВ</w:t>
      </w:r>
      <w:r w:rsidR="00305E41">
        <w:rPr>
          <w:color w:val="000000"/>
        </w:rPr>
        <w:t xml:space="preserve"> по</w:t>
      </w:r>
      <w:r w:rsidR="0025112D">
        <w:rPr>
          <w:color w:val="000000"/>
        </w:rPr>
        <w:t xml:space="preserve"> месту и </w:t>
      </w:r>
      <w:r w:rsidR="00305E41">
        <w:rPr>
          <w:color w:val="000000"/>
        </w:rPr>
        <w:t>времени; рациональной выборки аварийно-спасательных подразделений по критериям их предназначения и времени прибытия к месту ЧС. О</w:t>
      </w:r>
      <w:r w:rsidR="00724F13">
        <w:rPr>
          <w:color w:val="000000"/>
        </w:rPr>
        <w:t>писываются допущения и ограничения, при которых программа корректно работает.</w:t>
      </w:r>
    </w:p>
    <w:p w:rsidR="007726AE" w:rsidRDefault="007726AE" w:rsidP="005E52BC">
      <w:pPr>
        <w:rPr>
          <w:color w:val="000000"/>
        </w:rPr>
      </w:pPr>
      <w:r>
        <w:rPr>
          <w:color w:val="000000"/>
        </w:rPr>
        <w:t>Во второй главе</w:t>
      </w:r>
      <w:r w:rsidR="00AF708B">
        <w:rPr>
          <w:color w:val="000000"/>
        </w:rPr>
        <w:t xml:space="preserve"> описывается общая структура программного обеспечения,</w:t>
      </w:r>
      <w:r>
        <w:rPr>
          <w:color w:val="000000"/>
        </w:rPr>
        <w:t xml:space="preserve"> проектируется база данных, разрабатываются методы, необходимость которых обоснована в первой главе, приводится описание разр</w:t>
      </w:r>
      <w:r w:rsidR="00A01AB4">
        <w:rPr>
          <w:color w:val="000000"/>
        </w:rPr>
        <w:t xml:space="preserve">аботанных алгоритмов в виде </w:t>
      </w:r>
      <w:r w:rsidR="00A01AB4">
        <w:t xml:space="preserve">схем (ГОСТ 19.701-90), </w:t>
      </w:r>
      <w:r>
        <w:rPr>
          <w:color w:val="000000"/>
        </w:rPr>
        <w:t xml:space="preserve"> описываются классы эквивалентности для разработанных алгоритмов.</w:t>
      </w:r>
    </w:p>
    <w:p w:rsidR="00AF708B" w:rsidRDefault="00AF708B" w:rsidP="005E52BC">
      <w:r>
        <w:t>В третьей главе обосновывается выбор технологий разработки, используемых при реализации алгоритмов, описан</w:t>
      </w:r>
      <w:r w:rsidR="00261712">
        <w:t>н</w:t>
      </w:r>
      <w:r>
        <w:t>ых во второй главе.</w:t>
      </w:r>
    </w:p>
    <w:p w:rsidR="00261712" w:rsidRDefault="00261712" w:rsidP="005E52BC">
      <w:r>
        <w:t>В четвёртой главе проводятся эксперименты с разработанной системой и анализируются полученные данные.</w:t>
      </w:r>
    </w:p>
    <w:p w:rsidR="00261712" w:rsidRPr="00CC3F91" w:rsidRDefault="00261712" w:rsidP="005E52BC">
      <w:pPr>
        <w:rPr>
          <w:color w:val="000000"/>
        </w:rPr>
      </w:pPr>
      <w:r>
        <w:rPr>
          <w:color w:val="000000"/>
        </w:rPr>
        <w:t>Программное обеспечение  рекомендуется установить</w:t>
      </w:r>
      <w:r w:rsidRPr="00261712">
        <w:rPr>
          <w:color w:val="000000"/>
        </w:rPr>
        <w:t xml:space="preserve">  для проведения </w:t>
      </w:r>
      <w:r>
        <w:rPr>
          <w:color w:val="000000"/>
        </w:rPr>
        <w:t xml:space="preserve">опытной эксплуатации </w:t>
      </w:r>
      <w:r w:rsidRPr="00261712">
        <w:rPr>
          <w:color w:val="000000"/>
        </w:rPr>
        <w:t>и оценки его функциональных возможностей в Центре мониторинга реагирования пожарно-спасательных подразделений МЧС России на ДТП ФГБУ ВНИИ ГОЧС (ФЦ).</w:t>
      </w:r>
    </w:p>
    <w:p w:rsidR="00261712" w:rsidRDefault="00261712" w:rsidP="005E52BC">
      <w:pPr>
        <w:rPr>
          <w:color w:val="000000"/>
        </w:rPr>
      </w:pPr>
      <w:r>
        <w:rPr>
          <w:color w:val="000000"/>
        </w:rPr>
        <w:t>Объект исследования предлагается развивать в следующих направлениях:</w:t>
      </w:r>
    </w:p>
    <w:p w:rsidR="00261712" w:rsidRPr="00261712" w:rsidRDefault="00261712" w:rsidP="00875CD0">
      <w:pPr>
        <w:numPr>
          <w:ilvl w:val="0"/>
          <w:numId w:val="39"/>
        </w:numPr>
        <w:ind w:left="1134" w:firstLine="0"/>
      </w:pPr>
      <w:r>
        <w:rPr>
          <w:color w:val="000000"/>
        </w:rPr>
        <w:t>выявлени</w:t>
      </w:r>
      <w:r w:rsidR="000232A1">
        <w:rPr>
          <w:color w:val="000000"/>
        </w:rPr>
        <w:t>е</w:t>
      </w:r>
      <w:r>
        <w:rPr>
          <w:color w:val="000000"/>
        </w:rPr>
        <w:t xml:space="preserve"> «слабых мест» в схеме расположения</w:t>
      </w:r>
      <w:r w:rsidR="0027381D" w:rsidRPr="0027381D">
        <w:rPr>
          <w:color w:val="000000"/>
        </w:rPr>
        <w:t xml:space="preserve"> аварийно-спасательных</w:t>
      </w:r>
      <w:r>
        <w:rPr>
          <w:color w:val="000000"/>
        </w:rPr>
        <w:t xml:space="preserve"> подразделений;</w:t>
      </w:r>
    </w:p>
    <w:p w:rsidR="00261712" w:rsidRDefault="000232A1" w:rsidP="00875CD0">
      <w:pPr>
        <w:numPr>
          <w:ilvl w:val="0"/>
          <w:numId w:val="39"/>
        </w:numPr>
        <w:ind w:left="1134" w:firstLine="0"/>
      </w:pPr>
      <w:r>
        <w:t>составление графика перевозок АХОВ;</w:t>
      </w:r>
    </w:p>
    <w:p w:rsidR="000232A1" w:rsidRPr="00346E88" w:rsidRDefault="000232A1" w:rsidP="00875CD0">
      <w:pPr>
        <w:numPr>
          <w:ilvl w:val="0"/>
          <w:numId w:val="39"/>
        </w:numPr>
        <w:ind w:left="1134" w:firstLine="0"/>
      </w:pPr>
      <w:r>
        <w:rPr>
          <w:color w:val="000000"/>
        </w:rPr>
        <w:t>использование ГЛОНАСС для более точного мониторинга ТС</w:t>
      </w:r>
      <w:r w:rsidR="00346E88">
        <w:rPr>
          <w:color w:val="000000"/>
        </w:rPr>
        <w:t>;</w:t>
      </w:r>
    </w:p>
    <w:p w:rsidR="00346E88" w:rsidRPr="005E52BC" w:rsidRDefault="00346E88" w:rsidP="00875CD0">
      <w:pPr>
        <w:numPr>
          <w:ilvl w:val="0"/>
          <w:numId w:val="39"/>
        </w:numPr>
        <w:ind w:left="1134" w:firstLine="0"/>
      </w:pPr>
      <w:r>
        <w:rPr>
          <w:color w:val="000000"/>
        </w:rPr>
        <w:t>более точный расчёт возможной химической обстановки.</w:t>
      </w:r>
    </w:p>
    <w:p w:rsidR="00AC76A0" w:rsidRDefault="00035D8A" w:rsidP="00AC76A0">
      <w:pPr>
        <w:pStyle w:val="1"/>
      </w:pPr>
      <w:bookmarkStart w:id="41" w:name="_Toc420807847"/>
      <w:r>
        <w:lastRenderedPageBreak/>
        <w:t>Перечень условных обозначений</w:t>
      </w:r>
      <w:bookmarkEnd w:id="41"/>
    </w:p>
    <w:p w:rsidR="005E52BC" w:rsidRDefault="005E52BC" w:rsidP="005E52BC">
      <w:r>
        <w:t>ФПС МЧС России – ф</w:t>
      </w:r>
      <w:r w:rsidRPr="005E52BC">
        <w:t>едеральная противопожарная служба</w:t>
      </w:r>
      <w:r>
        <w:t>,</w:t>
      </w:r>
      <w:r w:rsidRPr="005E52BC">
        <w:t xml:space="preserve"> является составной частью Государственной противопожарной службы и входит в систему Министерства Российской Федерации по делам гражданской обороны, чрезвычайным ситуациям и ликвидации последствий </w:t>
      </w:r>
      <w:r>
        <w:t>стихийных бедствий (МЧС России);</w:t>
      </w:r>
    </w:p>
    <w:p w:rsidR="00E35E4B" w:rsidRDefault="005E52BC" w:rsidP="00E35E4B">
      <w:r>
        <w:t xml:space="preserve">АХОВ – </w:t>
      </w:r>
      <w:r w:rsidRPr="005E52BC">
        <w:t>аварийно химически опасные вещества или их соединения, которые при попадании в окружающую среду способны вызвать чрезвычайную ситуацию: заразить воздух, воду, почву, привести к отравлению и г</w:t>
      </w:r>
      <w:r>
        <w:t>ибели людей, животных, растений;</w:t>
      </w:r>
      <w:r w:rsidR="00E35E4B" w:rsidRPr="00E35E4B">
        <w:t xml:space="preserve"> </w:t>
      </w:r>
    </w:p>
    <w:p w:rsidR="00305E41" w:rsidRDefault="00305E41" w:rsidP="00E35E4B">
      <w:r>
        <w:t>ЧС – чрезвычайная ситуация;</w:t>
      </w:r>
    </w:p>
    <w:p w:rsidR="005E52BC" w:rsidRDefault="00E35E4B" w:rsidP="005E52BC">
      <w:r>
        <w:t>ТС – транспортное средство;</w:t>
      </w:r>
    </w:p>
    <w:p w:rsidR="005E52BC" w:rsidRDefault="005E52BC" w:rsidP="005E52BC">
      <w:r>
        <w:t xml:space="preserve">ГРЗ – </w:t>
      </w:r>
      <w:r w:rsidRPr="005E52BC">
        <w:t>государственный регистрационный знак транспортного средства, специальное средство идентификации, устанавливаемое на транспортном средстве по решению ответственных органов государства, зарегистрировавшего транспортное средство, представляющее собой изображение цифро-буквенной последовательности;</w:t>
      </w:r>
    </w:p>
    <w:p w:rsidR="00696476" w:rsidRDefault="00696476" w:rsidP="005E52BC">
      <w:r>
        <w:t>ПО – программное обеспечение.</w:t>
      </w:r>
    </w:p>
    <w:p w:rsidR="005E52BC" w:rsidRPr="005E52BC" w:rsidRDefault="005E52BC" w:rsidP="005E52BC"/>
    <w:p w:rsidR="00AC76A0" w:rsidRPr="001034D1" w:rsidRDefault="00AC76A0" w:rsidP="00AC76A0">
      <w:pPr>
        <w:pStyle w:val="1"/>
      </w:pPr>
      <w:bookmarkStart w:id="42" w:name="_Toc420807848"/>
      <w:r>
        <w:lastRenderedPageBreak/>
        <w:t>Введение</w:t>
      </w:r>
      <w:bookmarkEnd w:id="42"/>
    </w:p>
    <w:p w:rsidR="005E52BC" w:rsidRDefault="001034D1" w:rsidP="005E52BC">
      <w:r>
        <w:t>В настоящее время в России является актуальной проблема своевременного реагирования подразделений МЧС на аварии с участием ТС, перевозящих АХОВ. Существуют системы, частично решающие эту проблему,</w:t>
      </w:r>
      <w:r w:rsidR="00B7468A">
        <w:t xml:space="preserve"> но на данный момент не известны</w:t>
      </w:r>
      <w:r>
        <w:t xml:space="preserve"> систем</w:t>
      </w:r>
      <w:r w:rsidR="00B7468A">
        <w:t>ы, объединяющие</w:t>
      </w:r>
      <w:r>
        <w:t xml:space="preserve"> в себе мониторинг перевозок АХОВ, расчёт химической обстановки в случае аварии и оповещение рационально выбранных аварийно-спасательных подразделений</w:t>
      </w:r>
      <w:r w:rsidR="00581C4C" w:rsidRPr="00581C4C">
        <w:rPr>
          <w:color w:val="000000"/>
        </w:rPr>
        <w:t xml:space="preserve"> </w:t>
      </w:r>
      <w:r w:rsidR="00581C4C" w:rsidRPr="00B77194">
        <w:rPr>
          <w:color w:val="000000"/>
        </w:rPr>
        <w:t>по критериям их предназначения и времени прибытия к месту чрезвычайной ситуации</w:t>
      </w:r>
      <w:r>
        <w:t xml:space="preserve"> с целью устранения последствий произошедшей аварии.</w:t>
      </w:r>
    </w:p>
    <w:p w:rsidR="00AD593B" w:rsidRDefault="005B63FD" w:rsidP="005B63FD">
      <w:pPr>
        <w:rPr>
          <w:color w:val="000000"/>
        </w:rPr>
      </w:pPr>
      <w:r>
        <w:t xml:space="preserve">Таким образом, цель работы заключается в </w:t>
      </w:r>
      <w:r>
        <w:rPr>
          <w:color w:val="000000"/>
        </w:rPr>
        <w:t>создании</w:t>
      </w:r>
      <w:r w:rsidRPr="00696476">
        <w:rPr>
          <w:color w:val="000000"/>
        </w:rPr>
        <w:t xml:space="preserve"> специального программного обеспечения 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p>
    <w:p w:rsidR="00C534B2" w:rsidRDefault="00C534B2" w:rsidP="005B63FD">
      <w:pPr>
        <w:rPr>
          <w:color w:val="000000"/>
        </w:rPr>
      </w:pPr>
      <w:r w:rsidRPr="00C534B2">
        <w:rPr>
          <w:color w:val="000000"/>
        </w:rPr>
        <w:t>Важность своевременного выявления возможной утечки АХОВ в окружающую среду и временных показателей прибытия аварийно-спасательных подразделений к месту происшествия высока, так как от этого может зависеть  жизнь и здоровье людей, а также состояние окружающей среды.</w:t>
      </w:r>
    </w:p>
    <w:p w:rsidR="005B63FD" w:rsidRDefault="005B63FD" w:rsidP="005B63FD">
      <w:pPr>
        <w:rPr>
          <w:color w:val="000000"/>
        </w:rPr>
      </w:pPr>
      <w:r>
        <w:rPr>
          <w:color w:val="000000"/>
        </w:rPr>
        <w:t>Для реализации подобной системы необходимо решить следующие задачи:</w:t>
      </w:r>
    </w:p>
    <w:p w:rsidR="00AD593B" w:rsidRDefault="0053427C" w:rsidP="005B63FD">
      <w:pPr>
        <w:numPr>
          <w:ilvl w:val="0"/>
          <w:numId w:val="5"/>
        </w:numPr>
        <w:ind w:firstLine="414"/>
        <w:rPr>
          <w:color w:val="000000"/>
        </w:rPr>
      </w:pPr>
      <w:r>
        <w:rPr>
          <w:color w:val="000000"/>
        </w:rPr>
        <w:t>проектирование</w:t>
      </w:r>
      <w:r w:rsidR="00AD593B">
        <w:rPr>
          <w:color w:val="000000"/>
        </w:rPr>
        <w:t xml:space="preserve"> сист</w:t>
      </w:r>
      <w:r w:rsidR="00AE41DE">
        <w:rPr>
          <w:color w:val="000000"/>
        </w:rPr>
        <w:t>емы, использующей карту и базу д</w:t>
      </w:r>
      <w:r w:rsidR="00AD593B">
        <w:rPr>
          <w:color w:val="000000"/>
        </w:rPr>
        <w:t>анных;</w:t>
      </w:r>
    </w:p>
    <w:p w:rsidR="005B63FD" w:rsidRDefault="0025112D" w:rsidP="005B63FD">
      <w:pPr>
        <w:numPr>
          <w:ilvl w:val="0"/>
          <w:numId w:val="5"/>
        </w:numPr>
        <w:ind w:firstLine="414"/>
        <w:rPr>
          <w:color w:val="000000"/>
        </w:rPr>
      </w:pPr>
      <w:r>
        <w:rPr>
          <w:color w:val="000000"/>
        </w:rPr>
        <w:t>идентификация перевозки АХОВ по месту и времени</w:t>
      </w:r>
      <w:r w:rsidR="00AD593B">
        <w:rPr>
          <w:color w:val="000000"/>
        </w:rPr>
        <w:t>;</w:t>
      </w:r>
    </w:p>
    <w:p w:rsidR="00AD593B" w:rsidRDefault="00AD593B" w:rsidP="005B63FD">
      <w:pPr>
        <w:numPr>
          <w:ilvl w:val="0"/>
          <w:numId w:val="5"/>
        </w:numPr>
        <w:ind w:firstLine="414"/>
        <w:rPr>
          <w:color w:val="000000"/>
        </w:rPr>
      </w:pPr>
      <w:r>
        <w:rPr>
          <w:color w:val="000000"/>
        </w:rPr>
        <w:t>расчёт химической обстановки при свободном разливе АХОВ;</w:t>
      </w:r>
    </w:p>
    <w:p w:rsidR="00AD593B" w:rsidRDefault="00B77194" w:rsidP="005B63FD">
      <w:pPr>
        <w:numPr>
          <w:ilvl w:val="0"/>
          <w:numId w:val="5"/>
        </w:numPr>
        <w:ind w:firstLine="414"/>
        <w:rPr>
          <w:color w:val="000000"/>
        </w:rPr>
      </w:pPr>
      <w:r>
        <w:rPr>
          <w:color w:val="000000"/>
        </w:rPr>
        <w:t>выборка</w:t>
      </w:r>
      <w:r w:rsidRPr="00B77194">
        <w:rPr>
          <w:color w:val="000000"/>
        </w:rPr>
        <w:t xml:space="preserve"> необходимых подразделений ФПС МЧС России по критериям их предназначения и времени прибытия к месту чрезвычайной ситуации</w:t>
      </w:r>
      <w:r w:rsidR="0053427C">
        <w:rPr>
          <w:color w:val="000000"/>
        </w:rPr>
        <w:t>;</w:t>
      </w:r>
    </w:p>
    <w:p w:rsidR="0053427C" w:rsidRDefault="0053427C" w:rsidP="005B63FD">
      <w:pPr>
        <w:numPr>
          <w:ilvl w:val="0"/>
          <w:numId w:val="5"/>
        </w:numPr>
        <w:ind w:firstLine="414"/>
        <w:rPr>
          <w:color w:val="000000"/>
        </w:rPr>
      </w:pPr>
      <w:r>
        <w:rPr>
          <w:color w:val="000000"/>
        </w:rPr>
        <w:t>оформление полученной в результате а</w:t>
      </w:r>
      <w:r w:rsidR="00C534B2">
        <w:rPr>
          <w:color w:val="000000"/>
        </w:rPr>
        <w:t>нализа информации в виде отчёта.</w:t>
      </w:r>
    </w:p>
    <w:p w:rsidR="0053427C" w:rsidRDefault="0053427C" w:rsidP="00C534B2">
      <w:pPr>
        <w:ind w:left="1134" w:firstLine="0"/>
        <w:rPr>
          <w:color w:val="000000"/>
        </w:rPr>
      </w:pPr>
    </w:p>
    <w:p w:rsidR="001034D1" w:rsidRPr="001034D1" w:rsidRDefault="001034D1" w:rsidP="005E52BC"/>
    <w:p w:rsidR="006827C1" w:rsidRDefault="006827C1" w:rsidP="0000287B">
      <w:pPr>
        <w:pStyle w:val="1"/>
        <w:numPr>
          <w:ilvl w:val="0"/>
          <w:numId w:val="40"/>
        </w:numPr>
        <w:ind w:hanging="720"/>
      </w:pPr>
      <w:bookmarkStart w:id="43" w:name="_Toc420807849"/>
      <w:r>
        <w:lastRenderedPageBreak/>
        <w:t>Аналитический раздел</w:t>
      </w:r>
      <w:bookmarkEnd w:id="43"/>
    </w:p>
    <w:p w:rsidR="007B6C2F" w:rsidRPr="003E2186" w:rsidRDefault="007B6C2F" w:rsidP="007B6C2F">
      <w:bookmarkStart w:id="44" w:name="_Toc388084831"/>
      <w:r w:rsidRPr="003E2186">
        <w:t>Информационная система — это взаимосвязанная совокупность средств, методов и персонала, используемых для хранения, обработки и выдачи информации для достижения цели управления.</w:t>
      </w:r>
    </w:p>
    <w:p w:rsidR="007B6C2F" w:rsidRPr="003E2186" w:rsidRDefault="007B6C2F" w:rsidP="007B6C2F">
      <w:r w:rsidRPr="003E2186">
        <w:t>По степени автоматизации ИС делятся на:</w:t>
      </w:r>
    </w:p>
    <w:p w:rsidR="007B6C2F" w:rsidRPr="003E2186" w:rsidRDefault="007B6C2F" w:rsidP="008E331B">
      <w:pPr>
        <w:numPr>
          <w:ilvl w:val="0"/>
          <w:numId w:val="28"/>
        </w:numPr>
      </w:pPr>
      <w:r w:rsidRPr="003E2186">
        <w:t>автоматизированные: информационные системы, в которых автоматизация может быть неполной (то есть требуется постоянное вмешательство персонала);</w:t>
      </w:r>
    </w:p>
    <w:p w:rsidR="007B6C2F" w:rsidRPr="003E2186" w:rsidRDefault="007B6C2F" w:rsidP="008E331B">
      <w:pPr>
        <w:numPr>
          <w:ilvl w:val="0"/>
          <w:numId w:val="28"/>
        </w:numPr>
      </w:pPr>
      <w:r w:rsidRPr="003E2186">
        <w:t>автоматические: информационные системы, в которых автоматизация является полной, то есть вмешательство персонала не требуется или требуется только эпизодически.</w:t>
      </w:r>
    </w:p>
    <w:p w:rsidR="007B6C2F" w:rsidRDefault="007B6C2F" w:rsidP="007B6C2F">
      <w:r w:rsidRPr="003E2186">
        <w:t>«Ручные ИС» («без компьютера») существовать не могут, поскольку существующие определения предписывают обязательное наличие в составе ИС аппаратно-программных средств. Вследствие этого понятия «автоматизированная информационная система», «компьютерная информационная система» и просто «информационная система» являются синонимами</w:t>
      </w:r>
      <w:r w:rsidR="006609F8">
        <w:t xml:space="preserve"> </w:t>
      </w:r>
      <w:r w:rsidR="006609F8" w:rsidRPr="006609F8">
        <w:t>[1]</w:t>
      </w:r>
      <w:r>
        <w:t>.</w:t>
      </w:r>
    </w:p>
    <w:p w:rsidR="00845D05" w:rsidRDefault="00845D05" w:rsidP="007B6C2F"/>
    <w:p w:rsidR="007B6C2F" w:rsidRPr="007B6C2F" w:rsidRDefault="007B6C2F" w:rsidP="0000287B">
      <w:pPr>
        <w:pStyle w:val="2"/>
        <w:numPr>
          <w:ilvl w:val="1"/>
          <w:numId w:val="40"/>
        </w:numPr>
        <w:ind w:hanging="1080"/>
      </w:pPr>
      <w:bookmarkStart w:id="45" w:name="_Toc420807850"/>
      <w:r w:rsidRPr="007B6C2F">
        <w:t>Описание предметной области</w:t>
      </w:r>
      <w:bookmarkEnd w:id="44"/>
      <w:bookmarkEnd w:id="45"/>
    </w:p>
    <w:p w:rsidR="007B6C2F" w:rsidRPr="0004555C" w:rsidRDefault="007B6C2F" w:rsidP="002D4422">
      <w:r w:rsidRPr="0004555C">
        <w:t>Каждый водитель, перевозящий опасные грузы, перед отправ</w:t>
      </w:r>
      <w:r w:rsidR="009C652C">
        <w:t>лением</w:t>
      </w:r>
      <w:r w:rsidRPr="0004555C">
        <w:t xml:space="preserve"> обязан заполнять путевой лист. В нём указывается информация о водителе, транспортном средстве, перевозимом грузе и маршруте перемещения (как минимум начальный и конечный пункты).</w:t>
      </w:r>
    </w:p>
    <w:p w:rsidR="007B6C2F" w:rsidRPr="0004555C" w:rsidRDefault="007B6C2F" w:rsidP="002D4422">
      <w:r w:rsidRPr="0004555C">
        <w:t xml:space="preserve">На основании этих данных и данных, полученных посредством </w:t>
      </w:r>
      <w:r w:rsidR="00DD602F">
        <w:t>расчёта стадий</w:t>
      </w:r>
      <w:r w:rsidRPr="0004555C">
        <w:t>, можно составить оценки времени, которое потребуется водителю для пересечения каждого посещаемого населённого пункта по пути из начального в конечный. Рассч</w:t>
      </w:r>
      <w:r w:rsidR="00FB6F4E">
        <w:t>итанную информацию можно сохранять</w:t>
      </w:r>
      <w:r w:rsidRPr="0004555C">
        <w:t xml:space="preserve"> и использовать для анализа степени опасности происшествия.</w:t>
      </w:r>
    </w:p>
    <w:p w:rsidR="007B6C2F" w:rsidRPr="0004555C" w:rsidRDefault="007B6C2F" w:rsidP="002D4422">
      <w:r w:rsidRPr="0004555C">
        <w:t>При поступлении информации об аварии: времени и месте, используя хранимые данные можно быстро определить, какие транспортные средства могли находиться вблизи заданной точки, и</w:t>
      </w:r>
      <w:r w:rsidR="006F211A">
        <w:t>, используя</w:t>
      </w:r>
      <w:r w:rsidRPr="0004555C">
        <w:t xml:space="preserve"> данные о возможной утечке </w:t>
      </w:r>
      <w:r w:rsidR="006F211A">
        <w:t>АХОВ</w:t>
      </w:r>
      <w:r w:rsidRPr="0004555C">
        <w:t xml:space="preserve">, </w:t>
      </w:r>
      <w:r w:rsidR="0054002D">
        <w:t xml:space="preserve">рассчитать химическую обстановку, выбрать необходимые аварийно-спасательные подразделения </w:t>
      </w:r>
      <w:r w:rsidRPr="0004555C">
        <w:t>и</w:t>
      </w:r>
      <w:r w:rsidR="0054002D">
        <w:t xml:space="preserve"> </w:t>
      </w:r>
      <w:r w:rsidR="000144E3">
        <w:t>сформировать отчёт по результатам проведённого анализа</w:t>
      </w:r>
      <w:r w:rsidRPr="0004555C">
        <w:t>.</w:t>
      </w:r>
    </w:p>
    <w:p w:rsidR="00586C47" w:rsidRPr="002E5966" w:rsidRDefault="007B6C2F" w:rsidP="00586C47">
      <w:r w:rsidRPr="0004555C">
        <w:lastRenderedPageBreak/>
        <w:t xml:space="preserve">На основании полученных данных, а также данных о местности и текущих погодных условиях, необходимо произвести прогнозирование и оценку химической обстановки при выбросах в окружающую среду АХОВ. </w:t>
      </w:r>
    </w:p>
    <w:p w:rsidR="00586C47" w:rsidRPr="0004555C" w:rsidRDefault="00586C47" w:rsidP="002D4422">
      <w:r>
        <w:t xml:space="preserve">Для прогнозирования химической обстановки используется </w:t>
      </w:r>
      <w:r w:rsidRPr="001B069D">
        <w:t>«Методик</w:t>
      </w:r>
      <w:r>
        <w:t xml:space="preserve">а </w:t>
      </w:r>
      <w:r w:rsidRPr="001B069D">
        <w:t xml:space="preserve">прогнозирования масштабов заражения сильнодействующими ядовитыми веществами при авариях (разрушениях) на химически </w:t>
      </w:r>
      <w:r>
        <w:t>опасных объектах и транспорте»</w:t>
      </w:r>
      <w:r w:rsidR="006609F8">
        <w:t xml:space="preserve"> </w:t>
      </w:r>
      <w:r w:rsidR="006609F8" w:rsidRPr="006609F8">
        <w:t>[2]</w:t>
      </w:r>
      <w:r w:rsidRPr="001B069D">
        <w:t>.</w:t>
      </w:r>
    </w:p>
    <w:p w:rsidR="000F6B1E" w:rsidRPr="000F6B1E" w:rsidRDefault="00D61499" w:rsidP="000C3E0E">
      <w:r>
        <w:t>Затем рассчитывается время</w:t>
      </w:r>
      <w:r w:rsidR="006772CA">
        <w:t xml:space="preserve"> </w:t>
      </w:r>
      <w:r w:rsidR="007B6C2F" w:rsidRPr="0004555C">
        <w:t>устранени</w:t>
      </w:r>
      <w:r>
        <w:t>я</w:t>
      </w:r>
      <w:r w:rsidR="007B6C2F" w:rsidRPr="0004555C">
        <w:t xml:space="preserve"> последствий аварии. На выходе предшествующего модуля получены данные о площади зоны заражения и рекомендации к его устранению. В базе хранится информация обо всех территориальных пунктах сил МЧС и подведомственных организаций: их местоположение и</w:t>
      </w:r>
      <w:r w:rsidR="007B6C2F">
        <w:t xml:space="preserve"> ресурсы</w:t>
      </w:r>
      <w:r w:rsidR="007B6C2F" w:rsidRPr="0004555C">
        <w:t xml:space="preserve">. </w:t>
      </w:r>
      <w:r w:rsidR="007B6C2F">
        <w:t>На основании имеющихся данных необходимо осуществить поиск необходимых сил в области ЧП и рассчитать их время прибытия.</w:t>
      </w:r>
    </w:p>
    <w:p w:rsidR="004B1ECE" w:rsidRPr="000C3E0E" w:rsidRDefault="00AA6ABB" w:rsidP="002D4422">
      <w:r>
        <w:t>Для решения поставленной задачи необходимо взаимодействие</w:t>
      </w:r>
      <w:r w:rsidR="00A27015">
        <w:t xml:space="preserve"> как минимум</w:t>
      </w:r>
      <w:r>
        <w:t xml:space="preserve"> </w:t>
      </w:r>
      <w:r w:rsidR="00A27015">
        <w:t>трёх сущностей</w:t>
      </w:r>
      <w:r>
        <w:t xml:space="preserve">: </w:t>
      </w:r>
      <w:r w:rsidR="00A27015">
        <w:t>пункта сил МЧС,</w:t>
      </w:r>
      <w:r>
        <w:t xml:space="preserve"> </w:t>
      </w:r>
      <w:r w:rsidR="00A27015">
        <w:t>перевоз</w:t>
      </w:r>
      <w:r>
        <w:t>к</w:t>
      </w:r>
      <w:r w:rsidR="00A27015">
        <w:t>и</w:t>
      </w:r>
      <w:r>
        <w:t xml:space="preserve"> опасн</w:t>
      </w:r>
      <w:r w:rsidR="00A27015">
        <w:t>ого</w:t>
      </w:r>
      <w:r>
        <w:t xml:space="preserve"> груз</w:t>
      </w:r>
      <w:r w:rsidR="00A27015">
        <w:t>а и аварии.</w:t>
      </w:r>
    </w:p>
    <w:p w:rsidR="007B6C2F" w:rsidRDefault="007B6C2F" w:rsidP="002D4422">
      <w:r>
        <w:t xml:space="preserve">На основании анализа предметной области объектом исследования выбрана задача </w:t>
      </w:r>
      <w:r w:rsidR="004B1ECE">
        <w:t>определения необходимых сил, их поиска</w:t>
      </w:r>
      <w:r>
        <w:t xml:space="preserve"> и расчёт времени, которое потребуется им для </w:t>
      </w:r>
      <w:r w:rsidR="00326424">
        <w:t>устранения последствий аварии.</w:t>
      </w:r>
    </w:p>
    <w:p w:rsidR="008E089D" w:rsidRPr="00191134" w:rsidRDefault="008E089D" w:rsidP="002D4422"/>
    <w:p w:rsidR="0068137A" w:rsidRDefault="0068137A" w:rsidP="0000287B">
      <w:pPr>
        <w:pStyle w:val="2"/>
        <w:numPr>
          <w:ilvl w:val="1"/>
          <w:numId w:val="40"/>
        </w:numPr>
        <w:ind w:hanging="1080"/>
        <w:rPr>
          <w:lang w:val="en-US"/>
        </w:rPr>
      </w:pPr>
      <w:bookmarkStart w:id="46" w:name="_Toc420807851"/>
      <w:r>
        <w:t>Анализ существующих решений</w:t>
      </w:r>
      <w:bookmarkEnd w:id="46"/>
    </w:p>
    <w:p w:rsidR="00EF1CA3" w:rsidRPr="00EF1CA3" w:rsidRDefault="00EF1CA3" w:rsidP="00EF1CA3">
      <w:r>
        <w:t>Частичные решения описанной проблемы присутствуют в нижеперечисленных источниках.</w:t>
      </w:r>
    </w:p>
    <w:p w:rsidR="0029082C" w:rsidRDefault="0029082C" w:rsidP="00601C9F">
      <w:pPr>
        <w:numPr>
          <w:ilvl w:val="0"/>
          <w:numId w:val="15"/>
        </w:numPr>
        <w:ind w:left="0" w:firstLine="426"/>
      </w:pPr>
      <w:r w:rsidRPr="0029082C">
        <w:t xml:space="preserve">КИАСК ПОГ - комплексная информационно-аналитическая система контроля перевозок опасных грузов, работает в Ространснадзоре с </w:t>
      </w:r>
      <w:r>
        <w:t>20</w:t>
      </w:r>
      <w:r w:rsidRPr="0029082C">
        <w:t>13 года</w:t>
      </w:r>
      <w:r w:rsidR="001B3AE9">
        <w:t xml:space="preserve"> </w:t>
      </w:r>
      <w:r w:rsidR="001B3AE9" w:rsidRPr="001B3AE9">
        <w:t>[</w:t>
      </w:r>
      <w:r w:rsidR="001B3AE9">
        <w:t>3</w:t>
      </w:r>
      <w:r w:rsidR="001B3AE9" w:rsidRPr="001B3AE9">
        <w:t>]</w:t>
      </w:r>
      <w:r>
        <w:t>.</w:t>
      </w:r>
    </w:p>
    <w:p w:rsidR="00571E74" w:rsidRDefault="00571E74" w:rsidP="00571E74">
      <w:r>
        <w:t xml:space="preserve">Преимущество системы заключается в том, что она контролирует автомобили, оснащённые аппаратурой спутниковой навигации ГЛОНАСС с подключением к автоматизированному центру контроля и надзора Ространснадзора. </w:t>
      </w:r>
    </w:p>
    <w:p w:rsidR="0029082C" w:rsidRPr="002E5966" w:rsidRDefault="00571E74" w:rsidP="00571E74">
      <w:r>
        <w:t xml:space="preserve">Недостатком системы является то, что она не позволяет рассчитывать химическую обстановку при аварии и оповещать необходимые для устранения последствий </w:t>
      </w:r>
      <w:r w:rsidR="00A61081">
        <w:t>подразделения ФПС</w:t>
      </w:r>
      <w:r>
        <w:t xml:space="preserve"> МЧС</w:t>
      </w:r>
      <w:r w:rsidR="00A61081">
        <w:t xml:space="preserve"> России</w:t>
      </w:r>
      <w:r>
        <w:t>.</w:t>
      </w:r>
    </w:p>
    <w:p w:rsidR="00586C47" w:rsidRDefault="00586C47" w:rsidP="00586C47">
      <w:pPr>
        <w:ind w:left="426" w:firstLine="0"/>
      </w:pPr>
    </w:p>
    <w:p w:rsidR="007B6C2F" w:rsidRDefault="0029082C" w:rsidP="00601C9F">
      <w:pPr>
        <w:numPr>
          <w:ilvl w:val="0"/>
          <w:numId w:val="15"/>
        </w:numPr>
        <w:ind w:left="0" w:firstLine="426"/>
      </w:pPr>
      <w:r>
        <w:t>Р</w:t>
      </w:r>
      <w:r w:rsidR="007B6C2F">
        <w:t xml:space="preserve">асчётная модель </w:t>
      </w:r>
      <w:r w:rsidR="007B6C2F" w:rsidRPr="001B069D">
        <w:t>«Прогнозирование и оценка химической обстановки при вы</w:t>
      </w:r>
      <w:r>
        <w:t>бросах в окружающую среду АХОВ»</w:t>
      </w:r>
      <w:r w:rsidR="007B6C2F">
        <w:t xml:space="preserve"> является непосредственной реализацией </w:t>
      </w:r>
      <w:r w:rsidR="007B6C2F">
        <w:lastRenderedPageBreak/>
        <w:t>методики</w:t>
      </w:r>
      <w:r>
        <w:t xml:space="preserve"> прогнозирования химической обстановки. На рисунке</w:t>
      </w:r>
      <w:r w:rsidR="007B6C2F">
        <w:t xml:space="preserve"> 1.</w:t>
      </w:r>
      <w:r w:rsidR="000C3E0E" w:rsidRPr="00586C47">
        <w:t>1</w:t>
      </w:r>
      <w:r>
        <w:t xml:space="preserve"> показан результат её работы.</w:t>
      </w:r>
      <w:r w:rsidR="007B6C2F">
        <w:t xml:space="preserve"> </w:t>
      </w:r>
    </w:p>
    <w:p w:rsidR="00AF106E" w:rsidRDefault="00EF3101" w:rsidP="00AF106E">
      <w:pPr>
        <w:pStyle w:val="af2"/>
        <w:keepNext/>
      </w:pPr>
      <w:r>
        <w:rPr>
          <w:noProof/>
        </w:rPr>
        <w:pict>
          <v:shape id="Рисунок 5377" o:spid="_x0000_i1027" type="#_x0000_t75" style="width:486.75pt;height:294pt;visibility:visible;mso-wrap-style:square">
            <v:imagedata r:id="rId10" o:title="4" grayscale="t"/>
          </v:shape>
        </w:pict>
      </w:r>
    </w:p>
    <w:p w:rsidR="00AF106E" w:rsidRDefault="00AF106E" w:rsidP="006772CA">
      <w:pPr>
        <w:pStyle w:val="af2"/>
      </w:pPr>
      <w:r>
        <w:t xml:space="preserve">Рисунок </w:t>
      </w:r>
      <w:fldSimple w:instr=" SEQ Рисунок \* ARABIC ">
        <w:r w:rsidR="00101645">
          <w:rPr>
            <w:noProof/>
          </w:rPr>
          <w:t>1</w:t>
        </w:r>
      </w:fldSimple>
      <w:r>
        <w:t>.</w:t>
      </w:r>
      <w:r w:rsidR="000C3E0E" w:rsidRPr="00D710FB">
        <w:t>1</w:t>
      </w:r>
      <w:r w:rsidR="006E4E2C">
        <w:t xml:space="preserve"> </w:t>
      </w:r>
      <w:r w:rsidR="009A1A58">
        <w:t>–</w:t>
      </w:r>
      <w:r>
        <w:t xml:space="preserve"> </w:t>
      </w:r>
      <w:r w:rsidRPr="00323C18">
        <w:t xml:space="preserve">Пример визуализации результатов моделирования </w:t>
      </w:r>
      <w:r w:rsidR="00D710FB">
        <w:t>аварии</w:t>
      </w:r>
      <w:r w:rsidR="009A1A58">
        <w:t>.</w:t>
      </w:r>
    </w:p>
    <w:p w:rsidR="00F34C3B" w:rsidRDefault="00F34C3B" w:rsidP="006772CA">
      <w:pPr>
        <w:pStyle w:val="af2"/>
      </w:pPr>
    </w:p>
    <w:p w:rsidR="00571E74" w:rsidRDefault="00571E74" w:rsidP="00F86D8C">
      <w:r>
        <w:t>Преимуществом системы является расчёт хими</w:t>
      </w:r>
      <w:r w:rsidR="00B15205">
        <w:t xml:space="preserve">ческой обстановки с учётом </w:t>
      </w:r>
      <w:r>
        <w:t>факторов</w:t>
      </w:r>
      <w:r w:rsidR="00B15205">
        <w:t>: рельефа местности, погодных условий, плотности застройки и т.п</w:t>
      </w:r>
      <w:r>
        <w:t>. В текущем проекте для расчёта химической обстановки используется ряд допущений, описанных ниже.</w:t>
      </w:r>
    </w:p>
    <w:p w:rsidR="007536E6" w:rsidRDefault="00571E74" w:rsidP="00F86D8C">
      <w:r>
        <w:t>Недостатком системы является то, что она не связана с перевозками опасных грузов, вследствие чего не может автомати</w:t>
      </w:r>
      <w:r w:rsidR="001F0723">
        <w:t>зированно</w:t>
      </w:r>
      <w:r>
        <w:t xml:space="preserve"> рассчитывать химическую обстановку при указании времени и места аварии. Кроме того, отсутствует автоматизированный расчёт времени устранения последствий аварии</w:t>
      </w:r>
      <w:r w:rsidR="007536E6">
        <w:t>.</w:t>
      </w:r>
    </w:p>
    <w:p w:rsidR="00913E9C" w:rsidRDefault="00913E9C" w:rsidP="00F86D8C"/>
    <w:p w:rsidR="00CD06E7" w:rsidRDefault="007536E6" w:rsidP="00F86D8C">
      <w:r>
        <w:t xml:space="preserve">Таким образом, можно сделать вывод, что на данный момент не известна система, </w:t>
      </w:r>
      <w:r w:rsidR="00E77C9C">
        <w:t>позволяющая</w:t>
      </w:r>
      <w:r>
        <w:t xml:space="preserve"> автоматизированно рассчитывать химическую обстановку в случае аварии и оповещать </w:t>
      </w:r>
      <w:r w:rsidR="00E77C9C">
        <w:t>подразделения</w:t>
      </w:r>
      <w:r>
        <w:t xml:space="preserve"> МЧС </w:t>
      </w:r>
      <w:r w:rsidR="00E77C9C">
        <w:t>с целью</w:t>
      </w:r>
      <w:r>
        <w:t xml:space="preserve"> устранения</w:t>
      </w:r>
      <w:r w:rsidR="00E77C9C">
        <w:t xml:space="preserve"> её последствий</w:t>
      </w:r>
      <w:r>
        <w:t>.</w:t>
      </w:r>
      <w:r w:rsidR="009D6E79">
        <w:t xml:space="preserve"> Это является актуальной на сегодняшний день проблемой, которая требует решения.</w:t>
      </w:r>
    </w:p>
    <w:p w:rsidR="00CD06E7" w:rsidRDefault="00592955" w:rsidP="00F86D8C">
      <w:r>
        <w:t>Необходимо решить следующие задачи</w:t>
      </w:r>
      <w:r w:rsidR="00CD06E7">
        <w:t>:</w:t>
      </w:r>
    </w:p>
    <w:p w:rsidR="00CD06E7" w:rsidRDefault="00CD06E7" w:rsidP="0048476C">
      <w:pPr>
        <w:numPr>
          <w:ilvl w:val="0"/>
          <w:numId w:val="16"/>
        </w:numPr>
        <w:ind w:firstLine="54"/>
      </w:pPr>
      <w:r>
        <w:t>Как определить  перевозку, которая могла участвовать в аварии.</w:t>
      </w:r>
    </w:p>
    <w:p w:rsidR="00CD06E7" w:rsidRDefault="00CD06E7" w:rsidP="0048476C">
      <w:pPr>
        <w:numPr>
          <w:ilvl w:val="0"/>
          <w:numId w:val="16"/>
        </w:numPr>
        <w:ind w:firstLine="54"/>
      </w:pPr>
      <w:r>
        <w:lastRenderedPageBreak/>
        <w:t xml:space="preserve">Какие </w:t>
      </w:r>
      <w:r w:rsidR="006F3DF0">
        <w:t>подразделения ФПС</w:t>
      </w:r>
      <w:r>
        <w:t xml:space="preserve"> МЧС</w:t>
      </w:r>
      <w:r w:rsidR="006F3DF0">
        <w:t xml:space="preserve"> России</w:t>
      </w:r>
      <w:r>
        <w:t xml:space="preserve"> оповещать и каким образом их </w:t>
      </w:r>
      <w:r w:rsidR="008B158B">
        <w:t>выбирать</w:t>
      </w:r>
      <w:r>
        <w:t>.</w:t>
      </w:r>
    </w:p>
    <w:p w:rsidR="00CD06E7" w:rsidRDefault="00CD06E7" w:rsidP="00CD06E7">
      <w:r>
        <w:t>Следовательно, необходимо разработать два метода, которые позволят при поступлении сообщения об аварии определить перевозку и после расчёта химической</w:t>
      </w:r>
      <w:r w:rsidR="001F07A1">
        <w:t xml:space="preserve"> обстановки </w:t>
      </w:r>
      <w:r w:rsidR="001C2A70">
        <w:t>выбрать</w:t>
      </w:r>
      <w:r w:rsidR="001F07A1">
        <w:t xml:space="preserve"> </w:t>
      </w:r>
      <w:r w:rsidR="00D72697">
        <w:t>аварийно-спасательные подразделения</w:t>
      </w:r>
      <w:r w:rsidR="001F07A1">
        <w:t xml:space="preserve">: </w:t>
      </w:r>
    </w:p>
    <w:p w:rsidR="001F07A1" w:rsidRDefault="001F07A1" w:rsidP="0048476C">
      <w:pPr>
        <w:numPr>
          <w:ilvl w:val="0"/>
          <w:numId w:val="22"/>
        </w:numPr>
        <w:ind w:left="709" w:firstLine="425"/>
      </w:pPr>
      <w:r>
        <w:t>метод идентификации перевозки</w:t>
      </w:r>
      <w:r w:rsidR="0025112D">
        <w:t xml:space="preserve"> АХОВ</w:t>
      </w:r>
      <w:r>
        <w:t xml:space="preserve"> по </w:t>
      </w:r>
      <w:r w:rsidR="0025112D">
        <w:t>месту</w:t>
      </w:r>
      <w:r>
        <w:t xml:space="preserve"> и </w:t>
      </w:r>
      <w:r w:rsidR="0025112D">
        <w:t>времени</w:t>
      </w:r>
      <w:r>
        <w:t>;</w:t>
      </w:r>
    </w:p>
    <w:p w:rsidR="006752B0" w:rsidRPr="006752B0" w:rsidRDefault="001F07A1" w:rsidP="006752B0">
      <w:pPr>
        <w:numPr>
          <w:ilvl w:val="0"/>
          <w:numId w:val="22"/>
        </w:numPr>
        <w:ind w:left="709" w:firstLine="425"/>
      </w:pPr>
      <w:r>
        <w:t>метод</w:t>
      </w:r>
      <w:r w:rsidRPr="001F07A1">
        <w:t xml:space="preserve"> </w:t>
      </w:r>
      <w:r w:rsidR="006752B0" w:rsidRPr="006752B0">
        <w:t>выборки необходимых подразделений ФПС МЧС России по критериям их предназначения и времени прибытия к месту чрезвычайной ситуации</w:t>
      </w:r>
      <w:r w:rsidR="006752B0">
        <w:t>.</w:t>
      </w:r>
    </w:p>
    <w:p w:rsidR="00FC06E9" w:rsidRPr="001631EA" w:rsidRDefault="00FC06E9" w:rsidP="00FC06E9">
      <w:pPr>
        <w:ind w:left="1134" w:firstLine="0"/>
      </w:pPr>
    </w:p>
    <w:p w:rsidR="00B07533" w:rsidRDefault="00B07533" w:rsidP="0000287B">
      <w:pPr>
        <w:pStyle w:val="2"/>
        <w:numPr>
          <w:ilvl w:val="1"/>
          <w:numId w:val="40"/>
        </w:numPr>
        <w:ind w:hanging="1080"/>
      </w:pPr>
      <w:bookmarkStart w:id="47" w:name="_Toc420807852"/>
      <w:r>
        <w:t>Описание входных и выходных данных</w:t>
      </w:r>
      <w:bookmarkEnd w:id="47"/>
    </w:p>
    <w:p w:rsidR="00B07533" w:rsidRDefault="00B07533" w:rsidP="00B07533">
      <w:r>
        <w:t>На вход программы подаётся время и место аварии</w:t>
      </w:r>
      <w:r w:rsidR="002B6972">
        <w:t>, а также указывается направление ветра</w:t>
      </w:r>
      <w:r>
        <w:t xml:space="preserve">. В результате на карте отображается соответствующий маркер, содержащий информацию об аварии, </w:t>
      </w:r>
      <w:r w:rsidR="00CA4889">
        <w:t>изображается</w:t>
      </w:r>
      <w:r>
        <w:t xml:space="preserve"> область поражения</w:t>
      </w:r>
      <w:r w:rsidR="009F5B14">
        <w:t xml:space="preserve"> окружающей среды</w:t>
      </w:r>
      <w:r w:rsidR="000F148F">
        <w:t xml:space="preserve"> аварийным веществом, распространившимся</w:t>
      </w:r>
      <w:r>
        <w:t xml:space="preserve"> в направлении заданного направления ветра. </w:t>
      </w:r>
      <w:r w:rsidR="00FC642F">
        <w:t xml:space="preserve">По результатам анализа </w:t>
      </w:r>
      <w:r>
        <w:t>генерируется подробный отчёт о происшествии.</w:t>
      </w:r>
    </w:p>
    <w:p w:rsidR="00B07533" w:rsidRDefault="00B07533" w:rsidP="00B07533"/>
    <w:p w:rsidR="00B07533" w:rsidRDefault="00B07533" w:rsidP="0000287B">
      <w:pPr>
        <w:pStyle w:val="2"/>
        <w:numPr>
          <w:ilvl w:val="1"/>
          <w:numId w:val="40"/>
        </w:numPr>
        <w:ind w:hanging="1080"/>
      </w:pPr>
      <w:bookmarkStart w:id="48" w:name="_Toc420807853"/>
      <w:r>
        <w:t>Описание ограничений</w:t>
      </w:r>
      <w:bookmarkEnd w:id="48"/>
    </w:p>
    <w:p w:rsidR="00122B11" w:rsidRDefault="00303021" w:rsidP="00060303">
      <w:pPr>
        <w:numPr>
          <w:ilvl w:val="0"/>
          <w:numId w:val="21"/>
        </w:numPr>
        <w:ind w:left="709" w:hanging="283"/>
      </w:pPr>
      <w:r>
        <w:t>При регистрации перевозки маршрут перевозки определяется однозначно и не может быть изменён.</w:t>
      </w:r>
    </w:p>
    <w:p w:rsidR="00303021" w:rsidRDefault="00303021" w:rsidP="00060303">
      <w:pPr>
        <w:numPr>
          <w:ilvl w:val="0"/>
          <w:numId w:val="21"/>
        </w:numPr>
        <w:ind w:left="709" w:hanging="283"/>
      </w:pPr>
      <w:r>
        <w:t>Водитель во время перевозки не имеет права останавливаться на длительную стоянку</w:t>
      </w:r>
      <w:r w:rsidR="00E304AA">
        <w:t>.</w:t>
      </w:r>
    </w:p>
    <w:p w:rsidR="00E304AA" w:rsidRDefault="00694412" w:rsidP="00060303">
      <w:pPr>
        <w:numPr>
          <w:ilvl w:val="0"/>
          <w:numId w:val="21"/>
        </w:numPr>
        <w:ind w:left="709" w:hanging="283"/>
      </w:pPr>
      <w:r>
        <w:t>Предполагается, что весь путь водитель движется со скоростью 60 км/ч.</w:t>
      </w:r>
    </w:p>
    <w:p w:rsidR="00694412" w:rsidRDefault="00694412" w:rsidP="00060303">
      <w:pPr>
        <w:numPr>
          <w:ilvl w:val="0"/>
          <w:numId w:val="21"/>
        </w:numPr>
        <w:ind w:left="709" w:hanging="283"/>
      </w:pPr>
      <w:r>
        <w:t>Расчёт химической обстановки ведётся с допущением следующих условий: изотермия, скорость приземного ветра на высоте 1 м - 3 м/с (на высоте флюгера – 5-7 м/с); температура воздуха - +20</w:t>
      </w:r>
      <w:r w:rsidRPr="00694412">
        <w:rPr>
          <w:vertAlign w:val="superscript"/>
        </w:rPr>
        <w:t>о</w:t>
      </w:r>
      <w:r>
        <w:t xml:space="preserve"> С.</w:t>
      </w:r>
    </w:p>
    <w:p w:rsidR="00694412" w:rsidRDefault="00694412" w:rsidP="00060303">
      <w:pPr>
        <w:numPr>
          <w:ilvl w:val="0"/>
          <w:numId w:val="21"/>
        </w:numPr>
        <w:ind w:left="709" w:hanging="283"/>
      </w:pPr>
      <w:r>
        <w:t>Пожарная обстановка на поведение АХОВ в атмосфере не влияет.</w:t>
      </w:r>
    </w:p>
    <w:p w:rsidR="00694412" w:rsidRDefault="00694412" w:rsidP="00060303">
      <w:pPr>
        <w:numPr>
          <w:ilvl w:val="0"/>
          <w:numId w:val="21"/>
        </w:numPr>
        <w:ind w:left="709" w:hanging="283"/>
      </w:pPr>
      <w:r>
        <w:t>Ёмкости, содержащие АХОВ, в случае аварии разрушаются полностью.</w:t>
      </w:r>
    </w:p>
    <w:p w:rsidR="00694412" w:rsidRDefault="00694412" w:rsidP="00060303">
      <w:pPr>
        <w:numPr>
          <w:ilvl w:val="0"/>
          <w:numId w:val="21"/>
        </w:numPr>
        <w:ind w:left="709" w:hanging="283"/>
      </w:pPr>
      <w:r>
        <w:t>Разлив ядовитых жидкостей из емкостей на транспортных средствах свободный.</w:t>
      </w:r>
    </w:p>
    <w:p w:rsidR="00F25776" w:rsidRDefault="00CA5E19" w:rsidP="00060303">
      <w:pPr>
        <w:numPr>
          <w:ilvl w:val="0"/>
          <w:numId w:val="21"/>
        </w:numPr>
        <w:ind w:left="709" w:hanging="283"/>
      </w:pPr>
      <w:r>
        <w:t>Один работник способен устранить загрязнение на 70 кв. м. за 1 час, одна специализированная машина –</w:t>
      </w:r>
      <w:r w:rsidR="00FA2F19">
        <w:t xml:space="preserve"> на</w:t>
      </w:r>
      <w:r>
        <w:t xml:space="preserve"> 700 кв. м.</w:t>
      </w:r>
    </w:p>
    <w:p w:rsidR="007B46E3" w:rsidRDefault="00FA2F19" w:rsidP="00060303">
      <w:pPr>
        <w:numPr>
          <w:ilvl w:val="0"/>
          <w:numId w:val="21"/>
        </w:numPr>
        <w:ind w:left="709" w:hanging="283"/>
      </w:pPr>
      <w:r>
        <w:lastRenderedPageBreak/>
        <w:t>На устранение аварии</w:t>
      </w:r>
      <w:r w:rsidR="00536830">
        <w:t xml:space="preserve"> оповещённый</w:t>
      </w:r>
      <w:r>
        <w:t xml:space="preserve"> пункт сил МЧС направляет все доступные ресурсы</w:t>
      </w:r>
      <w:r w:rsidR="00536830">
        <w:t xml:space="preserve"> и все запасы необходимого обезвреживающего вещества.</w:t>
      </w:r>
    </w:p>
    <w:p w:rsidR="00237F2D" w:rsidRDefault="00237F2D" w:rsidP="00237F2D">
      <w:pPr>
        <w:numPr>
          <w:ilvl w:val="0"/>
          <w:numId w:val="21"/>
        </w:numPr>
      </w:pPr>
      <w:r>
        <w:t>Список АХОВ, перевозки которых могут быть зарегистрированы в системе:</w:t>
      </w:r>
    </w:p>
    <w:p w:rsidR="00237F2D" w:rsidRDefault="00237F2D" w:rsidP="008E331B">
      <w:pPr>
        <w:numPr>
          <w:ilvl w:val="0"/>
          <w:numId w:val="26"/>
        </w:numPr>
      </w:pPr>
      <w:r>
        <w:t>хлор;</w:t>
      </w:r>
    </w:p>
    <w:p w:rsidR="00237F2D" w:rsidRDefault="00237F2D" w:rsidP="008E331B">
      <w:pPr>
        <w:numPr>
          <w:ilvl w:val="0"/>
          <w:numId w:val="26"/>
        </w:numPr>
      </w:pPr>
      <w:r>
        <w:t>азотная кислота;</w:t>
      </w:r>
    </w:p>
    <w:p w:rsidR="00237F2D" w:rsidRDefault="00237F2D" w:rsidP="008E331B">
      <w:pPr>
        <w:numPr>
          <w:ilvl w:val="0"/>
          <w:numId w:val="26"/>
        </w:numPr>
      </w:pPr>
      <w:r>
        <w:t>аммиак (хранение под давлением);</w:t>
      </w:r>
    </w:p>
    <w:p w:rsidR="00237F2D" w:rsidRDefault="00237F2D" w:rsidP="008E331B">
      <w:pPr>
        <w:numPr>
          <w:ilvl w:val="0"/>
          <w:numId w:val="26"/>
        </w:numPr>
      </w:pPr>
      <w:r>
        <w:t>водород хлористый;</w:t>
      </w:r>
    </w:p>
    <w:p w:rsidR="00237F2D" w:rsidRDefault="00237F2D" w:rsidP="008E331B">
      <w:pPr>
        <w:numPr>
          <w:ilvl w:val="0"/>
          <w:numId w:val="26"/>
        </w:numPr>
      </w:pPr>
      <w:r>
        <w:t>водород фтористый;</w:t>
      </w:r>
    </w:p>
    <w:p w:rsidR="00237F2D" w:rsidRDefault="00237F2D" w:rsidP="008E331B">
      <w:pPr>
        <w:numPr>
          <w:ilvl w:val="0"/>
          <w:numId w:val="26"/>
        </w:numPr>
      </w:pPr>
      <w:r>
        <w:t>нитрил акриловой кислоты;</w:t>
      </w:r>
    </w:p>
    <w:p w:rsidR="00237F2D" w:rsidRDefault="00237F2D" w:rsidP="008E331B">
      <w:pPr>
        <w:numPr>
          <w:ilvl w:val="0"/>
          <w:numId w:val="26"/>
        </w:numPr>
      </w:pPr>
      <w:r>
        <w:t>окись этилена;</w:t>
      </w:r>
    </w:p>
    <w:p w:rsidR="00237F2D" w:rsidRDefault="00237F2D" w:rsidP="008E331B">
      <w:pPr>
        <w:numPr>
          <w:ilvl w:val="0"/>
          <w:numId w:val="26"/>
        </w:numPr>
      </w:pPr>
      <w:r>
        <w:t>сероуглерод;</w:t>
      </w:r>
    </w:p>
    <w:p w:rsidR="00237F2D" w:rsidRDefault="00237F2D" w:rsidP="008E331B">
      <w:pPr>
        <w:numPr>
          <w:ilvl w:val="0"/>
          <w:numId w:val="26"/>
        </w:numPr>
      </w:pPr>
      <w:r>
        <w:t>соляная кислот;</w:t>
      </w:r>
    </w:p>
    <w:p w:rsidR="00237F2D" w:rsidRDefault="00237F2D" w:rsidP="008E331B">
      <w:pPr>
        <w:numPr>
          <w:ilvl w:val="0"/>
          <w:numId w:val="26"/>
        </w:numPr>
      </w:pPr>
      <w:r>
        <w:t>фосген;</w:t>
      </w:r>
    </w:p>
    <w:p w:rsidR="00237F2D" w:rsidRDefault="00237F2D" w:rsidP="008E331B">
      <w:pPr>
        <w:numPr>
          <w:ilvl w:val="0"/>
          <w:numId w:val="26"/>
        </w:numPr>
      </w:pPr>
      <w:r>
        <w:t>ацетонитрил;</w:t>
      </w:r>
    </w:p>
    <w:p w:rsidR="00237F2D" w:rsidRDefault="00237F2D" w:rsidP="008E331B">
      <w:pPr>
        <w:numPr>
          <w:ilvl w:val="0"/>
          <w:numId w:val="26"/>
        </w:numPr>
      </w:pPr>
      <w:r>
        <w:t>ацетонциангидрин;</w:t>
      </w:r>
    </w:p>
    <w:p w:rsidR="00237F2D" w:rsidRDefault="00237F2D" w:rsidP="008E331B">
      <w:pPr>
        <w:numPr>
          <w:ilvl w:val="0"/>
          <w:numId w:val="26"/>
        </w:numPr>
      </w:pPr>
      <w:r>
        <w:t>диметиламин;</w:t>
      </w:r>
    </w:p>
    <w:p w:rsidR="00237F2D" w:rsidRDefault="00237F2D" w:rsidP="008E331B">
      <w:pPr>
        <w:numPr>
          <w:ilvl w:val="0"/>
          <w:numId w:val="26"/>
        </w:numPr>
      </w:pPr>
      <w:r>
        <w:t>метиламин;</w:t>
      </w:r>
    </w:p>
    <w:p w:rsidR="00237F2D" w:rsidRDefault="00237F2D" w:rsidP="008E331B">
      <w:pPr>
        <w:numPr>
          <w:ilvl w:val="0"/>
          <w:numId w:val="26"/>
        </w:numPr>
      </w:pPr>
      <w:r>
        <w:t>метил бромистый;</w:t>
      </w:r>
    </w:p>
    <w:p w:rsidR="00237F2D" w:rsidRDefault="00237F2D" w:rsidP="008E331B">
      <w:pPr>
        <w:numPr>
          <w:ilvl w:val="0"/>
          <w:numId w:val="26"/>
        </w:numPr>
      </w:pPr>
      <w:r>
        <w:t>метил хлористый;</w:t>
      </w:r>
    </w:p>
    <w:p w:rsidR="00237F2D" w:rsidRDefault="00237F2D" w:rsidP="008E331B">
      <w:pPr>
        <w:numPr>
          <w:ilvl w:val="0"/>
          <w:numId w:val="26"/>
        </w:numPr>
      </w:pPr>
      <w:r>
        <w:t>сероводород;</w:t>
      </w:r>
    </w:p>
    <w:p w:rsidR="00237F2D" w:rsidRDefault="00237F2D" w:rsidP="008E331B">
      <w:pPr>
        <w:numPr>
          <w:ilvl w:val="0"/>
          <w:numId w:val="26"/>
        </w:numPr>
      </w:pPr>
      <w:r>
        <w:t>соляная кислота;</w:t>
      </w:r>
    </w:p>
    <w:p w:rsidR="00237F2D" w:rsidRDefault="00237F2D" w:rsidP="008E331B">
      <w:pPr>
        <w:numPr>
          <w:ilvl w:val="0"/>
          <w:numId w:val="26"/>
        </w:numPr>
      </w:pPr>
      <w:r>
        <w:t>формальдегид;</w:t>
      </w:r>
    </w:p>
    <w:p w:rsidR="00237F2D" w:rsidRDefault="00237F2D" w:rsidP="008E331B">
      <w:pPr>
        <w:numPr>
          <w:ilvl w:val="0"/>
          <w:numId w:val="26"/>
        </w:numPr>
      </w:pPr>
      <w:r>
        <w:t>хлорпикрин;</w:t>
      </w:r>
    </w:p>
    <w:p w:rsidR="00237F2D" w:rsidRDefault="00237F2D" w:rsidP="008E331B">
      <w:pPr>
        <w:numPr>
          <w:ilvl w:val="0"/>
          <w:numId w:val="26"/>
        </w:numPr>
      </w:pPr>
      <w:r>
        <w:t>сернистый ангидрид.</w:t>
      </w:r>
    </w:p>
    <w:p w:rsidR="00237F2D" w:rsidRDefault="00237F2D" w:rsidP="00237F2D">
      <w:pPr>
        <w:numPr>
          <w:ilvl w:val="0"/>
          <w:numId w:val="21"/>
        </w:numPr>
        <w:ind w:hanging="73"/>
      </w:pPr>
      <w:r>
        <w:t>Список обезвреживающих веществ, используемых в системе:</w:t>
      </w:r>
    </w:p>
    <w:p w:rsidR="00400ACC" w:rsidRDefault="00400ACC" w:rsidP="00AD549D">
      <w:pPr>
        <w:numPr>
          <w:ilvl w:val="0"/>
          <w:numId w:val="27"/>
        </w:numPr>
        <w:ind w:firstLine="777"/>
      </w:pPr>
      <w:r>
        <w:t>36% р-р соляной кислоты</w:t>
      </w:r>
      <w:r w:rsidR="0045769B">
        <w:t>;</w:t>
      </w:r>
    </w:p>
    <w:p w:rsidR="00400ACC" w:rsidRDefault="00400ACC" w:rsidP="00AD549D">
      <w:pPr>
        <w:numPr>
          <w:ilvl w:val="0"/>
          <w:numId w:val="27"/>
        </w:numPr>
        <w:ind w:firstLine="777"/>
      </w:pPr>
      <w:r>
        <w:t>вода</w:t>
      </w:r>
      <w:r w:rsidR="0045769B">
        <w:t>;</w:t>
      </w:r>
    </w:p>
    <w:p w:rsidR="00400ACC" w:rsidRDefault="0045769B" w:rsidP="00AD549D">
      <w:pPr>
        <w:numPr>
          <w:ilvl w:val="0"/>
          <w:numId w:val="27"/>
        </w:numPr>
        <w:ind w:firstLine="777"/>
      </w:pPr>
      <w:r>
        <w:t>25 % р-р аммиака;</w:t>
      </w:r>
    </w:p>
    <w:p w:rsidR="00400ACC" w:rsidRDefault="00400ACC" w:rsidP="00AD549D">
      <w:pPr>
        <w:numPr>
          <w:ilvl w:val="0"/>
          <w:numId w:val="27"/>
        </w:numPr>
        <w:ind w:firstLine="777"/>
      </w:pPr>
      <w:r>
        <w:t>гипохлорид кальция</w:t>
      </w:r>
      <w:r w:rsidR="0045769B">
        <w:t>;</w:t>
      </w:r>
    </w:p>
    <w:p w:rsidR="00400ACC" w:rsidRDefault="00400ACC" w:rsidP="00AD549D">
      <w:pPr>
        <w:numPr>
          <w:ilvl w:val="0"/>
          <w:numId w:val="27"/>
        </w:numPr>
        <w:ind w:firstLine="777"/>
      </w:pPr>
      <w:r>
        <w:t>каустическая сода</w:t>
      </w:r>
      <w:r w:rsidR="0045769B">
        <w:t>.</w:t>
      </w:r>
    </w:p>
    <w:p w:rsidR="00536830" w:rsidRDefault="00536830" w:rsidP="00060303">
      <w:pPr>
        <w:numPr>
          <w:ilvl w:val="0"/>
          <w:numId w:val="21"/>
        </w:numPr>
        <w:ind w:left="709" w:hanging="425"/>
      </w:pPr>
      <w:r>
        <w:t>Последствия аварии необходимо устранить за 24 часа. Считается, что через большее время действие АХОВ прекращается.</w:t>
      </w:r>
    </w:p>
    <w:p w:rsidR="00440C14" w:rsidRDefault="008932B5" w:rsidP="00060303">
      <w:pPr>
        <w:numPr>
          <w:ilvl w:val="0"/>
          <w:numId w:val="21"/>
        </w:numPr>
        <w:ind w:left="709" w:hanging="425"/>
      </w:pPr>
      <w:r>
        <w:t xml:space="preserve">Автомобили </w:t>
      </w:r>
      <w:r w:rsidR="00065ABA">
        <w:t xml:space="preserve">аварийно-спасательных подразделений </w:t>
      </w:r>
      <w:r>
        <w:t>перемещаются со скоростью 100 км/ч.</w:t>
      </w:r>
    </w:p>
    <w:p w:rsidR="00586C47" w:rsidRDefault="00586C47" w:rsidP="00586C47">
      <w:pPr>
        <w:ind w:left="709" w:firstLine="0"/>
      </w:pPr>
    </w:p>
    <w:p w:rsidR="00586C47" w:rsidRDefault="00586C47" w:rsidP="0000287B">
      <w:pPr>
        <w:pStyle w:val="2"/>
        <w:numPr>
          <w:ilvl w:val="1"/>
          <w:numId w:val="40"/>
        </w:numPr>
        <w:ind w:hanging="1080"/>
      </w:pPr>
      <w:bookmarkStart w:id="49" w:name="_Toc420807854"/>
      <w:r>
        <w:t>Функциональные требования</w:t>
      </w:r>
      <w:bookmarkEnd w:id="49"/>
    </w:p>
    <w:p w:rsidR="00586C47" w:rsidRDefault="00586C47" w:rsidP="00E5062C">
      <w:r>
        <w:t xml:space="preserve">По результатам анализа предметной области </w:t>
      </w:r>
      <w:r w:rsidR="0080170C">
        <w:t>определён</w:t>
      </w:r>
      <w:r>
        <w:t xml:space="preserve"> следующий необходимый функционал приложения:</w:t>
      </w:r>
    </w:p>
    <w:p w:rsidR="00586C47" w:rsidRDefault="00586C47" w:rsidP="008E331B">
      <w:pPr>
        <w:numPr>
          <w:ilvl w:val="1"/>
          <w:numId w:val="23"/>
        </w:numPr>
        <w:ind w:left="709" w:firstLine="425"/>
      </w:pPr>
      <w:r>
        <w:t>предоставление формы для заполнения путевых листов;</w:t>
      </w:r>
    </w:p>
    <w:p w:rsidR="008E331B" w:rsidRDefault="008E331B" w:rsidP="008E331B">
      <w:pPr>
        <w:numPr>
          <w:ilvl w:val="1"/>
          <w:numId w:val="23"/>
        </w:numPr>
        <w:ind w:left="709" w:firstLine="425"/>
      </w:pPr>
      <w:r>
        <w:t>регистрация новых перевозок;</w:t>
      </w:r>
    </w:p>
    <w:p w:rsidR="008E331B" w:rsidRDefault="008E331B" w:rsidP="008E331B">
      <w:pPr>
        <w:numPr>
          <w:ilvl w:val="1"/>
          <w:numId w:val="23"/>
        </w:numPr>
        <w:ind w:left="709" w:firstLine="425"/>
      </w:pPr>
      <w:r>
        <w:t>отслеживание текущих перевозок;</w:t>
      </w:r>
    </w:p>
    <w:p w:rsidR="00226004" w:rsidRDefault="00226004" w:rsidP="008E331B">
      <w:pPr>
        <w:numPr>
          <w:ilvl w:val="1"/>
          <w:numId w:val="23"/>
        </w:numPr>
        <w:ind w:left="709" w:firstLine="425"/>
      </w:pPr>
      <w:r>
        <w:t>отображение перевозок на карте;</w:t>
      </w:r>
    </w:p>
    <w:p w:rsidR="008E331B" w:rsidRDefault="008E331B" w:rsidP="008E331B">
      <w:pPr>
        <w:numPr>
          <w:ilvl w:val="1"/>
          <w:numId w:val="23"/>
        </w:numPr>
        <w:ind w:left="709" w:firstLine="425"/>
      </w:pPr>
      <w:r>
        <w:t xml:space="preserve">вывод сводной информации о перевозках, </w:t>
      </w:r>
      <w:r w:rsidR="0045273F">
        <w:t>аварийно-спасательных подразделениях</w:t>
      </w:r>
      <w:r>
        <w:t xml:space="preserve"> и</w:t>
      </w:r>
      <w:r w:rsidR="0045273F">
        <w:t xml:space="preserve"> об</w:t>
      </w:r>
      <w:r>
        <w:t xml:space="preserve"> авариях;</w:t>
      </w:r>
    </w:p>
    <w:p w:rsidR="00586C47" w:rsidRDefault="00586C47" w:rsidP="008E331B">
      <w:pPr>
        <w:numPr>
          <w:ilvl w:val="1"/>
          <w:numId w:val="23"/>
        </w:numPr>
        <w:ind w:left="709" w:firstLine="425"/>
      </w:pPr>
      <w:r>
        <w:t xml:space="preserve">определение приблизительного времени нахождения </w:t>
      </w:r>
      <w:r w:rsidR="00E5062C">
        <w:t>перевозки</w:t>
      </w:r>
      <w:r>
        <w:t xml:space="preserve"> в каждо</w:t>
      </w:r>
      <w:r w:rsidR="00E5062C">
        <w:t>й стадии маршрута</w:t>
      </w:r>
      <w:r>
        <w:t>;</w:t>
      </w:r>
    </w:p>
    <w:p w:rsidR="00586C47" w:rsidRDefault="00586C47" w:rsidP="008E331B">
      <w:pPr>
        <w:numPr>
          <w:ilvl w:val="1"/>
          <w:numId w:val="23"/>
        </w:numPr>
        <w:ind w:left="709" w:firstLine="425"/>
      </w:pPr>
      <w:r>
        <w:t xml:space="preserve">определение </w:t>
      </w:r>
      <w:r w:rsidR="00E5062C">
        <w:t>стадии перевозки</w:t>
      </w:r>
      <w:r>
        <w:t xml:space="preserve"> в любое указанное врем</w:t>
      </w:r>
      <w:r w:rsidR="00F3539A">
        <w:t>я</w:t>
      </w:r>
      <w:r>
        <w:t xml:space="preserve"> (в том числе текущее местоположение</w:t>
      </w:r>
      <w:r w:rsidR="00E5062C">
        <w:t>)</w:t>
      </w:r>
      <w:r>
        <w:t>;</w:t>
      </w:r>
    </w:p>
    <w:p w:rsidR="00586C47" w:rsidRDefault="00586C47" w:rsidP="008E331B">
      <w:pPr>
        <w:numPr>
          <w:ilvl w:val="1"/>
          <w:numId w:val="23"/>
        </w:numPr>
        <w:ind w:left="709" w:firstLine="425"/>
      </w:pPr>
      <w:r>
        <w:t>удаление</w:t>
      </w:r>
      <w:r w:rsidR="008E331B">
        <w:t xml:space="preserve"> перевозок</w:t>
      </w:r>
      <w:r w:rsidR="00E15A5D">
        <w:t xml:space="preserve"> и</w:t>
      </w:r>
      <w:r w:rsidR="00AD549D">
        <w:t xml:space="preserve"> </w:t>
      </w:r>
      <w:r w:rsidR="007D514B">
        <w:t>подразделений ФПС</w:t>
      </w:r>
      <w:r w:rsidR="00AD549D">
        <w:t xml:space="preserve"> МЧС</w:t>
      </w:r>
      <w:r w:rsidR="007D514B">
        <w:t xml:space="preserve"> России</w:t>
      </w:r>
      <w:r w:rsidR="00AD549D">
        <w:t xml:space="preserve"> по запросу пользователя</w:t>
      </w:r>
      <w:r>
        <w:t>;</w:t>
      </w:r>
    </w:p>
    <w:p w:rsidR="00A91C61" w:rsidRDefault="00586C47" w:rsidP="008E331B">
      <w:pPr>
        <w:numPr>
          <w:ilvl w:val="1"/>
          <w:numId w:val="23"/>
        </w:numPr>
        <w:ind w:left="709" w:firstLine="425"/>
      </w:pPr>
      <w:r>
        <w:t>расчёт маршрутов</w:t>
      </w:r>
      <w:r w:rsidR="00AD549D">
        <w:t xml:space="preserve"> с учётом промежуточных стадий;</w:t>
      </w:r>
    </w:p>
    <w:p w:rsidR="00AD549D" w:rsidRDefault="00AD549D" w:rsidP="008E331B">
      <w:pPr>
        <w:numPr>
          <w:ilvl w:val="1"/>
          <w:numId w:val="23"/>
        </w:numPr>
        <w:ind w:left="709" w:firstLine="425"/>
      </w:pPr>
      <w:r>
        <w:t>расчёт химической обстановки в указанной точке в указанное время;</w:t>
      </w:r>
    </w:p>
    <w:p w:rsidR="00AD549D" w:rsidRDefault="00AD549D" w:rsidP="008E331B">
      <w:pPr>
        <w:numPr>
          <w:ilvl w:val="1"/>
          <w:numId w:val="23"/>
        </w:numPr>
        <w:ind w:left="709" w:firstLine="425"/>
      </w:pPr>
      <w:r>
        <w:t>расчёт необходимых для устранения последствий аварии ресурсов;</w:t>
      </w:r>
    </w:p>
    <w:p w:rsidR="00AD549D" w:rsidRDefault="00226004" w:rsidP="008E331B">
      <w:pPr>
        <w:numPr>
          <w:ilvl w:val="1"/>
          <w:numId w:val="23"/>
        </w:numPr>
        <w:ind w:left="709" w:firstLine="425"/>
      </w:pPr>
      <w:r>
        <w:t>выборка подразделений ФПС</w:t>
      </w:r>
      <w:r w:rsidR="00AD549D">
        <w:t xml:space="preserve"> МЧС</w:t>
      </w:r>
      <w:r>
        <w:t xml:space="preserve"> России</w:t>
      </w:r>
      <w:r w:rsidR="00AD549D">
        <w:t xml:space="preserve">, обладающих </w:t>
      </w:r>
      <w:r w:rsidR="008F0FB2">
        <w:t>необходимыми</w:t>
      </w:r>
      <w:r w:rsidR="00AD549D">
        <w:t xml:space="preserve"> ресурсами;</w:t>
      </w:r>
    </w:p>
    <w:p w:rsidR="00AD549D" w:rsidRDefault="00AD549D" w:rsidP="008E331B">
      <w:pPr>
        <w:numPr>
          <w:ilvl w:val="1"/>
          <w:numId w:val="23"/>
        </w:numPr>
        <w:ind w:left="709" w:firstLine="425"/>
      </w:pPr>
      <w:r>
        <w:t xml:space="preserve">генерирование отчёта в формате </w:t>
      </w:r>
      <w:r>
        <w:rPr>
          <w:lang w:val="en-US"/>
        </w:rPr>
        <w:t>Excel</w:t>
      </w:r>
      <w:r w:rsidRPr="00AD549D">
        <w:t xml:space="preserve"> </w:t>
      </w:r>
      <w:r>
        <w:t xml:space="preserve"> по результатам расчётов.</w:t>
      </w:r>
    </w:p>
    <w:p w:rsidR="00586C47" w:rsidRDefault="00586C47" w:rsidP="00586C47">
      <w:pPr>
        <w:ind w:left="709" w:hanging="283"/>
      </w:pPr>
    </w:p>
    <w:p w:rsidR="00536830" w:rsidRDefault="006D312C" w:rsidP="0000287B">
      <w:pPr>
        <w:pStyle w:val="2"/>
        <w:numPr>
          <w:ilvl w:val="1"/>
          <w:numId w:val="40"/>
        </w:numPr>
        <w:ind w:hanging="1080"/>
      </w:pPr>
      <w:r>
        <w:br w:type="page"/>
      </w:r>
      <w:bookmarkStart w:id="50" w:name="_Toc420807855"/>
      <w:r w:rsidR="00A91C61">
        <w:lastRenderedPageBreak/>
        <w:t>Использование программы</w:t>
      </w:r>
      <w:bookmarkEnd w:id="50"/>
    </w:p>
    <w:p w:rsidR="00A91C61" w:rsidRDefault="008C6DFB" w:rsidP="00A91C61">
      <w:r>
        <w:t>На рисунке 1.</w:t>
      </w:r>
      <w:r w:rsidR="001F07A1">
        <w:t>2</w:t>
      </w:r>
      <w:r>
        <w:t xml:space="preserve"> представлена </w:t>
      </w:r>
      <w:r>
        <w:rPr>
          <w:lang w:val="en-US"/>
        </w:rPr>
        <w:t>UML</w:t>
      </w:r>
      <w:r>
        <w:t>-диаграмма прецедентов</w:t>
      </w:r>
      <w:r w:rsidR="00A61CA9">
        <w:t xml:space="preserve"> </w:t>
      </w:r>
      <w:r w:rsidR="00A61CA9" w:rsidRPr="00A61CA9">
        <w:t>[4]</w:t>
      </w:r>
      <w:r>
        <w:t>, отражающая варианты использования системы.</w:t>
      </w:r>
    </w:p>
    <w:p w:rsidR="00AE4539" w:rsidRDefault="00EF3101" w:rsidP="000C3E0E">
      <w:pPr>
        <w:pStyle w:val="af2"/>
      </w:pPr>
      <w:r>
        <w:pict>
          <v:shape id="_x0000_i1028" type="#_x0000_t75" style="width:452.25pt;height:417.75pt">
            <v:imagedata r:id="rId11" o:title="прецедент11"/>
          </v:shape>
        </w:pict>
      </w:r>
    </w:p>
    <w:p w:rsidR="00AE4539" w:rsidRPr="008C6DFB" w:rsidRDefault="00AE4539" w:rsidP="00AE4539">
      <w:pPr>
        <w:pStyle w:val="af2"/>
      </w:pPr>
      <w:r>
        <w:t>Рисунок 1.</w:t>
      </w:r>
      <w:r w:rsidR="001F07A1">
        <w:t>2</w:t>
      </w:r>
      <w:r w:rsidR="006E4E2C">
        <w:t xml:space="preserve"> </w:t>
      </w:r>
      <w:r w:rsidR="009A1A58">
        <w:t>–</w:t>
      </w:r>
      <w:r>
        <w:t xml:space="preserve"> Диаграмма взаимодействия с пользователем</w:t>
      </w:r>
      <w:r w:rsidR="009A1A58">
        <w:t>.</w:t>
      </w:r>
    </w:p>
    <w:p w:rsidR="006827C1" w:rsidRDefault="006827C1" w:rsidP="0000287B">
      <w:pPr>
        <w:pStyle w:val="1"/>
        <w:numPr>
          <w:ilvl w:val="0"/>
          <w:numId w:val="40"/>
        </w:numPr>
        <w:ind w:hanging="720"/>
        <w:rPr>
          <w:lang w:val="en-US"/>
        </w:rPr>
      </w:pPr>
      <w:bookmarkStart w:id="51" w:name="_Toc420807856"/>
      <w:r>
        <w:lastRenderedPageBreak/>
        <w:t>Конструкторский раздел</w:t>
      </w:r>
      <w:bookmarkEnd w:id="51"/>
    </w:p>
    <w:p w:rsidR="000C3E0E" w:rsidRDefault="004C4F93" w:rsidP="0000287B">
      <w:pPr>
        <w:pStyle w:val="2"/>
        <w:numPr>
          <w:ilvl w:val="1"/>
          <w:numId w:val="40"/>
        </w:numPr>
        <w:ind w:hanging="1080"/>
      </w:pPr>
      <w:bookmarkStart w:id="52" w:name="_Toc420807857"/>
      <w:r>
        <w:t>Общая структура программы</w:t>
      </w:r>
      <w:bookmarkEnd w:id="52"/>
    </w:p>
    <w:p w:rsidR="008D2F46" w:rsidRDefault="008D2F46" w:rsidP="0036235A"/>
    <w:p w:rsidR="0036235A" w:rsidRDefault="0036235A" w:rsidP="0036235A">
      <w:r>
        <w:t>На рисунке 2.1 представлена общая структура программы.</w:t>
      </w:r>
    </w:p>
    <w:p w:rsidR="008D2F46" w:rsidRDefault="008D2F46" w:rsidP="0036235A"/>
    <w:p w:rsidR="004C4F93" w:rsidRPr="004C4F93" w:rsidRDefault="00EF3101" w:rsidP="0036235A">
      <w:pPr>
        <w:pStyle w:val="af2"/>
      </w:pPr>
      <w:r>
        <w:pict>
          <v:shape id="_x0000_i1132" type="#_x0000_t75" style="width:453pt;height:316.5pt">
            <v:imagedata r:id="rId12" o:title="main_logic"/>
          </v:shape>
        </w:pict>
      </w:r>
    </w:p>
    <w:p w:rsidR="0036235A" w:rsidRDefault="0036235A" w:rsidP="0036235A">
      <w:pPr>
        <w:pStyle w:val="af2"/>
      </w:pPr>
      <w:r>
        <w:t>Рисунок 2.1</w:t>
      </w:r>
      <w:r w:rsidR="006E4E2C">
        <w:t xml:space="preserve"> </w:t>
      </w:r>
      <w:r w:rsidR="009A1A58">
        <w:t>–</w:t>
      </w:r>
      <w:r>
        <w:t xml:space="preserve"> Общая структура программы</w:t>
      </w:r>
      <w:r w:rsidR="009A1A58">
        <w:t>.</w:t>
      </w:r>
    </w:p>
    <w:p w:rsidR="0036235A" w:rsidRDefault="0036235A" w:rsidP="0036235A">
      <w:pPr>
        <w:pStyle w:val="af2"/>
      </w:pPr>
    </w:p>
    <w:p w:rsidR="004C4F93" w:rsidRDefault="0002417F" w:rsidP="0000287B">
      <w:pPr>
        <w:pStyle w:val="2"/>
        <w:numPr>
          <w:ilvl w:val="1"/>
          <w:numId w:val="40"/>
        </w:numPr>
        <w:ind w:hanging="1080"/>
      </w:pPr>
      <w:r>
        <w:br w:type="page"/>
      </w:r>
      <w:bookmarkStart w:id="53" w:name="_Toc420807858"/>
      <w:r w:rsidR="004C4F93">
        <w:lastRenderedPageBreak/>
        <w:t>Диаграмма взаимодействия процессов</w:t>
      </w:r>
      <w:bookmarkEnd w:id="53"/>
    </w:p>
    <w:p w:rsidR="004C4F93" w:rsidRDefault="004C4F93" w:rsidP="00D541FD">
      <w:r>
        <w:t>По результатам анализа построена диаграмма взаимодействия процессов системы (рис. 2.</w:t>
      </w:r>
      <w:r w:rsidR="006E4E2C">
        <w:t>2</w:t>
      </w:r>
      <w:r>
        <w:t>).</w:t>
      </w:r>
    </w:p>
    <w:p w:rsidR="004C4F93" w:rsidRPr="000F6B1E" w:rsidRDefault="00C165FC" w:rsidP="004C4F93">
      <w:pPr>
        <w:pStyle w:val="af2"/>
      </w:pPr>
      <w:r>
        <w:pict>
          <v:shape id="_x0000_i1133" type="#_x0000_t75" style="width:477pt;height:253.5pt">
            <v:imagedata r:id="rId13" o:title="IDEF0"/>
          </v:shape>
        </w:pict>
      </w:r>
    </w:p>
    <w:p w:rsidR="004C4F93" w:rsidRDefault="004C4F93" w:rsidP="0002417F">
      <w:pPr>
        <w:pStyle w:val="af2"/>
        <w:ind w:left="360"/>
      </w:pPr>
      <w:r>
        <w:t>Рисунок 2.</w:t>
      </w:r>
      <w:r w:rsidR="006E4E2C">
        <w:t xml:space="preserve">2 </w:t>
      </w:r>
      <w:r w:rsidR="009A1A58">
        <w:t>–</w:t>
      </w:r>
      <w:r>
        <w:t xml:space="preserve"> </w:t>
      </w:r>
      <w:r>
        <w:rPr>
          <w:lang w:val="en-US"/>
        </w:rPr>
        <w:t>IDEF</w:t>
      </w:r>
      <w:r w:rsidRPr="000F6B1E">
        <w:t>0-</w:t>
      </w:r>
      <w:r>
        <w:t>диаграмма взаимодействия процессов</w:t>
      </w:r>
      <w:r w:rsidR="009A1A58">
        <w:t>.</w:t>
      </w:r>
    </w:p>
    <w:p w:rsidR="00C36934" w:rsidRDefault="00C36934" w:rsidP="0002417F">
      <w:pPr>
        <w:pStyle w:val="af2"/>
        <w:ind w:left="360"/>
      </w:pPr>
    </w:p>
    <w:p w:rsidR="005A1B6F" w:rsidRDefault="005A1B6F" w:rsidP="0000287B">
      <w:pPr>
        <w:pStyle w:val="2"/>
        <w:numPr>
          <w:ilvl w:val="1"/>
          <w:numId w:val="40"/>
        </w:numPr>
        <w:ind w:hanging="1080"/>
      </w:pPr>
      <w:bookmarkStart w:id="54" w:name="_Toc420807859"/>
      <w:r>
        <w:t>Проектирование</w:t>
      </w:r>
      <w:r w:rsidR="00EB55F3">
        <w:t xml:space="preserve"> базы данных</w:t>
      </w:r>
      <w:bookmarkStart w:id="55" w:name="_GoBack"/>
      <w:bookmarkEnd w:id="54"/>
      <w:bookmarkEnd w:id="55"/>
    </w:p>
    <w:p w:rsidR="00A24156" w:rsidRDefault="001903BF" w:rsidP="00A24156">
      <w:r>
        <w:t>В таблице 2.1 представлено краткое описание сущностей базы данных.</w:t>
      </w:r>
    </w:p>
    <w:p w:rsidR="006E4E2C" w:rsidRPr="009D0FF2" w:rsidRDefault="009D0FF2" w:rsidP="00EC00A8">
      <w:pPr>
        <w:pStyle w:val="21"/>
      </w:pPr>
      <w:r>
        <w:t>Таблица 2.1</w:t>
      </w:r>
      <w:r w:rsidR="00EC00A8">
        <w:t xml:space="preserve"> – </w:t>
      </w:r>
      <w:r w:rsidR="006E4E2C" w:rsidRPr="00EC00A8">
        <w:t>Краткое</w:t>
      </w:r>
      <w:r w:rsidR="006E4E2C" w:rsidRPr="009D0FF2">
        <w:t xml:space="preserve"> описание сущностей базы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7368"/>
      </w:tblGrid>
      <w:tr w:rsidR="001903BF" w:rsidTr="009D0FF2">
        <w:tc>
          <w:tcPr>
            <w:tcW w:w="1919" w:type="dxa"/>
            <w:shd w:val="clear" w:color="auto" w:fill="auto"/>
          </w:tcPr>
          <w:p w:rsidR="001903BF" w:rsidRDefault="001903BF" w:rsidP="00F54DBD">
            <w:pPr>
              <w:ind w:firstLine="0"/>
              <w:jc w:val="center"/>
            </w:pPr>
            <w:r>
              <w:t>Наименование таблицы</w:t>
            </w:r>
          </w:p>
        </w:tc>
        <w:tc>
          <w:tcPr>
            <w:tcW w:w="7368" w:type="dxa"/>
            <w:shd w:val="clear" w:color="auto" w:fill="auto"/>
          </w:tcPr>
          <w:p w:rsidR="001903BF" w:rsidRDefault="001903BF" w:rsidP="00F54DBD">
            <w:pPr>
              <w:pStyle w:val="af0"/>
              <w:jc w:val="center"/>
            </w:pPr>
            <w:r>
              <w:t>Краткое описание</w:t>
            </w:r>
          </w:p>
        </w:tc>
      </w:tr>
      <w:tr w:rsidR="001903BF" w:rsidTr="009D0FF2">
        <w:tc>
          <w:tcPr>
            <w:tcW w:w="1919" w:type="dxa"/>
            <w:shd w:val="clear" w:color="auto" w:fill="auto"/>
          </w:tcPr>
          <w:p w:rsidR="001903BF" w:rsidRPr="009D0FF2" w:rsidRDefault="001903BF" w:rsidP="00F54DBD">
            <w:pPr>
              <w:pStyle w:val="af0"/>
            </w:pPr>
            <w:r w:rsidRPr="00F54DBD">
              <w:rPr>
                <w:lang w:val="en-US"/>
              </w:rPr>
              <w:t>staff</w:t>
            </w:r>
          </w:p>
        </w:tc>
        <w:tc>
          <w:tcPr>
            <w:tcW w:w="7368" w:type="dxa"/>
            <w:shd w:val="clear" w:color="auto" w:fill="auto"/>
          </w:tcPr>
          <w:p w:rsidR="001903BF" w:rsidRDefault="001903BF" w:rsidP="00F54DBD">
            <w:pPr>
              <w:pStyle w:val="af0"/>
            </w:pPr>
            <w:r>
              <w:t>Пункты сил МЧС</w:t>
            </w:r>
          </w:p>
        </w:tc>
      </w:tr>
      <w:tr w:rsidR="001903BF" w:rsidTr="009D0FF2">
        <w:tc>
          <w:tcPr>
            <w:tcW w:w="1919" w:type="dxa"/>
            <w:shd w:val="clear" w:color="auto" w:fill="auto"/>
          </w:tcPr>
          <w:p w:rsidR="001903BF" w:rsidRPr="009D0FF2" w:rsidRDefault="001903BF" w:rsidP="00F54DBD">
            <w:pPr>
              <w:pStyle w:val="af0"/>
            </w:pPr>
            <w:r w:rsidRPr="00F54DBD">
              <w:rPr>
                <w:lang w:val="en-US"/>
              </w:rPr>
              <w:t>antisubstance</w:t>
            </w:r>
          </w:p>
        </w:tc>
        <w:tc>
          <w:tcPr>
            <w:tcW w:w="7368" w:type="dxa"/>
            <w:shd w:val="clear" w:color="auto" w:fill="auto"/>
          </w:tcPr>
          <w:p w:rsidR="001903BF" w:rsidRDefault="001903BF" w:rsidP="00F54DBD">
            <w:pPr>
              <w:pStyle w:val="af0"/>
            </w:pPr>
            <w:r>
              <w:t>Обезвреживающие вещества</w:t>
            </w:r>
          </w:p>
        </w:tc>
      </w:tr>
      <w:tr w:rsidR="001903BF" w:rsidTr="009D0FF2">
        <w:tc>
          <w:tcPr>
            <w:tcW w:w="1919" w:type="dxa"/>
            <w:shd w:val="clear" w:color="auto" w:fill="auto"/>
          </w:tcPr>
          <w:p w:rsidR="001903BF" w:rsidRDefault="001903BF" w:rsidP="00F54DBD">
            <w:pPr>
              <w:pStyle w:val="af0"/>
            </w:pPr>
            <w:r w:rsidRPr="00F54DBD">
              <w:rPr>
                <w:lang w:val="en-US"/>
              </w:rPr>
              <w:t>as</w:t>
            </w:r>
            <w:r w:rsidRPr="009D0FF2">
              <w:t>_</w:t>
            </w:r>
            <w:r w:rsidRPr="00F54DBD">
              <w:rPr>
                <w:lang w:val="en-US"/>
              </w:rPr>
              <w:t>accessory</w:t>
            </w:r>
          </w:p>
        </w:tc>
        <w:tc>
          <w:tcPr>
            <w:tcW w:w="7368" w:type="dxa"/>
            <w:shd w:val="clear" w:color="auto" w:fill="auto"/>
          </w:tcPr>
          <w:p w:rsidR="001903BF" w:rsidRDefault="001903BF" w:rsidP="00F54DBD">
            <w:pPr>
              <w:pStyle w:val="af0"/>
            </w:pPr>
            <w:r>
              <w:t>Принадлежность обезвреживающих веществ пунктам</w:t>
            </w:r>
          </w:p>
        </w:tc>
      </w:tr>
      <w:tr w:rsidR="001903BF" w:rsidTr="009D0FF2">
        <w:tc>
          <w:tcPr>
            <w:tcW w:w="1919" w:type="dxa"/>
            <w:shd w:val="clear" w:color="auto" w:fill="auto"/>
          </w:tcPr>
          <w:p w:rsidR="001903BF" w:rsidRPr="00F54DBD" w:rsidRDefault="001903BF" w:rsidP="00F54DBD">
            <w:pPr>
              <w:pStyle w:val="af0"/>
              <w:rPr>
                <w:lang w:val="en-US"/>
              </w:rPr>
            </w:pPr>
            <w:r w:rsidRPr="00F54DBD">
              <w:rPr>
                <w:lang w:val="en-US"/>
              </w:rPr>
              <w:t>car</w:t>
            </w:r>
          </w:p>
        </w:tc>
        <w:tc>
          <w:tcPr>
            <w:tcW w:w="7368" w:type="dxa"/>
            <w:shd w:val="clear" w:color="auto" w:fill="auto"/>
          </w:tcPr>
          <w:p w:rsidR="001903BF" w:rsidRDefault="001903BF" w:rsidP="00F54DBD">
            <w:pPr>
              <w:pStyle w:val="af0"/>
            </w:pPr>
            <w:r>
              <w:t>Принадлежность автомобилей для перевозки вещества/рабочих пункту</w:t>
            </w:r>
          </w:p>
        </w:tc>
      </w:tr>
      <w:tr w:rsidR="001903BF" w:rsidTr="009D0FF2">
        <w:tc>
          <w:tcPr>
            <w:tcW w:w="1919" w:type="dxa"/>
            <w:shd w:val="clear" w:color="auto" w:fill="auto"/>
          </w:tcPr>
          <w:p w:rsidR="001903BF" w:rsidRPr="00F54DBD" w:rsidRDefault="001903BF" w:rsidP="00F54DBD">
            <w:pPr>
              <w:pStyle w:val="af0"/>
              <w:rPr>
                <w:lang w:val="en-US"/>
              </w:rPr>
            </w:pPr>
            <w:r w:rsidRPr="00F54DBD">
              <w:rPr>
                <w:lang w:val="en-US"/>
              </w:rPr>
              <w:t>supercar</w:t>
            </w:r>
          </w:p>
        </w:tc>
        <w:tc>
          <w:tcPr>
            <w:tcW w:w="7368" w:type="dxa"/>
            <w:shd w:val="clear" w:color="auto" w:fill="auto"/>
          </w:tcPr>
          <w:p w:rsidR="001903BF" w:rsidRDefault="001903BF" w:rsidP="00F54DBD">
            <w:pPr>
              <w:ind w:firstLine="0"/>
            </w:pPr>
            <w:r>
              <w:t>Принадлежность автомобилей для устранения последствий аварии пункту</w:t>
            </w:r>
          </w:p>
        </w:tc>
      </w:tr>
      <w:tr w:rsidR="001903BF" w:rsidTr="009D0FF2">
        <w:tc>
          <w:tcPr>
            <w:tcW w:w="1919" w:type="dxa"/>
            <w:shd w:val="clear" w:color="auto" w:fill="auto"/>
          </w:tcPr>
          <w:p w:rsidR="001903BF" w:rsidRPr="00F54DBD" w:rsidRDefault="001903BF" w:rsidP="00F54DBD">
            <w:pPr>
              <w:pStyle w:val="af0"/>
              <w:rPr>
                <w:lang w:val="en-US"/>
              </w:rPr>
            </w:pPr>
            <w:r w:rsidRPr="00F54DBD">
              <w:rPr>
                <w:lang w:val="en-US"/>
              </w:rPr>
              <w:t>t_crash</w:t>
            </w:r>
          </w:p>
        </w:tc>
        <w:tc>
          <w:tcPr>
            <w:tcW w:w="7368" w:type="dxa"/>
            <w:shd w:val="clear" w:color="auto" w:fill="auto"/>
          </w:tcPr>
          <w:p w:rsidR="001903BF" w:rsidRDefault="00463D21" w:rsidP="00F54DBD">
            <w:pPr>
              <w:ind w:firstLine="0"/>
            </w:pPr>
            <w:r>
              <w:t>Аварии</w:t>
            </w:r>
          </w:p>
        </w:tc>
      </w:tr>
      <w:tr w:rsidR="001903BF" w:rsidTr="009D0FF2">
        <w:tc>
          <w:tcPr>
            <w:tcW w:w="1919" w:type="dxa"/>
            <w:shd w:val="clear" w:color="auto" w:fill="auto"/>
          </w:tcPr>
          <w:p w:rsidR="001903BF" w:rsidRPr="00F54DBD" w:rsidRDefault="001903BF" w:rsidP="00F54DBD">
            <w:pPr>
              <w:pStyle w:val="af0"/>
              <w:rPr>
                <w:lang w:val="en-US"/>
              </w:rPr>
            </w:pPr>
            <w:r w:rsidRPr="00F54DBD">
              <w:rPr>
                <w:lang w:val="en-US"/>
              </w:rPr>
              <w:t>t_transit</w:t>
            </w:r>
          </w:p>
        </w:tc>
        <w:tc>
          <w:tcPr>
            <w:tcW w:w="7368" w:type="dxa"/>
            <w:shd w:val="clear" w:color="auto" w:fill="auto"/>
          </w:tcPr>
          <w:p w:rsidR="001903BF" w:rsidRDefault="00463D21" w:rsidP="00F54DBD">
            <w:pPr>
              <w:ind w:firstLine="0"/>
            </w:pPr>
            <w:r>
              <w:t>Перевозки</w:t>
            </w:r>
          </w:p>
        </w:tc>
      </w:tr>
    </w:tbl>
    <w:p w:rsidR="009D0FF2" w:rsidRDefault="009D0FF2" w:rsidP="009D0FF2">
      <w:pPr>
        <w:pStyle w:val="21"/>
      </w:pPr>
      <w:r>
        <w:br w:type="page"/>
      </w:r>
      <w:r>
        <w:lastRenderedPageBreak/>
        <w:t>Таблица 2.1</w:t>
      </w:r>
      <w:r w:rsidR="009F3755">
        <w:t xml:space="preserve"> –</w:t>
      </w:r>
      <w:r w:rsidR="009F3755" w:rsidRPr="009D0FF2">
        <w:t xml:space="preserve"> </w:t>
      </w:r>
      <w:r w:rsidRPr="009D0FF2">
        <w:t>Краткое описание сущностей базы данных</w:t>
      </w:r>
      <w:r>
        <w:t xml:space="preserve"> (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7368"/>
      </w:tblGrid>
      <w:tr w:rsidR="001903BF" w:rsidTr="009D0FF2">
        <w:tc>
          <w:tcPr>
            <w:tcW w:w="1919" w:type="dxa"/>
            <w:shd w:val="clear" w:color="auto" w:fill="auto"/>
          </w:tcPr>
          <w:p w:rsidR="001903BF" w:rsidRPr="00F54DBD" w:rsidRDefault="001903BF" w:rsidP="00F54DBD">
            <w:pPr>
              <w:pStyle w:val="af0"/>
              <w:rPr>
                <w:lang w:val="en-US"/>
              </w:rPr>
            </w:pPr>
            <w:r w:rsidRPr="00F54DBD">
              <w:rPr>
                <w:lang w:val="en-US"/>
              </w:rPr>
              <w:t>t_driver</w:t>
            </w:r>
          </w:p>
        </w:tc>
        <w:tc>
          <w:tcPr>
            <w:tcW w:w="7368" w:type="dxa"/>
            <w:shd w:val="clear" w:color="auto" w:fill="auto"/>
          </w:tcPr>
          <w:p w:rsidR="001903BF" w:rsidRDefault="00463D21" w:rsidP="00F54DBD">
            <w:pPr>
              <w:ind w:firstLine="0"/>
            </w:pPr>
            <w:r>
              <w:t>Водители</w:t>
            </w:r>
          </w:p>
        </w:tc>
      </w:tr>
      <w:tr w:rsidR="001903BF" w:rsidTr="009D0FF2">
        <w:tc>
          <w:tcPr>
            <w:tcW w:w="1919" w:type="dxa"/>
            <w:shd w:val="clear" w:color="auto" w:fill="auto"/>
          </w:tcPr>
          <w:p w:rsidR="001903BF" w:rsidRPr="00F54DBD" w:rsidRDefault="001903BF" w:rsidP="00F54DBD">
            <w:pPr>
              <w:pStyle w:val="af0"/>
              <w:rPr>
                <w:lang w:val="en-US"/>
              </w:rPr>
            </w:pPr>
            <w:r w:rsidRPr="00F54DBD">
              <w:rPr>
                <w:lang w:val="en-US"/>
              </w:rPr>
              <w:t>t_car</w:t>
            </w:r>
          </w:p>
        </w:tc>
        <w:tc>
          <w:tcPr>
            <w:tcW w:w="7368" w:type="dxa"/>
            <w:shd w:val="clear" w:color="auto" w:fill="auto"/>
          </w:tcPr>
          <w:p w:rsidR="001903BF" w:rsidRDefault="00463D21" w:rsidP="00F54DBD">
            <w:pPr>
              <w:ind w:firstLine="0"/>
            </w:pPr>
            <w:r>
              <w:t>Автомобили</w:t>
            </w:r>
          </w:p>
        </w:tc>
      </w:tr>
      <w:tr w:rsidR="001903BF" w:rsidTr="009D0FF2">
        <w:tc>
          <w:tcPr>
            <w:tcW w:w="1919" w:type="dxa"/>
            <w:shd w:val="clear" w:color="auto" w:fill="auto"/>
          </w:tcPr>
          <w:p w:rsidR="001903BF" w:rsidRPr="00F54DBD" w:rsidRDefault="001903BF" w:rsidP="00F54DBD">
            <w:pPr>
              <w:pStyle w:val="af0"/>
              <w:rPr>
                <w:lang w:val="en-US"/>
              </w:rPr>
            </w:pPr>
            <w:r w:rsidRPr="00F54DBD">
              <w:rPr>
                <w:lang w:val="en-US"/>
              </w:rPr>
              <w:t>t_grz</w:t>
            </w:r>
          </w:p>
        </w:tc>
        <w:tc>
          <w:tcPr>
            <w:tcW w:w="7368" w:type="dxa"/>
            <w:shd w:val="clear" w:color="auto" w:fill="auto"/>
          </w:tcPr>
          <w:p w:rsidR="001903BF" w:rsidRDefault="00463D21" w:rsidP="00F54DBD">
            <w:pPr>
              <w:ind w:firstLine="0"/>
            </w:pPr>
            <w:r>
              <w:t>ГРЗ</w:t>
            </w:r>
          </w:p>
        </w:tc>
      </w:tr>
    </w:tbl>
    <w:p w:rsidR="001903BF" w:rsidRPr="00A24156" w:rsidRDefault="001903BF" w:rsidP="00A24156"/>
    <w:p w:rsidR="006E4E2C" w:rsidRDefault="000272CA" w:rsidP="005A1B6F">
      <w:r>
        <w:t>В таблице 2.</w:t>
      </w:r>
      <w:r w:rsidR="001903BF">
        <w:t xml:space="preserve">2 </w:t>
      </w:r>
      <w:r>
        <w:t xml:space="preserve">представлено краткое описание </w:t>
      </w:r>
      <w:r w:rsidR="00A24156">
        <w:t>связей</w:t>
      </w:r>
      <w:r>
        <w:t xml:space="preserve"> в базе.</w:t>
      </w:r>
    </w:p>
    <w:p w:rsidR="000272CA" w:rsidRDefault="006E4E2C" w:rsidP="007A3EB1">
      <w:pPr>
        <w:pStyle w:val="21"/>
      </w:pPr>
      <w:r>
        <w:t xml:space="preserve">Таблица 2.2 </w:t>
      </w:r>
      <w:r w:rsidR="009A1A58">
        <w:t>–</w:t>
      </w:r>
      <w:r w:rsidR="000272CA">
        <w:t xml:space="preserve"> Краткое описание </w:t>
      </w:r>
      <w:r w:rsidR="00A24156">
        <w:t>связей в</w:t>
      </w:r>
      <w:r w:rsidR="000272CA">
        <w:t xml:space="preserve"> баз</w:t>
      </w:r>
      <w:r w:rsidR="00A24156">
        <w:t>е</w:t>
      </w:r>
      <w:r w:rsidR="000272CA">
        <w:t xml:space="preserve">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127"/>
        <w:gridCol w:w="5528"/>
      </w:tblGrid>
      <w:tr w:rsidR="00A24156" w:rsidTr="00F54DBD">
        <w:tc>
          <w:tcPr>
            <w:tcW w:w="2376" w:type="dxa"/>
            <w:shd w:val="clear" w:color="auto" w:fill="auto"/>
          </w:tcPr>
          <w:p w:rsidR="00A24156" w:rsidRDefault="00A24156" w:rsidP="00F54DBD">
            <w:pPr>
              <w:pStyle w:val="af0"/>
              <w:jc w:val="center"/>
            </w:pPr>
            <w:r>
              <w:t>Наименование таблицы</w:t>
            </w:r>
          </w:p>
        </w:tc>
        <w:tc>
          <w:tcPr>
            <w:tcW w:w="2127" w:type="dxa"/>
            <w:shd w:val="clear" w:color="auto" w:fill="auto"/>
          </w:tcPr>
          <w:p w:rsidR="00A24156" w:rsidRDefault="00A24156" w:rsidP="00F54DBD">
            <w:pPr>
              <w:pStyle w:val="af0"/>
              <w:jc w:val="center"/>
            </w:pPr>
            <w:r>
              <w:t>Ссылается на</w:t>
            </w:r>
          </w:p>
        </w:tc>
        <w:tc>
          <w:tcPr>
            <w:tcW w:w="5528" w:type="dxa"/>
            <w:shd w:val="clear" w:color="auto" w:fill="auto"/>
          </w:tcPr>
          <w:p w:rsidR="00A24156" w:rsidRDefault="00A24156" w:rsidP="00F54DBD">
            <w:pPr>
              <w:pStyle w:val="af0"/>
              <w:jc w:val="center"/>
            </w:pPr>
            <w:r>
              <w:t>Действие при удалении записи в связанной таблице</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taff</w:t>
            </w:r>
          </w:p>
        </w:tc>
        <w:tc>
          <w:tcPr>
            <w:tcW w:w="2127" w:type="dxa"/>
            <w:shd w:val="clear" w:color="auto" w:fill="auto"/>
          </w:tcPr>
          <w:p w:rsidR="00A24156" w:rsidRPr="00F54DBD" w:rsidRDefault="00A24156" w:rsidP="00F54DBD">
            <w:pPr>
              <w:pStyle w:val="af0"/>
              <w:rPr>
                <w:lang w:val="en-US"/>
              </w:rPr>
            </w:pPr>
            <w:r w:rsidRPr="00F54DBD">
              <w:rPr>
                <w:lang w:val="en-US"/>
              </w:rPr>
              <w:t>t_crash</w:t>
            </w:r>
          </w:p>
        </w:tc>
        <w:tc>
          <w:tcPr>
            <w:tcW w:w="5528" w:type="dxa"/>
            <w:shd w:val="clear" w:color="auto" w:fill="auto"/>
          </w:tcPr>
          <w:p w:rsidR="00A24156" w:rsidRPr="005F778A"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antisubstance</w:t>
            </w:r>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Default="00A24156" w:rsidP="00F54DBD">
            <w:pPr>
              <w:pStyle w:val="af0"/>
            </w:pPr>
            <w:r w:rsidRPr="00F54DBD">
              <w:rPr>
                <w:lang w:val="en-US"/>
              </w:rPr>
              <w:t>as_accessory</w:t>
            </w:r>
          </w:p>
        </w:tc>
        <w:tc>
          <w:tcPr>
            <w:tcW w:w="2127" w:type="dxa"/>
            <w:shd w:val="clear" w:color="auto" w:fill="auto"/>
          </w:tcPr>
          <w:p w:rsidR="00A24156" w:rsidRDefault="00A24156" w:rsidP="000272CA">
            <w:pPr>
              <w:pStyle w:val="af0"/>
            </w:pPr>
            <w:r w:rsidRPr="00F54DBD">
              <w:rPr>
                <w:lang w:val="en-US"/>
              </w:rPr>
              <w:t>antisubstance</w:t>
            </w:r>
          </w:p>
          <w:p w:rsidR="00A24156" w:rsidRPr="005F778A" w:rsidRDefault="00A24156" w:rsidP="00F54DBD">
            <w:pPr>
              <w:pStyle w:val="af0"/>
            </w:pPr>
            <w:r w:rsidRPr="00F54DBD">
              <w:rPr>
                <w:lang w:val="en-US"/>
              </w:rPr>
              <w:t>staff</w:t>
            </w:r>
          </w:p>
        </w:tc>
        <w:tc>
          <w:tcPr>
            <w:tcW w:w="5528" w:type="dxa"/>
            <w:shd w:val="clear" w:color="auto" w:fill="auto"/>
          </w:tcPr>
          <w:p w:rsidR="00A24156" w:rsidRDefault="00A24156" w:rsidP="000272CA">
            <w:pPr>
              <w:pStyle w:val="af0"/>
            </w:pPr>
            <w:r>
              <w:t>Удаление соответствующей строки</w:t>
            </w:r>
          </w:p>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uper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t_crash</w:t>
            </w:r>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t_transit</w:t>
            </w:r>
          </w:p>
        </w:tc>
        <w:tc>
          <w:tcPr>
            <w:tcW w:w="2127" w:type="dxa"/>
            <w:shd w:val="clear" w:color="auto" w:fill="auto"/>
          </w:tcPr>
          <w:p w:rsidR="00A24156" w:rsidRPr="00F54DBD" w:rsidRDefault="00A24156" w:rsidP="000272CA">
            <w:pPr>
              <w:pStyle w:val="af0"/>
              <w:rPr>
                <w:lang w:val="en-US"/>
              </w:rPr>
            </w:pPr>
            <w:r w:rsidRPr="00F54DBD">
              <w:rPr>
                <w:lang w:val="en-US"/>
              </w:rPr>
              <w:t>t_crash</w:t>
            </w:r>
          </w:p>
          <w:p w:rsidR="00A24156" w:rsidRPr="00F54DBD" w:rsidRDefault="00A24156" w:rsidP="000272CA">
            <w:pPr>
              <w:pStyle w:val="af0"/>
              <w:rPr>
                <w:lang w:val="en-US"/>
              </w:rPr>
            </w:pPr>
            <w:r w:rsidRPr="00F54DBD">
              <w:rPr>
                <w:lang w:val="en-US"/>
              </w:rPr>
              <w:t>t_car</w:t>
            </w:r>
          </w:p>
          <w:p w:rsidR="00A24156" w:rsidRPr="002E5966" w:rsidRDefault="00A24156" w:rsidP="00F54DBD">
            <w:pPr>
              <w:pStyle w:val="af0"/>
              <w:rPr>
                <w:lang w:val="en-US"/>
              </w:rPr>
            </w:pPr>
            <w:r w:rsidRPr="00F54DBD">
              <w:rPr>
                <w:lang w:val="en-US"/>
              </w:rPr>
              <w:t>t_driver</w:t>
            </w:r>
          </w:p>
        </w:tc>
        <w:tc>
          <w:tcPr>
            <w:tcW w:w="5528" w:type="dxa"/>
            <w:shd w:val="clear" w:color="auto" w:fill="auto"/>
          </w:tcPr>
          <w:p w:rsidR="00A24156" w:rsidRPr="002E5966" w:rsidRDefault="00A24156" w:rsidP="000272CA">
            <w:pPr>
              <w:pStyle w:val="af0"/>
            </w:pPr>
            <w:r>
              <w:t>Удаление соответствующей строки</w:t>
            </w:r>
          </w:p>
          <w:p w:rsidR="00A24156" w:rsidRPr="002E5966" w:rsidRDefault="00A24156" w:rsidP="000272CA">
            <w:pPr>
              <w:pStyle w:val="af0"/>
            </w:pPr>
            <w:r>
              <w:t>Удаление соответствующей строки</w:t>
            </w:r>
          </w:p>
          <w:p w:rsidR="00A24156" w:rsidRPr="005F778A" w:rsidRDefault="00A24156" w:rsidP="00F54DBD">
            <w:pPr>
              <w:pStyle w:val="af0"/>
            </w:pPr>
            <w:r>
              <w:t xml:space="preserve">Удаление соответствующей строки </w:t>
            </w:r>
          </w:p>
        </w:tc>
      </w:tr>
      <w:tr w:rsidR="00A24156" w:rsidTr="00F54DBD">
        <w:tc>
          <w:tcPr>
            <w:tcW w:w="2376" w:type="dxa"/>
            <w:shd w:val="clear" w:color="auto" w:fill="auto"/>
          </w:tcPr>
          <w:p w:rsidR="00A24156" w:rsidRPr="00F54DBD" w:rsidRDefault="00A24156" w:rsidP="000272CA">
            <w:pPr>
              <w:pStyle w:val="af0"/>
              <w:rPr>
                <w:lang w:val="en-US"/>
              </w:rPr>
            </w:pPr>
            <w:r w:rsidRPr="00F54DBD">
              <w:rPr>
                <w:lang w:val="en-US"/>
              </w:rPr>
              <w:t>t_driver</w:t>
            </w:r>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t_car</w:t>
            </w:r>
          </w:p>
        </w:tc>
        <w:tc>
          <w:tcPr>
            <w:tcW w:w="2127" w:type="dxa"/>
            <w:shd w:val="clear" w:color="auto" w:fill="auto"/>
          </w:tcPr>
          <w:p w:rsidR="00A24156" w:rsidRDefault="00A24156" w:rsidP="00F54DBD">
            <w:pPr>
              <w:pStyle w:val="af0"/>
            </w:pPr>
            <w:r w:rsidRPr="00F54DBD">
              <w:rPr>
                <w:lang w:val="en-US"/>
              </w:rPr>
              <w:t>t_grz</w:t>
            </w:r>
          </w:p>
        </w:tc>
        <w:tc>
          <w:tcPr>
            <w:tcW w:w="5528" w:type="dxa"/>
            <w:shd w:val="clear" w:color="auto" w:fill="auto"/>
          </w:tcPr>
          <w:p w:rsidR="00A24156" w:rsidRDefault="00A24156" w:rsidP="00F54DBD">
            <w:pPr>
              <w:pStyle w:val="af0"/>
            </w:pPr>
            <w:r>
              <w:t>Удаление соответствующей строки</w:t>
            </w:r>
          </w:p>
        </w:tc>
      </w:tr>
      <w:tr w:rsidR="00A24156" w:rsidTr="00F54DBD">
        <w:tc>
          <w:tcPr>
            <w:tcW w:w="2376" w:type="dxa"/>
            <w:shd w:val="clear" w:color="auto" w:fill="auto"/>
          </w:tcPr>
          <w:p w:rsidR="00A24156" w:rsidRPr="00F54DBD" w:rsidRDefault="00A24156" w:rsidP="000272CA">
            <w:pPr>
              <w:pStyle w:val="af0"/>
              <w:rPr>
                <w:lang w:val="en-US"/>
              </w:rPr>
            </w:pPr>
            <w:r w:rsidRPr="00F54DBD">
              <w:rPr>
                <w:lang w:val="en-US"/>
              </w:rPr>
              <w:t>t_grz</w:t>
            </w:r>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bl>
    <w:p w:rsidR="000272CA" w:rsidRPr="000272CA" w:rsidRDefault="000272CA" w:rsidP="000272CA">
      <w:pPr>
        <w:jc w:val="left"/>
      </w:pPr>
    </w:p>
    <w:p w:rsidR="008D0B77" w:rsidRPr="007D6F77" w:rsidRDefault="006E4E2C" w:rsidP="005A1B6F">
      <w:r>
        <w:t>На рисунке 2.3</w:t>
      </w:r>
      <w:r w:rsidR="008D0B77">
        <w:t xml:space="preserve"> представлена диаграмма</w:t>
      </w:r>
      <w:r w:rsidR="007D6F77">
        <w:t xml:space="preserve"> спроектированной</w:t>
      </w:r>
      <w:r w:rsidR="008D0B77">
        <w:t xml:space="preserve"> базы данных</w:t>
      </w:r>
      <w:r w:rsidR="00205247">
        <w:t>.</w:t>
      </w:r>
    </w:p>
    <w:p w:rsidR="0042636C" w:rsidRDefault="0042636C" w:rsidP="005A1B6F"/>
    <w:p w:rsidR="00E74E8B" w:rsidRDefault="00EF3101" w:rsidP="00782AD1">
      <w:pPr>
        <w:pStyle w:val="af2"/>
        <w:rPr>
          <w:lang w:val="en-US"/>
        </w:rPr>
      </w:pPr>
      <w:r>
        <w:lastRenderedPageBreak/>
        <w:pict>
          <v:shape id="_x0000_i1029" type="#_x0000_t75" style="width:483.75pt;height:388.5pt">
            <v:imagedata r:id="rId14" o:title="диаграмма базы_vertic" grayscale="t"/>
          </v:shape>
        </w:pict>
      </w:r>
    </w:p>
    <w:p w:rsidR="008D0B77" w:rsidRDefault="008D0B77" w:rsidP="00E55DB4">
      <w:pPr>
        <w:pStyle w:val="af2"/>
        <w:rPr>
          <w:lang w:val="en-US"/>
        </w:rPr>
      </w:pPr>
      <w:r>
        <w:tab/>
        <w:t>Рисунок 2.</w:t>
      </w:r>
      <w:r w:rsidR="00C45028">
        <w:t xml:space="preserve">3 </w:t>
      </w:r>
      <w:r w:rsidR="009A1A58">
        <w:t>–</w:t>
      </w:r>
      <w:r>
        <w:t xml:space="preserve"> </w:t>
      </w:r>
      <w:r w:rsidRPr="00E55DB4">
        <w:t>Диаграмма</w:t>
      </w:r>
      <w:r>
        <w:t xml:space="preserve"> базы данных</w:t>
      </w:r>
      <w:r w:rsidR="009A1A58">
        <w:t>.</w:t>
      </w:r>
    </w:p>
    <w:p w:rsidR="00D0380C" w:rsidRPr="00D0380C" w:rsidRDefault="00D0380C" w:rsidP="008D0B77">
      <w:pPr>
        <w:pStyle w:val="af2"/>
        <w:rPr>
          <w:lang w:val="en-US"/>
        </w:rPr>
      </w:pPr>
    </w:p>
    <w:p w:rsidR="001F07A1" w:rsidRDefault="00FC06E9" w:rsidP="0000287B">
      <w:pPr>
        <w:pStyle w:val="2"/>
        <w:numPr>
          <w:ilvl w:val="1"/>
          <w:numId w:val="40"/>
        </w:numPr>
        <w:ind w:hanging="1080"/>
      </w:pPr>
      <w:bookmarkStart w:id="56" w:name="_Toc420807860"/>
      <w:r>
        <w:t>Метод</w:t>
      </w:r>
      <w:r w:rsidR="001F07A1">
        <w:t xml:space="preserve"> идентификации перевозки</w:t>
      </w:r>
      <w:r w:rsidR="0025112D">
        <w:t xml:space="preserve"> АХОВ</w:t>
      </w:r>
      <w:r w:rsidR="001F07A1">
        <w:t xml:space="preserve"> по </w:t>
      </w:r>
      <w:r w:rsidR="0025112D">
        <w:t>месту и времени</w:t>
      </w:r>
      <w:bookmarkEnd w:id="56"/>
    </w:p>
    <w:p w:rsidR="001A58FC" w:rsidRPr="001A58FC" w:rsidRDefault="001A58FC" w:rsidP="0000287B">
      <w:pPr>
        <w:pStyle w:val="ac"/>
        <w:numPr>
          <w:ilvl w:val="2"/>
          <w:numId w:val="40"/>
        </w:numPr>
        <w:ind w:hanging="1080"/>
      </w:pPr>
      <w:bookmarkStart w:id="57" w:name="_Toc420807861"/>
      <w:r>
        <w:t>Разработка метода</w:t>
      </w:r>
      <w:bookmarkEnd w:id="57"/>
    </w:p>
    <w:p w:rsidR="00FC06E9" w:rsidRDefault="00FC06E9" w:rsidP="00FC06E9">
      <w:r>
        <w:t>Эффективность обнаружения объекта произошедшей аварии является наиболее значимой проблемой задачи. Поиск необходимо осуществлять быстро, что не представляется возможным при наличии только информации о времени старта и начальной, промежуточных и конечной точек маршрута перевозки, заданных при оформлении путевого листа и хранящихся в базе данных. В этом случае будет необходимо рассчитывать заново маршрут каждой зарегистрированной перевозки, что займёт много времени. Единственным вариантом для ускорения поиска необходимой информации с невысокой сложностью, а, следовательно, и за небольшое время, становится предварительная обработка информации. Существуют следующие варианты решения.</w:t>
      </w:r>
    </w:p>
    <w:p w:rsidR="00FC06E9" w:rsidRDefault="00FC06E9" w:rsidP="00FC06E9">
      <w:pPr>
        <w:numPr>
          <w:ilvl w:val="0"/>
          <w:numId w:val="17"/>
        </w:numPr>
        <w:ind w:left="0" w:firstLine="426"/>
      </w:pPr>
      <w:r>
        <w:lastRenderedPageBreak/>
        <w:t>Сохранять промежуточные данные в таблице базы данных.</w:t>
      </w:r>
    </w:p>
    <w:p w:rsidR="00FC06E9" w:rsidRDefault="00FC06E9" w:rsidP="00FC06E9">
      <w:pPr>
        <w:numPr>
          <w:ilvl w:val="0"/>
          <w:numId w:val="17"/>
        </w:numPr>
        <w:ind w:left="0" w:firstLine="426"/>
      </w:pPr>
      <w:r>
        <w:t>Для каждой перевозки создавать отдельный файл, в который записывать время и положение транспортного средства.</w:t>
      </w:r>
    </w:p>
    <w:p w:rsidR="00FC06E9" w:rsidRDefault="00FC06E9" w:rsidP="00FC06E9">
      <w:pPr>
        <w:numPr>
          <w:ilvl w:val="0"/>
          <w:numId w:val="17"/>
        </w:numPr>
        <w:ind w:left="0" w:firstLine="426"/>
      </w:pPr>
      <w:r>
        <w:t>Создавать M файлов по промежутку времени по максимум N записей в каждом.</w:t>
      </w:r>
    </w:p>
    <w:p w:rsidR="00FC06E9" w:rsidRDefault="00FC06E9" w:rsidP="00FC06E9">
      <w:r>
        <w:t xml:space="preserve">Первый вариант выглядит нелогичным, потому что создавать таблицу, которой не требуется первичный ключ и ограничения, не имеет смысла. Таблица будет больших размеров, соответственно и выборка из неё будет занимать много времени. Кроме того, будет тратиться дополнительное время на подключение к базе данных. </w:t>
      </w:r>
    </w:p>
    <w:p w:rsidR="00FC06E9" w:rsidRDefault="00FC06E9" w:rsidP="00FC06E9">
      <w:r>
        <w:t>Второй и третий варианты удобнее реализовать на файлах, а не в базе, потому что файлов предполагается очень много (более 10000), и самые частые операции – это запись, создание и удаление, а не чтение. Кроме того, на промежуточные данные не требуется накладывать какие-либо ограничения.</w:t>
      </w:r>
    </w:p>
    <w:p w:rsidR="00FC06E9" w:rsidRDefault="00FC06E9" w:rsidP="00FC06E9">
      <w:r>
        <w:t xml:space="preserve">Проблема второго варианта заключается в том, что при поиске перевозки необходимо просмотреть каждый файл, потому что результат на этом этапе может быть неоднозначным: найдётся несколько перевозок, удовлетворяющих данному промежутку времени. Тогда сложность алгоритма будет равна </w:t>
      </w:r>
    </w:p>
    <w:p w:rsidR="001A5DAE" w:rsidRDefault="001A5DAE" w:rsidP="00FC06E9"/>
    <w:tbl>
      <w:tblPr>
        <w:tblW w:w="0" w:type="auto"/>
        <w:jc w:val="center"/>
        <w:tblLook w:val="04A0" w:firstRow="1" w:lastRow="0" w:firstColumn="1" w:lastColumn="0" w:noHBand="0" w:noVBand="1"/>
      </w:tblPr>
      <w:tblGrid>
        <w:gridCol w:w="8472"/>
        <w:gridCol w:w="815"/>
      </w:tblGrid>
      <w:tr w:rsidR="001A5DAE" w:rsidTr="00943C19">
        <w:trPr>
          <w:jc w:val="center"/>
        </w:trPr>
        <w:tc>
          <w:tcPr>
            <w:tcW w:w="8472" w:type="dxa"/>
            <w:shd w:val="clear" w:color="auto" w:fill="auto"/>
            <w:vAlign w:val="center"/>
          </w:tcPr>
          <w:p w:rsidR="001A5DAE" w:rsidRDefault="001A5DAE" w:rsidP="00943C19">
            <w:pPr>
              <w:pStyle w:val="af3"/>
              <w:ind w:left="851"/>
            </w:pPr>
            <w:r>
              <w:t>Comlexity = O(n * m),</w:t>
            </w:r>
          </w:p>
        </w:tc>
        <w:tc>
          <w:tcPr>
            <w:tcW w:w="815" w:type="dxa"/>
            <w:shd w:val="clear" w:color="auto" w:fill="auto"/>
            <w:vAlign w:val="center"/>
          </w:tcPr>
          <w:p w:rsidR="001A5DAE" w:rsidRDefault="001A5DAE" w:rsidP="00943C19">
            <w:pPr>
              <w:pStyle w:val="af3"/>
              <w:jc w:val="right"/>
            </w:pPr>
            <w:r>
              <w:t>(</w:t>
            </w:r>
            <w:r w:rsidR="00776180" w:rsidRPr="00943C19">
              <w:rPr>
                <w:lang w:val="en-US"/>
              </w:rPr>
              <w:t>2.1</w:t>
            </w:r>
            <w:r>
              <w:t>)</w:t>
            </w:r>
          </w:p>
        </w:tc>
      </w:tr>
    </w:tbl>
    <w:p w:rsidR="00310B1A" w:rsidRDefault="00310B1A" w:rsidP="00FC06E9">
      <w:pPr>
        <w:pStyle w:val="af2"/>
      </w:pPr>
    </w:p>
    <w:p w:rsidR="00FC06E9" w:rsidRDefault="00FC06E9" w:rsidP="00FC06E9">
      <w:r>
        <w:t>где n – количество перевозок, m – среднее количество стадий перевозки (точек типа «шир</w:t>
      </w:r>
      <w:r w:rsidR="00D60D9B">
        <w:t>ота</w:t>
      </w:r>
      <w:r>
        <w:t>/долгота», возвращаемых алгоритмом построения маршрута).</w:t>
      </w:r>
    </w:p>
    <w:p w:rsidR="00FC06E9" w:rsidRDefault="00310B1A" w:rsidP="00FC06E9">
      <w:r>
        <w:t>При использовании третьего вариант может быть достигнута сложность</w:t>
      </w:r>
    </w:p>
    <w:p w:rsidR="001A5DAE" w:rsidRDefault="001A5DAE" w:rsidP="00FC06E9"/>
    <w:tbl>
      <w:tblPr>
        <w:tblW w:w="0" w:type="auto"/>
        <w:jc w:val="center"/>
        <w:tblLook w:val="04A0" w:firstRow="1" w:lastRow="0" w:firstColumn="1" w:lastColumn="0" w:noHBand="0" w:noVBand="1"/>
      </w:tblPr>
      <w:tblGrid>
        <w:gridCol w:w="8472"/>
        <w:gridCol w:w="815"/>
      </w:tblGrid>
      <w:tr w:rsidR="001A5DAE" w:rsidTr="00943C19">
        <w:trPr>
          <w:jc w:val="center"/>
        </w:trPr>
        <w:tc>
          <w:tcPr>
            <w:tcW w:w="8472" w:type="dxa"/>
            <w:shd w:val="clear" w:color="auto" w:fill="auto"/>
            <w:vAlign w:val="center"/>
          </w:tcPr>
          <w:p w:rsidR="001A5DAE" w:rsidRDefault="001A5DAE" w:rsidP="00943C19">
            <w:pPr>
              <w:pStyle w:val="af3"/>
              <w:ind w:left="851"/>
            </w:pPr>
            <w:r>
              <w:t>Comlexity = O(k),</w:t>
            </w:r>
          </w:p>
        </w:tc>
        <w:tc>
          <w:tcPr>
            <w:tcW w:w="815" w:type="dxa"/>
            <w:shd w:val="clear" w:color="auto" w:fill="auto"/>
            <w:vAlign w:val="center"/>
          </w:tcPr>
          <w:p w:rsidR="001A5DAE" w:rsidRDefault="001A5DAE" w:rsidP="00943C19">
            <w:pPr>
              <w:pStyle w:val="af3"/>
              <w:jc w:val="right"/>
            </w:pPr>
            <w:r>
              <w:t>(</w:t>
            </w:r>
            <w:r w:rsidR="00776180" w:rsidRPr="00943C19">
              <w:rPr>
                <w:lang w:val="en-US"/>
              </w:rPr>
              <w:t>2.</w:t>
            </w:r>
            <w:r>
              <w:t>2)</w:t>
            </w:r>
          </w:p>
        </w:tc>
      </w:tr>
    </w:tbl>
    <w:p w:rsidR="00310B1A" w:rsidRDefault="00310B1A" w:rsidP="00FC06E9">
      <w:pPr>
        <w:pStyle w:val="af2"/>
      </w:pPr>
    </w:p>
    <w:p w:rsidR="00FC06E9" w:rsidRDefault="00FC06E9" w:rsidP="00FC06E9">
      <w:r>
        <w:t>где, k – количество стадий перевозок, происходящих в одно время. Такой результат будет получен, если каждый файл будет отражать определённый момент времени, что при расчёте на неделю вперёд (программное ограничени</w:t>
      </w:r>
      <w:r w:rsidRPr="00F246E9">
        <w:t>е</w:t>
      </w:r>
      <w:r>
        <w:t xml:space="preserve"> на длительность перевозки) составит максимум </w:t>
      </w:r>
    </w:p>
    <w:p w:rsidR="00BC20D4" w:rsidRDefault="00BC20D4" w:rsidP="00FC06E9"/>
    <w:tbl>
      <w:tblPr>
        <w:tblW w:w="0" w:type="auto"/>
        <w:jc w:val="center"/>
        <w:tblLook w:val="04A0" w:firstRow="1" w:lastRow="0" w:firstColumn="1" w:lastColumn="0" w:noHBand="0" w:noVBand="1"/>
      </w:tblPr>
      <w:tblGrid>
        <w:gridCol w:w="8472"/>
        <w:gridCol w:w="815"/>
      </w:tblGrid>
      <w:tr w:rsidR="00BC20D4" w:rsidTr="00943C19">
        <w:trPr>
          <w:jc w:val="center"/>
        </w:trPr>
        <w:tc>
          <w:tcPr>
            <w:tcW w:w="8472" w:type="dxa"/>
            <w:shd w:val="clear" w:color="auto" w:fill="auto"/>
            <w:vAlign w:val="center"/>
          </w:tcPr>
          <w:p w:rsidR="00BC20D4" w:rsidRDefault="00BC20D4" w:rsidP="00943C19">
            <w:pPr>
              <w:pStyle w:val="af3"/>
              <w:ind w:left="851"/>
            </w:pPr>
            <w:r>
              <w:t>60*24*7 = 10080 файлов,</w:t>
            </w:r>
          </w:p>
        </w:tc>
        <w:tc>
          <w:tcPr>
            <w:tcW w:w="815" w:type="dxa"/>
            <w:shd w:val="clear" w:color="auto" w:fill="auto"/>
            <w:vAlign w:val="center"/>
          </w:tcPr>
          <w:p w:rsidR="00BC20D4" w:rsidRDefault="00BC20D4" w:rsidP="00943C19">
            <w:pPr>
              <w:pStyle w:val="af3"/>
              <w:jc w:val="right"/>
            </w:pPr>
            <w:r>
              <w:t>(</w:t>
            </w:r>
            <w:r w:rsidR="00776180" w:rsidRPr="00943C19">
              <w:rPr>
                <w:lang w:val="en-US"/>
              </w:rPr>
              <w:t>2.</w:t>
            </w:r>
            <w:r>
              <w:t>3)</w:t>
            </w:r>
          </w:p>
        </w:tc>
      </w:tr>
    </w:tbl>
    <w:p w:rsidR="00310B1A" w:rsidRDefault="00310B1A" w:rsidP="00FC06E9">
      <w:pPr>
        <w:pStyle w:val="af2"/>
      </w:pPr>
    </w:p>
    <w:p w:rsidR="00FC06E9" w:rsidRDefault="00FC06E9" w:rsidP="00FC06E9">
      <w:r>
        <w:t xml:space="preserve">т.к. длительность рассчитывается поминутно, а все стадии, которые старше текущего времени на 2 часа (предполагаемое максимальное время получения информации о происшествии), можно удалять. В каждый файл в среднем будет </w:t>
      </w:r>
      <w:r>
        <w:lastRenderedPageBreak/>
        <w:t>записано по 10Кб информации, тогда директория, содержащая эти файлы, займёт 100800 Кб (~100Мб). Определение необходимого файла для поиска перевозки произойдёт со сложностью О(1).</w:t>
      </w:r>
    </w:p>
    <w:p w:rsidR="00FC06E9" w:rsidRDefault="00FC06E9" w:rsidP="00FC06E9">
      <w:r>
        <w:t xml:space="preserve">Таким образом, для реализации следует выбрать третий вариант предварительной обработки, который обеспечит наиболее эффективное обнаружение объекта произошедшей аварии. Второй вариант также может быть использован для начальной инициализации текущих стадий перевозок при запуске программы. </w:t>
      </w:r>
    </w:p>
    <w:p w:rsidR="00FC06E9" w:rsidRDefault="00FC06E9" w:rsidP="001F07A1"/>
    <w:p w:rsidR="001F07A1" w:rsidRDefault="001F07A1" w:rsidP="001F07A1">
      <w:r>
        <w:t>Рассчитанные промежуточные стадии сохраняются в файлы при регистрации перевозки следующим образом:</w:t>
      </w:r>
    </w:p>
    <w:p w:rsidR="001F07A1" w:rsidRDefault="001F07A1" w:rsidP="001F07A1">
      <w:pPr>
        <w:numPr>
          <w:ilvl w:val="0"/>
          <w:numId w:val="18"/>
        </w:numPr>
        <w:ind w:left="0" w:firstLine="426"/>
      </w:pPr>
      <w:r>
        <w:t>рассчитывается длина стадии перевозки (количество точек типа «широта/долгота») таким образом, чтобы каждая стадия длилась примерно минуту;</w:t>
      </w:r>
    </w:p>
    <w:p w:rsidR="001F07A1" w:rsidRDefault="001F07A1" w:rsidP="001F07A1">
      <w:pPr>
        <w:numPr>
          <w:ilvl w:val="0"/>
          <w:numId w:val="18"/>
        </w:numPr>
        <w:ind w:left="0" w:firstLine="426"/>
      </w:pPr>
      <w:r>
        <w:t>для каждой стадии рассчитывается время, затрачиваемое на переход в неё из предыдущей стадии;</w:t>
      </w:r>
    </w:p>
    <w:p w:rsidR="001F07A1" w:rsidRDefault="001F07A1" w:rsidP="001F07A1">
      <w:pPr>
        <w:numPr>
          <w:ilvl w:val="0"/>
          <w:numId w:val="18"/>
        </w:numPr>
        <w:ind w:left="0" w:firstLine="426"/>
      </w:pPr>
      <w:r>
        <w:t>результаты предыдущего этапа суммируются и получается массив пар типа ключ/значение, где ключ – это географическая позиция стадии перевозки, значение – время, затрачиваемое на перемещение в эту точку из начальной.</w:t>
      </w:r>
    </w:p>
    <w:p w:rsidR="001F07A1" w:rsidRDefault="001F07A1" w:rsidP="001F07A1">
      <w:pPr>
        <w:ind w:left="426" w:firstLine="0"/>
      </w:pPr>
    </w:p>
    <w:p w:rsidR="001F07A1" w:rsidRDefault="001F07A1" w:rsidP="001F07A1">
      <w:pPr>
        <w:ind w:firstLine="426"/>
      </w:pPr>
      <w:r>
        <w:t xml:space="preserve">Несмотря на то, что маршруты между соседними стадиями короткие, времени на их построение тратится много, поэтому необходимо строить их в параллельных потоках. Для этого подходит технология </w:t>
      </w:r>
      <w:r>
        <w:rPr>
          <w:lang w:val="en-US"/>
        </w:rPr>
        <w:t>MapReduce</w:t>
      </w:r>
      <w:r w:rsidR="00343175" w:rsidRPr="00343175">
        <w:t xml:space="preserve"> [5]</w:t>
      </w:r>
      <w:r>
        <w:t xml:space="preserve">, пример применения которой к данной проблеме показан на рисунке </w:t>
      </w:r>
      <w:r w:rsidR="00145A79">
        <w:t>2</w:t>
      </w:r>
      <w:r>
        <w:t>.</w:t>
      </w:r>
      <w:r w:rsidR="00C45028">
        <w:t>4</w:t>
      </w:r>
      <w:r>
        <w:t>.</w:t>
      </w:r>
    </w:p>
    <w:p w:rsidR="00A70191" w:rsidRPr="00CC3F91" w:rsidRDefault="00A70191" w:rsidP="00A70191">
      <w:r>
        <w:t xml:space="preserve">Первому потоку </w:t>
      </w:r>
      <w:r w:rsidR="00343175">
        <w:t xml:space="preserve">передаётся </w:t>
      </w:r>
      <w:r>
        <w:t xml:space="preserve">первая стадия, второму – вторая и т.д. После расчёта переданной стадии происходит переход через </w:t>
      </w:r>
      <w:r w:rsidRPr="000C5F81">
        <w:rPr>
          <w:i/>
          <w:lang w:val="en-US"/>
        </w:rPr>
        <w:t>n</w:t>
      </w:r>
      <w:r w:rsidRPr="000C5F81">
        <w:t xml:space="preserve"> </w:t>
      </w:r>
      <w:r>
        <w:t xml:space="preserve">стадий, где </w:t>
      </w:r>
      <w:r w:rsidRPr="000C5F81">
        <w:rPr>
          <w:i/>
          <w:lang w:val="en-US"/>
        </w:rPr>
        <w:t>n</w:t>
      </w:r>
      <w:r w:rsidRPr="000C5F81">
        <w:t xml:space="preserve"> </w:t>
      </w:r>
      <w:r>
        <w:t>– количество потоков.</w:t>
      </w:r>
    </w:p>
    <w:p w:rsidR="00A70191" w:rsidRPr="00B50023" w:rsidRDefault="00A70191" w:rsidP="00A70191">
      <w:r>
        <w:t xml:space="preserve">Суть распараллеливания заключается в том, что каждый </w:t>
      </w:r>
      <w:r w:rsidRPr="00B50023">
        <w:rPr>
          <w:i/>
          <w:lang w:val="en-US"/>
        </w:rPr>
        <w:t>map</w:t>
      </w:r>
      <w:r w:rsidRPr="00B50023">
        <w:t>-</w:t>
      </w:r>
      <w:r>
        <w:t xml:space="preserve">поток генерирует последовательности, у которых </w:t>
      </w:r>
      <w:r w:rsidRPr="00B50023">
        <w:rPr>
          <w:i/>
          <w:lang w:val="en-US"/>
        </w:rPr>
        <w:t>reduce</w:t>
      </w:r>
      <w:r w:rsidRPr="00B50023">
        <w:t>-</w:t>
      </w:r>
      <w:r>
        <w:t xml:space="preserve">поток за каждую итерацию забирает по первому элементу, суммирует значения времени и добавляет в результирующий массив. </w:t>
      </w:r>
    </w:p>
    <w:p w:rsidR="00A70191" w:rsidRDefault="00A70191" w:rsidP="00A70191">
      <w:r>
        <w:t>Количество потоков может варьироваться в зависимости от конфигурации машины, на которой выполняется программа.</w:t>
      </w:r>
    </w:p>
    <w:p w:rsidR="001F07A1" w:rsidRDefault="001F07A1" w:rsidP="00B55818"/>
    <w:p w:rsidR="001F07A1" w:rsidRDefault="00EF3101" w:rsidP="001F07A1">
      <w:pPr>
        <w:pStyle w:val="af2"/>
        <w:keepNext/>
      </w:pPr>
      <w:r>
        <w:lastRenderedPageBreak/>
        <w:pict>
          <v:shape id="_x0000_i1030" type="#_x0000_t75" style="width:5in;height:170.25pt">
            <v:imagedata r:id="rId15" o:title="MapReduce"/>
          </v:shape>
        </w:pict>
      </w:r>
    </w:p>
    <w:p w:rsidR="001F07A1" w:rsidRDefault="001F07A1" w:rsidP="00A70191">
      <w:pPr>
        <w:pStyle w:val="af2"/>
      </w:pPr>
      <w:r>
        <w:t xml:space="preserve">Рисунок </w:t>
      </w:r>
      <w:r w:rsidR="00145A79">
        <w:t>2</w:t>
      </w:r>
      <w:r>
        <w:t>.</w:t>
      </w:r>
      <w:r w:rsidR="00C45028">
        <w:t>4</w:t>
      </w:r>
      <w:r w:rsidR="009A1A58">
        <w:t xml:space="preserve"> –</w:t>
      </w:r>
      <w:r>
        <w:t xml:space="preserve"> Применение технологии </w:t>
      </w:r>
      <w:r>
        <w:rPr>
          <w:lang w:val="en-US"/>
        </w:rPr>
        <w:t>MapReduce</w:t>
      </w:r>
      <w:r w:rsidR="009A1A58">
        <w:t>.</w:t>
      </w:r>
    </w:p>
    <w:p w:rsidR="001A58FC" w:rsidRDefault="001A58FC" w:rsidP="001A58FC">
      <w:pPr>
        <w:pStyle w:val="ac"/>
      </w:pPr>
    </w:p>
    <w:p w:rsidR="001A58FC" w:rsidRDefault="001A58FC" w:rsidP="0000287B">
      <w:pPr>
        <w:pStyle w:val="ac"/>
        <w:numPr>
          <w:ilvl w:val="2"/>
          <w:numId w:val="40"/>
        </w:numPr>
        <w:ind w:hanging="1080"/>
      </w:pPr>
      <w:bookmarkStart w:id="58" w:name="_Toc420807862"/>
      <w:r>
        <w:t>Ограничения, накладываемые на входные данные</w:t>
      </w:r>
      <w:bookmarkEnd w:id="58"/>
    </w:p>
    <w:p w:rsidR="00DE7837" w:rsidRDefault="00024C34" w:rsidP="00024C34">
      <w:pPr>
        <w:numPr>
          <w:ilvl w:val="0"/>
          <w:numId w:val="30"/>
        </w:numPr>
      </w:pPr>
      <w:r>
        <w:t>Количество потоков положительно.</w:t>
      </w:r>
    </w:p>
    <w:p w:rsidR="00024C34" w:rsidRDefault="00024C34" w:rsidP="00024C34">
      <w:pPr>
        <w:numPr>
          <w:ilvl w:val="0"/>
          <w:numId w:val="30"/>
        </w:numPr>
      </w:pPr>
      <w:r>
        <w:t>Количество точек в стадии положительно</w:t>
      </w:r>
      <w:r w:rsidR="00A21DA9">
        <w:t>.</w:t>
      </w:r>
    </w:p>
    <w:p w:rsidR="00024C34" w:rsidRPr="00DE7837" w:rsidRDefault="00024C34" w:rsidP="00024C34">
      <w:pPr>
        <w:ind w:left="720" w:firstLine="0"/>
      </w:pPr>
    </w:p>
    <w:p w:rsidR="001A58FC" w:rsidRDefault="001A58FC" w:rsidP="0000287B">
      <w:pPr>
        <w:pStyle w:val="ac"/>
        <w:numPr>
          <w:ilvl w:val="2"/>
          <w:numId w:val="40"/>
        </w:numPr>
        <w:ind w:hanging="1080"/>
      </w:pPr>
      <w:bookmarkStart w:id="59" w:name="_Toc420807863"/>
      <w:r>
        <w:t>Схема алгоритма</w:t>
      </w:r>
      <w:bookmarkEnd w:id="59"/>
    </w:p>
    <w:p w:rsidR="00350A52" w:rsidRDefault="00350A52" w:rsidP="00350A52">
      <w:r>
        <w:t>На рисунке 2.</w:t>
      </w:r>
      <w:r w:rsidR="00C45028">
        <w:t>5</w:t>
      </w:r>
      <w:r>
        <w:t xml:space="preserve"> представлена структурная схема алгоритма предварительно</w:t>
      </w:r>
      <w:r w:rsidR="0068578F">
        <w:t xml:space="preserve">го </w:t>
      </w:r>
      <w:r w:rsidR="003B35FC">
        <w:t>расчёта стадий маршрута</w:t>
      </w:r>
      <w:r w:rsidR="00D232CC">
        <w:t>,</w:t>
      </w:r>
      <w:r>
        <w:t xml:space="preserve"> </w:t>
      </w:r>
      <w:r w:rsidR="001A58FC">
        <w:t>использующего</w:t>
      </w:r>
      <w:r>
        <w:t xml:space="preserve"> разработанн</w:t>
      </w:r>
      <w:r w:rsidR="001A58FC">
        <w:t>ый метод.</w:t>
      </w:r>
      <w:r>
        <w:t xml:space="preserve"> </w:t>
      </w:r>
    </w:p>
    <w:p w:rsidR="001A58FC" w:rsidRDefault="001A58FC" w:rsidP="00350A52"/>
    <w:p w:rsidR="001A58FC" w:rsidRDefault="004C231D" w:rsidP="0000287B">
      <w:pPr>
        <w:pStyle w:val="ac"/>
        <w:numPr>
          <w:ilvl w:val="2"/>
          <w:numId w:val="40"/>
        </w:numPr>
        <w:ind w:hanging="1080"/>
      </w:pPr>
      <w:bookmarkStart w:id="60" w:name="_Toc420807864"/>
      <w:r>
        <w:t>Тестирование алгоритма</w:t>
      </w:r>
      <w:bookmarkEnd w:id="60"/>
    </w:p>
    <w:p w:rsidR="001A58FC" w:rsidRDefault="001A58FC" w:rsidP="001A58FC">
      <w:r>
        <w:t xml:space="preserve">Необходимо протестировать </w:t>
      </w:r>
      <w:r w:rsidR="00290EA7">
        <w:t>а</w:t>
      </w:r>
      <w:r>
        <w:t>лгоритм на следующих класс</w:t>
      </w:r>
      <w:r w:rsidR="00290EA7">
        <w:t>ах</w:t>
      </w:r>
      <w:r>
        <w:t xml:space="preserve"> эквивалентности:</w:t>
      </w:r>
    </w:p>
    <w:p w:rsidR="001A58FC" w:rsidRDefault="001A58FC" w:rsidP="00024C34">
      <w:pPr>
        <w:numPr>
          <w:ilvl w:val="0"/>
          <w:numId w:val="29"/>
        </w:numPr>
        <w:ind w:left="709" w:firstLine="425"/>
      </w:pPr>
      <w:r>
        <w:t>пуст</w:t>
      </w:r>
      <w:r w:rsidR="00E0397A">
        <w:t xml:space="preserve">ой маршрут (не содержащий </w:t>
      </w:r>
      <w:r>
        <w:t>точек);</w:t>
      </w:r>
    </w:p>
    <w:p w:rsidR="001A58FC" w:rsidRDefault="001A58FC" w:rsidP="00024C34">
      <w:pPr>
        <w:numPr>
          <w:ilvl w:val="0"/>
          <w:numId w:val="29"/>
        </w:numPr>
        <w:ind w:left="709" w:firstLine="425"/>
      </w:pPr>
      <w:r>
        <w:t>маршрут, состоящий из одной точки;</w:t>
      </w:r>
    </w:p>
    <w:p w:rsidR="001A58FC" w:rsidRDefault="001A58FC" w:rsidP="00024C34">
      <w:pPr>
        <w:numPr>
          <w:ilvl w:val="0"/>
          <w:numId w:val="29"/>
        </w:numPr>
        <w:ind w:left="709" w:firstLine="425"/>
      </w:pPr>
      <w:r>
        <w:t>количество точек маршрута делится на количество точек в стадии;</w:t>
      </w:r>
    </w:p>
    <w:p w:rsidR="00A21DA9" w:rsidRPr="001A58FC" w:rsidRDefault="001A58FC" w:rsidP="0009192C">
      <w:pPr>
        <w:numPr>
          <w:ilvl w:val="0"/>
          <w:numId w:val="29"/>
        </w:numPr>
        <w:ind w:left="709" w:firstLine="425"/>
      </w:pPr>
      <w:r>
        <w:t>количество точек маршрута не делится на количество точек в стадии</w:t>
      </w:r>
      <w:r w:rsidR="0009192C">
        <w:t>.</w:t>
      </w:r>
    </w:p>
    <w:p w:rsidR="00350A52" w:rsidRDefault="00EF3101" w:rsidP="00D10CE4">
      <w:pPr>
        <w:pStyle w:val="af2"/>
      </w:pPr>
      <w:r>
        <w:lastRenderedPageBreak/>
        <w:pict>
          <v:shape id="_x0000_i1031" type="#_x0000_t75" style="width:388.5pt;height:674.25pt">
            <v:imagedata r:id="rId16" o:title="расчёт стадий"/>
          </v:shape>
        </w:pict>
      </w:r>
    </w:p>
    <w:p w:rsidR="00350A52" w:rsidRDefault="00C45028" w:rsidP="00350A52">
      <w:pPr>
        <w:pStyle w:val="af2"/>
      </w:pPr>
      <w:r>
        <w:t>Рисунок 2.5</w:t>
      </w:r>
      <w:r w:rsidR="006E4E2C">
        <w:t xml:space="preserve"> </w:t>
      </w:r>
      <w:r w:rsidR="009A1A58">
        <w:t>–</w:t>
      </w:r>
      <w:r w:rsidR="00350A52">
        <w:t xml:space="preserve"> Схема алгоритма</w:t>
      </w:r>
      <w:r w:rsidR="0068578F">
        <w:t xml:space="preserve"> предварительного </w:t>
      </w:r>
      <w:r w:rsidR="004B6378">
        <w:t>расчёта стадий маршрута</w:t>
      </w:r>
      <w:r w:rsidR="009A1A58">
        <w:t>.</w:t>
      </w:r>
    </w:p>
    <w:p w:rsidR="001F07A1" w:rsidRDefault="00FC06E9" w:rsidP="0000287B">
      <w:pPr>
        <w:pStyle w:val="2"/>
        <w:numPr>
          <w:ilvl w:val="1"/>
          <w:numId w:val="40"/>
        </w:numPr>
        <w:ind w:left="0" w:firstLine="0"/>
      </w:pPr>
      <w:bookmarkStart w:id="61" w:name="_Toc420807865"/>
      <w:r>
        <w:lastRenderedPageBreak/>
        <w:t>Метод</w:t>
      </w:r>
      <w:r w:rsidR="001F07A1">
        <w:t xml:space="preserve"> </w:t>
      </w:r>
      <w:r w:rsidR="00DD2687" w:rsidRPr="00DD2687">
        <w:t>выборки необходимых подразделений ФПС МЧС России по критериям их предназначения и времени прибытия к месту чрезвычайной ситуации</w:t>
      </w:r>
      <w:bookmarkEnd w:id="61"/>
    </w:p>
    <w:p w:rsidR="00DD2687" w:rsidRPr="00DD2687" w:rsidRDefault="00DD2687" w:rsidP="0000287B">
      <w:pPr>
        <w:pStyle w:val="ac"/>
        <w:numPr>
          <w:ilvl w:val="2"/>
          <w:numId w:val="40"/>
        </w:numPr>
        <w:ind w:hanging="1080"/>
      </w:pPr>
      <w:bookmarkStart w:id="62" w:name="_Toc420807866"/>
      <w:r>
        <w:t>Разработка метода</w:t>
      </w:r>
      <w:bookmarkEnd w:id="62"/>
    </w:p>
    <w:p w:rsidR="001F07A1" w:rsidRDefault="001F07A1" w:rsidP="001F07A1">
      <w:r>
        <w:t>Первоначально предполагалось подключать п</w:t>
      </w:r>
      <w:r w:rsidR="00DD2687">
        <w:t>одразделения</w:t>
      </w:r>
      <w:r>
        <w:t xml:space="preserve"> для устранения последствий аварии из расчёта, что время устранения должно быть в пределах 12-24 часа, а остальное время считать пред</w:t>
      </w:r>
      <w:r w:rsidR="00D22281">
        <w:t>елом времени прибытия пунктов в</w:t>
      </w:r>
      <w:r>
        <w:t xml:space="preserve"> точку. </w:t>
      </w:r>
      <w:r w:rsidR="00C01BEA">
        <w:t>Данный</w:t>
      </w:r>
      <w:r>
        <w:t xml:space="preserve"> вариант бы</w:t>
      </w:r>
      <w:r w:rsidR="00C01BEA">
        <w:t>л отвергнут</w:t>
      </w:r>
      <w:r>
        <w:t xml:space="preserve"> в связи с тем, что многие аварии можно устранить за меньшее время, но ехать до них долго, хотя в целом общее время устранение укладывается в 24 часа – такие аварии можно устранить, но метод их не учтёт. Тогда было решено искать пункты, задействовав которые удастся устранить последствия аварии в минимальные сроки – минимизация по сумме врем</w:t>
      </w:r>
      <w:r w:rsidR="00145A79">
        <w:t>ени</w:t>
      </w:r>
      <w:r>
        <w:t xml:space="preserve"> прибытия и устранения последствий.</w:t>
      </w:r>
    </w:p>
    <w:p w:rsidR="001F07A1" w:rsidRDefault="001F07A1" w:rsidP="001F07A1">
      <w:r>
        <w:t xml:space="preserve">Итак, метод состоит </w:t>
      </w:r>
      <w:r w:rsidR="004279C9">
        <w:t>из следующих шагов</w:t>
      </w:r>
      <w:r>
        <w:t>:</w:t>
      </w:r>
    </w:p>
    <w:p w:rsidR="001F07A1" w:rsidRDefault="006925E7" w:rsidP="001F07A1">
      <w:pPr>
        <w:numPr>
          <w:ilvl w:val="0"/>
          <w:numId w:val="19"/>
        </w:numPr>
        <w:ind w:left="0" w:firstLine="426"/>
      </w:pPr>
      <w:r>
        <w:t>выбрать</w:t>
      </w:r>
      <w:r w:rsidR="001F07A1">
        <w:t xml:space="preserve"> пункты, в которых есть необходимое обезвреживающее вещество в необходимом суммарном количестве;</w:t>
      </w:r>
    </w:p>
    <w:p w:rsidR="001F07A1" w:rsidRDefault="001F07A1" w:rsidP="001F07A1">
      <w:pPr>
        <w:numPr>
          <w:ilvl w:val="0"/>
          <w:numId w:val="19"/>
        </w:numPr>
        <w:ind w:left="0" w:firstLine="426"/>
      </w:pPr>
      <w:r>
        <w:t xml:space="preserve">последовательно фиксировать ограничение во времени устранения, начиная с 1 часа, находить </w:t>
      </w:r>
      <w:r w:rsidR="00114BF4">
        <w:t>аварийно-спасательные подразделения</w:t>
      </w:r>
      <w:r>
        <w:t>, суммарные ресурсы которых позволяют устранить последствия за это время, и суммировать его со временем прибытия самого дальнего состава;</w:t>
      </w:r>
    </w:p>
    <w:p w:rsidR="001F07A1" w:rsidRDefault="001F07A1" w:rsidP="001F07A1">
      <w:pPr>
        <w:numPr>
          <w:ilvl w:val="0"/>
          <w:numId w:val="19"/>
        </w:numPr>
        <w:ind w:left="0" w:firstLine="426"/>
      </w:pPr>
      <w:r>
        <w:t xml:space="preserve">найти минимальную из таких сумм и </w:t>
      </w:r>
      <w:r w:rsidR="006925E7">
        <w:t>выбрать</w:t>
      </w:r>
      <w:r>
        <w:t xml:space="preserve"> используемые </w:t>
      </w:r>
      <w:r w:rsidR="00937B54">
        <w:t>при</w:t>
      </w:r>
      <w:r>
        <w:t xml:space="preserve"> получени</w:t>
      </w:r>
      <w:r w:rsidR="00937B54">
        <w:t>и</w:t>
      </w:r>
      <w:r>
        <w:t xml:space="preserve"> </w:t>
      </w:r>
      <w:r w:rsidR="00114BF4">
        <w:t>данного</w:t>
      </w:r>
      <w:r>
        <w:t xml:space="preserve"> результата </w:t>
      </w:r>
      <w:r w:rsidR="00577186">
        <w:t>подразделения ФПС</w:t>
      </w:r>
      <w:r>
        <w:t xml:space="preserve"> МЧС</w:t>
      </w:r>
      <w:r w:rsidR="00577186">
        <w:t xml:space="preserve"> России</w:t>
      </w:r>
      <w:r>
        <w:t>.</w:t>
      </w:r>
    </w:p>
    <w:p w:rsidR="001F07A1" w:rsidRDefault="00C67B95" w:rsidP="001F07A1">
      <w:pPr>
        <w:ind w:left="426" w:firstLine="0"/>
      </w:pPr>
      <w:r>
        <w:t>В</w:t>
      </w:r>
      <w:r w:rsidR="001F07A1">
        <w:t>озникают проблемы, которые замедляют процесс расчёта:</w:t>
      </w:r>
    </w:p>
    <w:p w:rsidR="001F07A1" w:rsidRDefault="001F07A1" w:rsidP="001F07A1">
      <w:pPr>
        <w:numPr>
          <w:ilvl w:val="0"/>
          <w:numId w:val="20"/>
        </w:numPr>
        <w:ind w:left="0" w:firstLine="709"/>
      </w:pPr>
      <w:r>
        <w:t>Много пунктов сил МЧС находятся очень далеко от места аварии (время прибытия заведомо больше 24 часов) – их надо сразу отсечь.</w:t>
      </w:r>
    </w:p>
    <w:p w:rsidR="0084319B" w:rsidRPr="00CC3F91" w:rsidRDefault="001F07A1" w:rsidP="001F07A1">
      <w:pPr>
        <w:ind w:firstLine="786"/>
      </w:pPr>
      <w:r w:rsidRPr="000F4402">
        <w:rPr>
          <w:i/>
        </w:rPr>
        <w:t xml:space="preserve">Решение: </w:t>
      </w:r>
      <w:r>
        <w:t>использовать расчёт расстояния с исп</w:t>
      </w:r>
      <w:r w:rsidR="00EE320C">
        <w:t xml:space="preserve">ользованием формулы </w:t>
      </w:r>
      <w:r w:rsidR="00EE320C" w:rsidRPr="003749F4">
        <w:rPr>
          <w:i/>
        </w:rPr>
        <w:t>гаверсинуса</w:t>
      </w:r>
      <w:r w:rsidR="005007AA">
        <w:t xml:space="preserve"> </w:t>
      </w:r>
      <w:r w:rsidR="005007AA" w:rsidRPr="005007AA">
        <w:t>[6]</w:t>
      </w:r>
      <w:r w:rsidR="00EE320C">
        <w:t>:</w:t>
      </w:r>
    </w:p>
    <w:tbl>
      <w:tblPr>
        <w:tblW w:w="0" w:type="auto"/>
        <w:jc w:val="center"/>
        <w:tblLook w:val="04A0" w:firstRow="1" w:lastRow="0" w:firstColumn="1" w:lastColumn="0" w:noHBand="0" w:noVBand="1"/>
      </w:tblPr>
      <w:tblGrid>
        <w:gridCol w:w="8472"/>
        <w:gridCol w:w="815"/>
      </w:tblGrid>
      <w:tr w:rsidR="00DB6E1D" w:rsidTr="00943C19">
        <w:trPr>
          <w:jc w:val="center"/>
        </w:trPr>
        <w:tc>
          <w:tcPr>
            <w:tcW w:w="8472" w:type="dxa"/>
            <w:shd w:val="clear" w:color="auto" w:fill="auto"/>
            <w:vAlign w:val="center"/>
          </w:tcPr>
          <w:p w:rsidR="00DB6E1D" w:rsidRPr="00943C19" w:rsidRDefault="008C0CC2" w:rsidP="00943C19">
            <w:pPr>
              <w:pStyle w:val="af3"/>
              <w:ind w:left="851"/>
              <w:rPr>
                <w:lang w:val="en-US"/>
              </w:rPr>
            </w:pPr>
            <w:r w:rsidRPr="00943C19">
              <w:rPr>
                <w:position w:val="-24"/>
              </w:rPr>
              <w:object w:dxaOrig="6640" w:dyaOrig="620">
                <v:shape id="_x0000_i1032" type="#_x0000_t75" style="width:331.5pt;height:31.5pt" o:ole="">
                  <v:imagedata r:id="rId17" o:title=""/>
                </v:shape>
                <o:OLEObject Type="Embed" ProgID="Equation.3" ShapeID="_x0000_i1032" DrawAspect="Content" ObjectID="_1494591726" r:id="rId18"/>
              </w:object>
            </w:r>
          </w:p>
        </w:tc>
        <w:tc>
          <w:tcPr>
            <w:tcW w:w="815" w:type="dxa"/>
            <w:shd w:val="clear" w:color="auto" w:fill="auto"/>
            <w:vAlign w:val="center"/>
          </w:tcPr>
          <w:p w:rsidR="00DB6E1D" w:rsidRDefault="00DB6E1D" w:rsidP="00943C19">
            <w:pPr>
              <w:pStyle w:val="af3"/>
              <w:jc w:val="right"/>
            </w:pPr>
            <w:r>
              <w:t>(</w:t>
            </w:r>
            <w:r w:rsidR="008C0CC2" w:rsidRPr="00943C19">
              <w:rPr>
                <w:lang w:val="en-US"/>
              </w:rPr>
              <w:t>2.</w:t>
            </w:r>
            <w:r w:rsidRPr="00943C19">
              <w:rPr>
                <w:lang w:val="en-US"/>
              </w:rPr>
              <w:t>4</w:t>
            </w:r>
            <w:r>
              <w:t>)</w:t>
            </w:r>
          </w:p>
        </w:tc>
      </w:tr>
      <w:tr w:rsidR="007E5084" w:rsidTr="00943C19">
        <w:trPr>
          <w:jc w:val="center"/>
        </w:trPr>
        <w:tc>
          <w:tcPr>
            <w:tcW w:w="8472" w:type="dxa"/>
            <w:shd w:val="clear" w:color="auto" w:fill="auto"/>
            <w:vAlign w:val="center"/>
          </w:tcPr>
          <w:p w:rsidR="007E5084" w:rsidRPr="0084319B" w:rsidRDefault="007E5084" w:rsidP="00943C19">
            <w:pPr>
              <w:pStyle w:val="af3"/>
              <w:ind w:left="851"/>
            </w:pPr>
          </w:p>
        </w:tc>
        <w:tc>
          <w:tcPr>
            <w:tcW w:w="815" w:type="dxa"/>
            <w:shd w:val="clear" w:color="auto" w:fill="auto"/>
            <w:vAlign w:val="center"/>
          </w:tcPr>
          <w:p w:rsidR="007E5084" w:rsidRDefault="007E5084" w:rsidP="00943C19">
            <w:pPr>
              <w:pStyle w:val="af3"/>
              <w:jc w:val="right"/>
            </w:pPr>
          </w:p>
        </w:tc>
      </w:tr>
      <w:tr w:rsidR="00DB6E1D" w:rsidTr="00943C19">
        <w:trPr>
          <w:jc w:val="center"/>
        </w:trPr>
        <w:tc>
          <w:tcPr>
            <w:tcW w:w="8472" w:type="dxa"/>
            <w:shd w:val="clear" w:color="auto" w:fill="auto"/>
            <w:vAlign w:val="center"/>
          </w:tcPr>
          <w:p w:rsidR="00DB6E1D" w:rsidRPr="0084319B" w:rsidRDefault="00776180" w:rsidP="00943C19">
            <w:pPr>
              <w:pStyle w:val="af3"/>
              <w:ind w:left="851"/>
            </w:pPr>
            <w:r w:rsidRPr="00943C19">
              <w:rPr>
                <w:position w:val="-24"/>
              </w:rPr>
              <w:object w:dxaOrig="3580" w:dyaOrig="620">
                <v:shape id="_x0000_i1033" type="#_x0000_t75" style="width:178.5pt;height:31.5pt" o:ole="">
                  <v:imagedata r:id="rId19" o:title=""/>
                </v:shape>
                <o:OLEObject Type="Embed" ProgID="Equation.3" ShapeID="_x0000_i1033" DrawAspect="Content" ObjectID="_1494591727" r:id="rId20"/>
              </w:object>
            </w:r>
          </w:p>
        </w:tc>
        <w:tc>
          <w:tcPr>
            <w:tcW w:w="815" w:type="dxa"/>
            <w:shd w:val="clear" w:color="auto" w:fill="auto"/>
            <w:vAlign w:val="center"/>
          </w:tcPr>
          <w:p w:rsidR="00DB6E1D" w:rsidRPr="00943C19" w:rsidRDefault="00DB6E1D" w:rsidP="00943C19">
            <w:pPr>
              <w:pStyle w:val="af3"/>
              <w:jc w:val="right"/>
              <w:rPr>
                <w:lang w:val="en-US"/>
              </w:rPr>
            </w:pPr>
            <w:r w:rsidRPr="00943C19">
              <w:rPr>
                <w:lang w:val="en-US"/>
              </w:rPr>
              <w:t>(</w:t>
            </w:r>
            <w:r w:rsidR="008C0CC2" w:rsidRPr="00943C19">
              <w:rPr>
                <w:lang w:val="en-US"/>
              </w:rPr>
              <w:t>2.</w:t>
            </w:r>
            <w:r w:rsidRPr="00943C19">
              <w:rPr>
                <w:lang w:val="en-US"/>
              </w:rPr>
              <w:t>5)</w:t>
            </w:r>
          </w:p>
        </w:tc>
      </w:tr>
      <w:tr w:rsidR="007E5084" w:rsidRPr="00943C19" w:rsidTr="00943C19">
        <w:trPr>
          <w:jc w:val="center"/>
        </w:trPr>
        <w:tc>
          <w:tcPr>
            <w:tcW w:w="8472" w:type="dxa"/>
            <w:shd w:val="clear" w:color="auto" w:fill="auto"/>
            <w:vAlign w:val="center"/>
          </w:tcPr>
          <w:p w:rsidR="007E5084" w:rsidRPr="0084319B" w:rsidRDefault="007E5084" w:rsidP="00943C19">
            <w:pPr>
              <w:pStyle w:val="af3"/>
              <w:ind w:left="851"/>
            </w:pPr>
          </w:p>
        </w:tc>
        <w:tc>
          <w:tcPr>
            <w:tcW w:w="815" w:type="dxa"/>
            <w:shd w:val="clear" w:color="auto" w:fill="auto"/>
            <w:vAlign w:val="center"/>
          </w:tcPr>
          <w:p w:rsidR="007E5084" w:rsidRPr="00943C19" w:rsidRDefault="007E5084" w:rsidP="00943C19">
            <w:pPr>
              <w:pStyle w:val="af3"/>
              <w:jc w:val="right"/>
              <w:rPr>
                <w:lang w:val="en-US"/>
              </w:rPr>
            </w:pPr>
          </w:p>
        </w:tc>
      </w:tr>
      <w:tr w:rsidR="00DB6E1D" w:rsidRPr="00943C19" w:rsidTr="00943C19">
        <w:trPr>
          <w:jc w:val="center"/>
        </w:trPr>
        <w:tc>
          <w:tcPr>
            <w:tcW w:w="8472" w:type="dxa"/>
            <w:shd w:val="clear" w:color="auto" w:fill="auto"/>
            <w:vAlign w:val="center"/>
          </w:tcPr>
          <w:p w:rsidR="00DB6E1D" w:rsidRPr="0084319B" w:rsidRDefault="00776180" w:rsidP="00943C19">
            <w:pPr>
              <w:pStyle w:val="af3"/>
              <w:ind w:left="851"/>
            </w:pPr>
            <w:r w:rsidRPr="00943C19">
              <w:rPr>
                <w:position w:val="-10"/>
              </w:rPr>
              <w:object w:dxaOrig="3840" w:dyaOrig="380">
                <v:shape id="_x0000_i1034" type="#_x0000_t75" style="width:192.75pt;height:20.25pt" o:ole="">
                  <v:imagedata r:id="rId21" o:title=""/>
                </v:shape>
                <o:OLEObject Type="Embed" ProgID="Equation.3" ShapeID="_x0000_i1034" DrawAspect="Content" ObjectID="_1494591728" r:id="rId22"/>
              </w:object>
            </w:r>
          </w:p>
        </w:tc>
        <w:tc>
          <w:tcPr>
            <w:tcW w:w="815" w:type="dxa"/>
            <w:shd w:val="clear" w:color="auto" w:fill="auto"/>
            <w:vAlign w:val="center"/>
          </w:tcPr>
          <w:p w:rsidR="00DB6E1D" w:rsidRPr="00943C19" w:rsidRDefault="00DB6E1D" w:rsidP="00943C19">
            <w:pPr>
              <w:pStyle w:val="af3"/>
              <w:jc w:val="right"/>
              <w:rPr>
                <w:lang w:val="en-US"/>
              </w:rPr>
            </w:pPr>
            <w:r w:rsidRPr="00943C19">
              <w:rPr>
                <w:lang w:val="en-US"/>
              </w:rPr>
              <w:t>(</w:t>
            </w:r>
            <w:r w:rsidR="008C0CC2" w:rsidRPr="00943C19">
              <w:rPr>
                <w:lang w:val="en-US"/>
              </w:rPr>
              <w:t>2.</w:t>
            </w:r>
            <w:r w:rsidRPr="00943C19">
              <w:rPr>
                <w:lang w:val="en-US"/>
              </w:rPr>
              <w:t>6)</w:t>
            </w:r>
          </w:p>
        </w:tc>
      </w:tr>
      <w:tr w:rsidR="007E5084" w:rsidTr="00943C19">
        <w:trPr>
          <w:jc w:val="center"/>
        </w:trPr>
        <w:tc>
          <w:tcPr>
            <w:tcW w:w="8472" w:type="dxa"/>
            <w:shd w:val="clear" w:color="auto" w:fill="auto"/>
            <w:vAlign w:val="center"/>
          </w:tcPr>
          <w:p w:rsidR="007E5084" w:rsidRPr="0084319B" w:rsidRDefault="007E5084" w:rsidP="00943C19">
            <w:pPr>
              <w:pStyle w:val="af3"/>
              <w:ind w:left="851"/>
            </w:pPr>
          </w:p>
        </w:tc>
        <w:tc>
          <w:tcPr>
            <w:tcW w:w="815" w:type="dxa"/>
            <w:shd w:val="clear" w:color="auto" w:fill="auto"/>
            <w:vAlign w:val="center"/>
          </w:tcPr>
          <w:p w:rsidR="007E5084" w:rsidRPr="00943C19" w:rsidRDefault="007E5084" w:rsidP="00943C19">
            <w:pPr>
              <w:pStyle w:val="af3"/>
              <w:jc w:val="right"/>
              <w:rPr>
                <w:lang w:val="en-US"/>
              </w:rPr>
            </w:pPr>
          </w:p>
        </w:tc>
      </w:tr>
      <w:tr w:rsidR="00DB6E1D" w:rsidTr="00943C19">
        <w:trPr>
          <w:jc w:val="center"/>
        </w:trPr>
        <w:tc>
          <w:tcPr>
            <w:tcW w:w="8472" w:type="dxa"/>
            <w:shd w:val="clear" w:color="auto" w:fill="auto"/>
            <w:vAlign w:val="center"/>
          </w:tcPr>
          <w:p w:rsidR="00DB6E1D" w:rsidRPr="0084319B" w:rsidRDefault="00776180" w:rsidP="00943C19">
            <w:pPr>
              <w:pStyle w:val="af3"/>
              <w:ind w:left="851"/>
            </w:pPr>
            <w:r w:rsidRPr="00943C19">
              <w:rPr>
                <w:position w:val="-12"/>
              </w:rPr>
              <w:object w:dxaOrig="6840" w:dyaOrig="400">
                <v:shape id="_x0000_i1035" type="#_x0000_t75" style="width:342.75pt;height:20.25pt" o:ole="">
                  <v:imagedata r:id="rId23" o:title=""/>
                </v:shape>
                <o:OLEObject Type="Embed" ProgID="Equation.3" ShapeID="_x0000_i1035" DrawAspect="Content" ObjectID="_1494591729" r:id="rId24"/>
              </w:object>
            </w:r>
          </w:p>
        </w:tc>
        <w:tc>
          <w:tcPr>
            <w:tcW w:w="815" w:type="dxa"/>
            <w:shd w:val="clear" w:color="auto" w:fill="auto"/>
            <w:vAlign w:val="center"/>
          </w:tcPr>
          <w:p w:rsidR="00DB6E1D" w:rsidRPr="00943C19" w:rsidRDefault="00DB6E1D" w:rsidP="00943C19">
            <w:pPr>
              <w:pStyle w:val="af3"/>
              <w:jc w:val="right"/>
              <w:rPr>
                <w:lang w:val="en-US"/>
              </w:rPr>
            </w:pPr>
            <w:r w:rsidRPr="00943C19">
              <w:rPr>
                <w:lang w:val="en-US"/>
              </w:rPr>
              <w:t>(</w:t>
            </w:r>
            <w:r w:rsidR="008C0CC2" w:rsidRPr="00943C19">
              <w:rPr>
                <w:lang w:val="en-US"/>
              </w:rPr>
              <w:t>2.</w:t>
            </w:r>
            <w:r w:rsidRPr="00943C19">
              <w:rPr>
                <w:lang w:val="en-US"/>
              </w:rPr>
              <w:t>7)</w:t>
            </w:r>
          </w:p>
        </w:tc>
      </w:tr>
    </w:tbl>
    <w:p w:rsidR="0084319B" w:rsidRPr="00DB6E1D" w:rsidRDefault="0084319B" w:rsidP="0084319B">
      <w:pPr>
        <w:pStyle w:val="af2"/>
        <w:rPr>
          <w:lang w:val="en-US"/>
        </w:rPr>
      </w:pPr>
    </w:p>
    <w:p w:rsidR="00B55818" w:rsidRPr="00B55818" w:rsidRDefault="00B55818" w:rsidP="00B55818">
      <w:r>
        <w:t xml:space="preserve">где </w:t>
      </w:r>
      <w:r w:rsidRPr="00020ABB">
        <w:rPr>
          <w:position w:val="-10"/>
        </w:rPr>
        <w:object w:dxaOrig="240" w:dyaOrig="340">
          <v:shape id="_x0000_i1036" type="#_x0000_t75" style="width:11.25pt;height:17.25pt" o:ole="">
            <v:imagedata r:id="rId25" o:title=""/>
          </v:shape>
          <o:OLEObject Type="Embed" ProgID="Equation.3" ShapeID="_x0000_i1036" DrawAspect="Content" ObjectID="_1494591730" r:id="rId26"/>
        </w:object>
      </w:r>
      <w:r>
        <w:t xml:space="preserve">, </w:t>
      </w:r>
      <w:r w:rsidRPr="00020ABB">
        <w:rPr>
          <w:position w:val="-10"/>
        </w:rPr>
        <w:object w:dxaOrig="260" w:dyaOrig="340">
          <v:shape id="_x0000_i1037" type="#_x0000_t75" style="width:11.25pt;height:17.25pt" o:ole="">
            <v:imagedata r:id="rId27" o:title=""/>
          </v:shape>
          <o:OLEObject Type="Embed" ProgID="Equation.3" ShapeID="_x0000_i1037" DrawAspect="Content" ObjectID="_1494591731" r:id="rId28"/>
        </w:object>
      </w:r>
      <w:r>
        <w:t xml:space="preserve"> - широта начальной и конечной точек соответственно, </w:t>
      </w:r>
      <w:r w:rsidRPr="00020ABB">
        <w:rPr>
          <w:position w:val="-10"/>
        </w:rPr>
        <w:object w:dxaOrig="260" w:dyaOrig="340">
          <v:shape id="_x0000_i1038" type="#_x0000_t75" style="width:11.25pt;height:17.25pt" o:ole="">
            <v:imagedata r:id="rId29" o:title=""/>
          </v:shape>
          <o:OLEObject Type="Embed" ProgID="Equation.3" ShapeID="_x0000_i1038" DrawAspect="Content" ObjectID="_1494591732" r:id="rId30"/>
        </w:object>
      </w:r>
      <w:r>
        <w:t xml:space="preserve">, </w:t>
      </w:r>
      <w:r w:rsidRPr="00020ABB">
        <w:rPr>
          <w:position w:val="-10"/>
        </w:rPr>
        <w:object w:dxaOrig="279" w:dyaOrig="340">
          <v:shape id="_x0000_i1039" type="#_x0000_t75" style="width:14.25pt;height:17.25pt" o:ole="">
            <v:imagedata r:id="rId31" o:title=""/>
          </v:shape>
          <o:OLEObject Type="Embed" ProgID="Equation.3" ShapeID="_x0000_i1039" DrawAspect="Content" ObjectID="_1494591733" r:id="rId32"/>
        </w:object>
      </w:r>
      <w:r>
        <w:t xml:space="preserve"> - долгота, </w:t>
      </w:r>
      <w:r w:rsidRPr="00020ABB">
        <w:rPr>
          <w:position w:val="-4"/>
        </w:rPr>
        <w:object w:dxaOrig="180" w:dyaOrig="200">
          <v:shape id="_x0000_i1040" type="#_x0000_t75" style="width:9pt;height:9pt" o:ole="">
            <v:imagedata r:id="rId33" o:title=""/>
          </v:shape>
          <o:OLEObject Type="Embed" ProgID="Equation.3" ShapeID="_x0000_i1040" DrawAspect="Content" ObjectID="_1494591734" r:id="rId34"/>
        </w:object>
      </w:r>
      <w:r>
        <w:t>- радиус Земли</w:t>
      </w:r>
      <w:r w:rsidR="00377EEE">
        <w:t xml:space="preserve">, </w:t>
      </w:r>
      <w:r w:rsidR="00377EEE" w:rsidRPr="00020ABB">
        <w:rPr>
          <w:position w:val="-6"/>
        </w:rPr>
        <w:object w:dxaOrig="220" w:dyaOrig="279">
          <v:shape id="_x0000_i1041" type="#_x0000_t75" style="width:11.25pt;height:14.25pt" o:ole="">
            <v:imagedata r:id="rId35" o:title=""/>
          </v:shape>
          <o:OLEObject Type="Embed" ProgID="Equation.3" ShapeID="_x0000_i1041" DrawAspect="Content" ObjectID="_1494591735" r:id="rId36"/>
        </w:object>
      </w:r>
      <w:r w:rsidR="00377EEE">
        <w:t>- искомое расстояние</w:t>
      </w:r>
      <w:r>
        <w:t>.</w:t>
      </w:r>
    </w:p>
    <w:p w:rsidR="001F07A1" w:rsidRDefault="001F07A1" w:rsidP="001F07A1">
      <w:pPr>
        <w:ind w:firstLine="786"/>
      </w:pPr>
      <w:r>
        <w:t xml:space="preserve"> Прямое расстояние между географическими точками заведомо меньше либо равно длине проложенного пути. Поэтому можно оценивать, что даже если это расстояние будет преодолеваться дольше 23-х часов, то нет смысла прокладывать маршрут.</w:t>
      </w:r>
    </w:p>
    <w:p w:rsidR="001F07A1" w:rsidRDefault="001F07A1" w:rsidP="001F07A1">
      <w:pPr>
        <w:numPr>
          <w:ilvl w:val="0"/>
          <w:numId w:val="20"/>
        </w:numPr>
        <w:ind w:left="0" w:firstLine="709"/>
      </w:pPr>
      <w:r>
        <w:t>Часто возникают ситуации, когда сил/средств не хватает для устранения последствий аварии. А в таких ситуациях карта просчитывается полностью, что занимает большое время.</w:t>
      </w:r>
    </w:p>
    <w:p w:rsidR="001F07A1" w:rsidRDefault="001F07A1" w:rsidP="001F07A1">
      <w:r w:rsidRPr="000F4402">
        <w:rPr>
          <w:i/>
        </w:rPr>
        <w:t>Решение:</w:t>
      </w:r>
      <w:r>
        <w:rPr>
          <w:i/>
        </w:rPr>
        <w:t xml:space="preserve"> </w:t>
      </w:r>
      <w:r>
        <w:t>при обновлении информации о пунктах МЧС необходимо сразу подсчитывать количество имеющихся сил (работники и специализированные машины) и средств (обезвреживающего вещества).</w:t>
      </w:r>
    </w:p>
    <w:p w:rsidR="001F07A1" w:rsidRDefault="001F07A1" w:rsidP="001F07A1">
      <w:r>
        <w:t>Рассмотренные решения позволяют не выполнять лишнюю работу по ресурсоёмкому построению маршрутов.</w:t>
      </w:r>
    </w:p>
    <w:p w:rsidR="001F07A1" w:rsidRDefault="001F07A1" w:rsidP="001F07A1">
      <w:pPr>
        <w:numPr>
          <w:ilvl w:val="0"/>
          <w:numId w:val="20"/>
        </w:numPr>
        <w:ind w:left="0" w:firstLine="426"/>
      </w:pPr>
      <w:r>
        <w:t>Необходимая конфигурация пунктов сил МЧС найдена на одном из ранних этапов перебора, а расчёт идёт до конца.</w:t>
      </w:r>
    </w:p>
    <w:p w:rsidR="001F07A1" w:rsidRDefault="001F07A1" w:rsidP="001F07A1">
      <w:r w:rsidRPr="00950865">
        <w:rPr>
          <w:i/>
        </w:rPr>
        <w:t xml:space="preserve">Решение: </w:t>
      </w:r>
      <w:r>
        <w:t xml:space="preserve">необходимо сделать дополнительным условием выхода из цикла подбора конфигурации то, что текущее значение счётчика (количество часов на устранение) больше, чем уже найденная минимальная сумма </w:t>
      </w:r>
    </w:p>
    <w:p w:rsidR="001F07A1" w:rsidRPr="00950865" w:rsidRDefault="001F07A1" w:rsidP="001F07A1">
      <w:r>
        <w:t>После расчёта необходимо записать в базу информацию об участвующей в аварии перевозке и об участвующих пунктах МЧС. Другими модулями эта информацию будет использоваться для блокировки/снятия блокировки с объекта.</w:t>
      </w:r>
    </w:p>
    <w:p w:rsidR="001F07A1" w:rsidRDefault="001F07A1" w:rsidP="001F07A1">
      <w:r>
        <w:t>Таким образом, разработанный метод позволяет найти необходимую информацию о требуемых для устранения последствий аварии в кратчайшие сроки пунктах сил МЧС, оптимизируя по времени выполнение программы.</w:t>
      </w:r>
    </w:p>
    <w:p w:rsidR="00DD2687" w:rsidRDefault="00DD2687" w:rsidP="001F07A1"/>
    <w:p w:rsidR="00DD2687" w:rsidRDefault="00DD2687" w:rsidP="0000287B">
      <w:pPr>
        <w:pStyle w:val="ac"/>
        <w:numPr>
          <w:ilvl w:val="2"/>
          <w:numId w:val="40"/>
        </w:numPr>
        <w:ind w:hanging="1080"/>
      </w:pPr>
      <w:bookmarkStart w:id="63" w:name="_Toc420807867"/>
      <w:r>
        <w:t>Схема алгоритма</w:t>
      </w:r>
      <w:bookmarkEnd w:id="63"/>
    </w:p>
    <w:p w:rsidR="009A1A58" w:rsidRDefault="009A1A58" w:rsidP="009A1A58">
      <w:r>
        <w:t xml:space="preserve">На рисунке 2.6 представлена структурная схема алгоритма </w:t>
      </w:r>
      <w:r w:rsidR="00836865" w:rsidRPr="00836865">
        <w:t>выборки необходимых подразделений ФПС МЧС России по критериям их предназначения и времени прибытия к месту чрезвычайной ситуации</w:t>
      </w:r>
      <w:r>
        <w:t>.</w:t>
      </w:r>
      <w:r w:rsidR="00523611">
        <w:t xml:space="preserve"> Более подробный алгоритм расчёта времени представлен на рисунк</w:t>
      </w:r>
      <w:r w:rsidR="00F869CB">
        <w:t>е</w:t>
      </w:r>
      <w:r w:rsidR="00523611">
        <w:t xml:space="preserve"> 2.7.</w:t>
      </w:r>
    </w:p>
    <w:p w:rsidR="009A1A58" w:rsidRDefault="00EF3101" w:rsidP="0016510C">
      <w:pPr>
        <w:pStyle w:val="af2"/>
      </w:pPr>
      <w:r>
        <w:lastRenderedPageBreak/>
        <w:pict>
          <v:shape id="_x0000_i1042" type="#_x0000_t75" style="width:294pt;height:449.25pt">
            <v:imagedata r:id="rId37" o:title="поиск пунктов сил МЧС"/>
          </v:shape>
        </w:pict>
      </w:r>
    </w:p>
    <w:p w:rsidR="009A1A58" w:rsidRDefault="000E5558" w:rsidP="009A1A58">
      <w:pPr>
        <w:pStyle w:val="af2"/>
      </w:pPr>
      <w:r>
        <w:t>Рисунок 2.6.</w:t>
      </w:r>
    </w:p>
    <w:p w:rsidR="00523611" w:rsidRDefault="00523611" w:rsidP="009A1A58">
      <w:pPr>
        <w:pStyle w:val="af2"/>
      </w:pPr>
    </w:p>
    <w:p w:rsidR="004C231D" w:rsidRDefault="004C231D" w:rsidP="0000287B">
      <w:pPr>
        <w:pStyle w:val="ac"/>
        <w:numPr>
          <w:ilvl w:val="2"/>
          <w:numId w:val="40"/>
        </w:numPr>
      </w:pPr>
      <w:bookmarkStart w:id="64" w:name="_Toc420807868"/>
      <w:r>
        <w:t>Тестирование алгоритма</w:t>
      </w:r>
      <w:bookmarkEnd w:id="64"/>
    </w:p>
    <w:p w:rsidR="004C231D" w:rsidRDefault="00182BBD" w:rsidP="004C231D">
      <w:r>
        <w:t>Необходимо протестировать алгоритм</w:t>
      </w:r>
      <w:r w:rsidR="004C231D">
        <w:t xml:space="preserve"> на следующих класс</w:t>
      </w:r>
      <w:r w:rsidR="000B3771">
        <w:t>ах</w:t>
      </w:r>
      <w:r w:rsidR="004C231D">
        <w:t xml:space="preserve"> эквивалентности:</w:t>
      </w:r>
    </w:p>
    <w:p w:rsidR="008318E9" w:rsidRDefault="008318E9" w:rsidP="004C231D">
      <w:pPr>
        <w:numPr>
          <w:ilvl w:val="0"/>
          <w:numId w:val="31"/>
        </w:numPr>
        <w:ind w:left="709" w:firstLine="425"/>
      </w:pPr>
      <w:r>
        <w:t>достаточно сил и средств для устранения последствий;</w:t>
      </w:r>
    </w:p>
    <w:p w:rsidR="004C231D" w:rsidRDefault="004C231D" w:rsidP="004C231D">
      <w:pPr>
        <w:numPr>
          <w:ilvl w:val="0"/>
          <w:numId w:val="31"/>
        </w:numPr>
        <w:ind w:left="709" w:firstLine="425"/>
      </w:pPr>
      <w:r>
        <w:t>время аварии более чем на 24 часа раньше текущего времени;</w:t>
      </w:r>
    </w:p>
    <w:p w:rsidR="004C231D" w:rsidRDefault="004C231D" w:rsidP="004C231D">
      <w:pPr>
        <w:numPr>
          <w:ilvl w:val="0"/>
          <w:numId w:val="31"/>
        </w:numPr>
        <w:ind w:left="709" w:firstLine="425"/>
      </w:pPr>
      <w:r>
        <w:t>необходимое количество ресурсов больше суммарного количества имеющихся;</w:t>
      </w:r>
    </w:p>
    <w:p w:rsidR="008318E9" w:rsidRDefault="004C231D" w:rsidP="004C231D">
      <w:pPr>
        <w:numPr>
          <w:ilvl w:val="0"/>
          <w:numId w:val="31"/>
        </w:numPr>
        <w:ind w:left="709" w:firstLine="425"/>
      </w:pPr>
      <w:r>
        <w:t>необходимое количество обезвреживающего вещества больше, чем суммарное количество имеющегося;</w:t>
      </w:r>
      <w:r w:rsidR="008318E9">
        <w:t xml:space="preserve"> </w:t>
      </w:r>
    </w:p>
    <w:p w:rsidR="004C231D" w:rsidRPr="004C231D" w:rsidRDefault="004C231D" w:rsidP="004C231D">
      <w:pPr>
        <w:numPr>
          <w:ilvl w:val="0"/>
          <w:numId w:val="31"/>
        </w:numPr>
        <w:ind w:left="709" w:firstLine="425"/>
      </w:pPr>
      <w:r>
        <w:lastRenderedPageBreak/>
        <w:t>последовательный расчёт устранения последствий двух аварий, на каждую из которых в отдельности достаточно суммарного количества ресурсов и обезвреживающего вещества, а вместе – недостаточно.</w:t>
      </w:r>
    </w:p>
    <w:p w:rsidR="00523611" w:rsidRDefault="00EF3101" w:rsidP="009A1A58">
      <w:pPr>
        <w:pStyle w:val="af2"/>
      </w:pPr>
      <w:r>
        <w:pict>
          <v:shape id="_x0000_i1043" type="#_x0000_t75" style="width:336.75pt;height:598.5pt">
            <v:imagedata r:id="rId38" o:title="расчёт времени устранения1"/>
          </v:shape>
        </w:pict>
      </w:r>
    </w:p>
    <w:p w:rsidR="00523611" w:rsidRDefault="00523611" w:rsidP="009A1A58">
      <w:pPr>
        <w:pStyle w:val="af2"/>
      </w:pPr>
      <w:r>
        <w:t>Рисунок 2.7 – Расчёт времени устранения последствий аварии.</w:t>
      </w:r>
    </w:p>
    <w:p w:rsidR="00F869CB" w:rsidRPr="00EC2731" w:rsidRDefault="00EF3101" w:rsidP="00F869CB">
      <w:pPr>
        <w:pStyle w:val="af2"/>
      </w:pPr>
      <w:r>
        <w:lastRenderedPageBreak/>
        <w:pict>
          <v:shape id="_x0000_i1044" type="#_x0000_t75" style="width:452.25pt;height:420.75pt">
            <v:imagedata r:id="rId39" o:title="расчёт времени устранения2"/>
          </v:shape>
        </w:pict>
      </w:r>
    </w:p>
    <w:p w:rsidR="00F869CB" w:rsidRDefault="00F869CB" w:rsidP="00F869CB">
      <w:pPr>
        <w:pStyle w:val="af2"/>
      </w:pPr>
      <w:r>
        <w:t>Рисунок 2.7 (продолжение) – Расчёт времени устранения последствий аварии.</w:t>
      </w:r>
    </w:p>
    <w:p w:rsidR="009A1A58" w:rsidRDefault="009A1A58" w:rsidP="001F07A1"/>
    <w:p w:rsidR="00D541FD" w:rsidRDefault="00D541FD" w:rsidP="0000287B">
      <w:pPr>
        <w:pStyle w:val="2"/>
        <w:numPr>
          <w:ilvl w:val="1"/>
          <w:numId w:val="40"/>
        </w:numPr>
        <w:ind w:hanging="1080"/>
      </w:pPr>
      <w:bookmarkStart w:id="65" w:name="_Toc420807869"/>
      <w:r>
        <w:t>Диаграмма классов</w:t>
      </w:r>
      <w:bookmarkEnd w:id="65"/>
    </w:p>
    <w:p w:rsidR="00D541FD" w:rsidRDefault="00D541FD" w:rsidP="00D541FD">
      <w:r>
        <w:t>Принимая во внимание необходимость реализации приложения с учётом низкой сложности замены карты и базы данных, реализована следующая структура основных классов программы</w:t>
      </w:r>
      <w:r w:rsidR="00A25BE9" w:rsidRPr="00A25BE9">
        <w:t xml:space="preserve"> [7]</w:t>
      </w:r>
      <w:r>
        <w:t xml:space="preserve"> (рис. 2.8).</w:t>
      </w:r>
    </w:p>
    <w:p w:rsidR="00D541FD" w:rsidRDefault="00EF3101" w:rsidP="00D541FD">
      <w:pPr>
        <w:pStyle w:val="af2"/>
        <w:keepNext/>
      </w:pPr>
      <w:r>
        <w:lastRenderedPageBreak/>
        <w:pict>
          <v:shape id="_x0000_i1045" type="#_x0000_t75" style="width:518.25pt;height:414.75pt">
            <v:imagedata r:id="rId40" o:title="UML классов" grayscale="t"/>
          </v:shape>
        </w:pict>
      </w:r>
    </w:p>
    <w:p w:rsidR="00D541FD" w:rsidRDefault="00D541FD" w:rsidP="00D541FD">
      <w:pPr>
        <w:pStyle w:val="af2"/>
      </w:pPr>
      <w:r>
        <w:t xml:space="preserve">Рисунок 2.8 – </w:t>
      </w:r>
      <w:r>
        <w:rPr>
          <w:lang w:val="en-US"/>
        </w:rPr>
        <w:t>UML</w:t>
      </w:r>
      <w:r>
        <w:t>-диаграмма классов.</w:t>
      </w:r>
    </w:p>
    <w:p w:rsidR="00D541FD" w:rsidRDefault="00D541FD" w:rsidP="00D541FD"/>
    <w:p w:rsidR="007D1537" w:rsidRDefault="00D541FD" w:rsidP="007D1537">
      <w:r>
        <w:t xml:space="preserve">Здесь класс </w:t>
      </w:r>
      <w:r w:rsidRPr="00D541FD">
        <w:rPr>
          <w:i/>
          <w:lang w:val="en-US"/>
        </w:rPr>
        <w:t>QueriesHandler</w:t>
      </w:r>
      <w:r w:rsidRPr="00D541FD">
        <w:t xml:space="preserve"> </w:t>
      </w:r>
      <w:r>
        <w:t xml:space="preserve">выступает в роли управляющего класса, использующего функционал, предоставляемый интерфейсами </w:t>
      </w:r>
      <w:r w:rsidRPr="00D541FD">
        <w:rPr>
          <w:i/>
          <w:lang w:val="en-US"/>
        </w:rPr>
        <w:t>IMap</w:t>
      </w:r>
      <w:r>
        <w:t xml:space="preserve"> и </w:t>
      </w:r>
      <w:r w:rsidRPr="00D541FD">
        <w:rPr>
          <w:i/>
          <w:lang w:val="en-US"/>
        </w:rPr>
        <w:t>IDataHandler</w:t>
      </w:r>
      <w:r>
        <w:t>.</w:t>
      </w:r>
      <w:r w:rsidR="0069296D">
        <w:t xml:space="preserve"> </w:t>
      </w:r>
      <w:r w:rsidR="007D1537">
        <w:t xml:space="preserve">Интерфейс </w:t>
      </w:r>
      <w:r w:rsidR="007D1537" w:rsidRPr="00D541FD">
        <w:rPr>
          <w:i/>
          <w:lang w:val="en-US"/>
        </w:rPr>
        <w:t>IDataHandler</w:t>
      </w:r>
      <w:r w:rsidR="007D1537">
        <w:t xml:space="preserve"> предоставляет необходимый функционал для работы с данными, абстрагируясь от способа их хранения.</w:t>
      </w:r>
      <w:r w:rsidR="007D1537" w:rsidRPr="007D1537">
        <w:t xml:space="preserve"> </w:t>
      </w:r>
      <w:r w:rsidR="007D1537">
        <w:t xml:space="preserve">Классы </w:t>
      </w:r>
      <w:r w:rsidR="007D1537" w:rsidRPr="0069296D">
        <w:rPr>
          <w:i/>
          <w:lang w:val="en-US"/>
        </w:rPr>
        <w:t>OpenStreetGreatMap</w:t>
      </w:r>
      <w:r w:rsidR="007D1537" w:rsidRPr="0069296D">
        <w:t xml:space="preserve"> </w:t>
      </w:r>
      <w:r w:rsidR="007D1537">
        <w:t xml:space="preserve">и </w:t>
      </w:r>
      <w:r w:rsidR="007D1537" w:rsidRPr="0069296D">
        <w:rPr>
          <w:i/>
          <w:lang w:val="en-US"/>
        </w:rPr>
        <w:t>PgSqlDataHandler</w:t>
      </w:r>
      <w:r w:rsidR="007D1537" w:rsidRPr="0069296D">
        <w:t xml:space="preserve"> </w:t>
      </w:r>
      <w:r w:rsidR="007D1537">
        <w:t xml:space="preserve">реализуют интерфейсы </w:t>
      </w:r>
      <w:r w:rsidR="007D1537" w:rsidRPr="00D541FD">
        <w:rPr>
          <w:i/>
          <w:lang w:val="en-US"/>
        </w:rPr>
        <w:t>IMap</w:t>
      </w:r>
      <w:r w:rsidR="007D1537">
        <w:t xml:space="preserve"> и </w:t>
      </w:r>
      <w:r w:rsidR="007D1537" w:rsidRPr="00D541FD">
        <w:rPr>
          <w:i/>
          <w:lang w:val="en-US"/>
        </w:rPr>
        <w:t>IDataHandler</w:t>
      </w:r>
      <w:r w:rsidR="007D1537">
        <w:t xml:space="preserve"> соответственно.</w:t>
      </w:r>
    </w:p>
    <w:p w:rsidR="00A1493D" w:rsidRPr="007D1537" w:rsidRDefault="00A1493D" w:rsidP="00A1493D"/>
    <w:p w:rsidR="00A1493D" w:rsidRDefault="0002417F" w:rsidP="0000287B">
      <w:pPr>
        <w:pStyle w:val="2"/>
        <w:numPr>
          <w:ilvl w:val="1"/>
          <w:numId w:val="40"/>
        </w:numPr>
        <w:ind w:hanging="1080"/>
      </w:pPr>
      <w:bookmarkStart w:id="66" w:name="_Toc420807870"/>
      <w:r>
        <w:t>Алгоритм расчёта возможной химической обстановки</w:t>
      </w:r>
      <w:bookmarkEnd w:id="66"/>
    </w:p>
    <w:p w:rsidR="00A2761B" w:rsidRPr="00AA2A17" w:rsidRDefault="00A2761B" w:rsidP="0000287B">
      <w:pPr>
        <w:pStyle w:val="ac"/>
        <w:numPr>
          <w:ilvl w:val="2"/>
          <w:numId w:val="40"/>
        </w:numPr>
        <w:ind w:hanging="1080"/>
      </w:pPr>
      <w:bookmarkStart w:id="67" w:name="_Toc420807871"/>
      <w:r w:rsidRPr="00AA2A17">
        <w:t>Определение площади зоны химического заражения</w:t>
      </w:r>
      <w:bookmarkEnd w:id="67"/>
    </w:p>
    <w:p w:rsidR="00A2761B" w:rsidRPr="00AA2A17" w:rsidRDefault="00A2761B" w:rsidP="000B7011">
      <w:r w:rsidRPr="00AA2A17">
        <w:t>Рассчитывается эквивалентное (по отношению к хлору) количество АХОВ на объекте (</w:t>
      </w:r>
      <w:r w:rsidR="00E36825" w:rsidRPr="00E27A9E">
        <w:rPr>
          <w:position w:val="-12"/>
        </w:rPr>
        <w:object w:dxaOrig="460" w:dyaOrig="360">
          <v:shape id="_x0000_i1046" type="#_x0000_t75" style="width:23.25pt;height:17.25pt" o:ole="">
            <v:imagedata r:id="rId41" o:title=""/>
          </v:shape>
          <o:OLEObject Type="Embed" ProgID="Equation.3" ShapeID="_x0000_i1046" DrawAspect="Content" ObjectID="_1494591736" r:id="rId42"/>
        </w:object>
      </w:r>
      <w:r w:rsidRPr="00AA2A17">
        <w:t>, т) используя формулу:</w:t>
      </w:r>
    </w:p>
    <w:p w:rsidR="00A2761B" w:rsidRPr="00AA2A17" w:rsidRDefault="00A2761B" w:rsidP="000B7011"/>
    <w:tbl>
      <w:tblPr>
        <w:tblW w:w="0" w:type="auto"/>
        <w:jc w:val="center"/>
        <w:tblLook w:val="04A0" w:firstRow="1" w:lastRow="0" w:firstColumn="1" w:lastColumn="0" w:noHBand="0" w:noVBand="1"/>
      </w:tblPr>
      <w:tblGrid>
        <w:gridCol w:w="8472"/>
        <w:gridCol w:w="815"/>
      </w:tblGrid>
      <w:tr w:rsidR="00BC282B" w:rsidTr="00943C19">
        <w:trPr>
          <w:jc w:val="center"/>
        </w:trPr>
        <w:tc>
          <w:tcPr>
            <w:tcW w:w="8472" w:type="dxa"/>
            <w:shd w:val="clear" w:color="auto" w:fill="auto"/>
            <w:vAlign w:val="center"/>
          </w:tcPr>
          <w:p w:rsidR="00BC282B" w:rsidRDefault="0081602F" w:rsidP="00943C19">
            <w:pPr>
              <w:pStyle w:val="af3"/>
              <w:ind w:left="851"/>
            </w:pPr>
            <w:r w:rsidRPr="00943C19">
              <w:rPr>
                <w:noProof/>
                <w:position w:val="-30"/>
              </w:rPr>
              <w:object w:dxaOrig="1480" w:dyaOrig="720">
                <v:shape id="_x0000_i1047" type="#_x0000_t75" style="width:75pt;height:37.5pt" o:ole="">
                  <v:imagedata r:id="rId43" o:title=""/>
                </v:shape>
                <o:OLEObject Type="Embed" ProgID="Equation.3" ShapeID="_x0000_i1047" DrawAspect="Content" ObjectID="_1494591737" r:id="rId44"/>
              </w:object>
            </w:r>
          </w:p>
        </w:tc>
        <w:tc>
          <w:tcPr>
            <w:tcW w:w="815" w:type="dxa"/>
            <w:shd w:val="clear" w:color="auto" w:fill="auto"/>
            <w:vAlign w:val="center"/>
          </w:tcPr>
          <w:p w:rsidR="00BC282B" w:rsidRDefault="00BC282B" w:rsidP="00943C19">
            <w:pPr>
              <w:pStyle w:val="af3"/>
              <w:jc w:val="right"/>
            </w:pPr>
            <w:r>
              <w:t>(</w:t>
            </w:r>
            <w:r w:rsidRPr="00943C19">
              <w:rPr>
                <w:lang w:val="en-US"/>
              </w:rPr>
              <w:t>2.8</w:t>
            </w:r>
            <w:r>
              <w:t>)</w:t>
            </w:r>
          </w:p>
        </w:tc>
      </w:tr>
    </w:tbl>
    <w:p w:rsidR="00BC282B" w:rsidRDefault="00BC282B" w:rsidP="000B7011">
      <w:pPr>
        <w:rPr>
          <w:lang w:val="en-US"/>
        </w:rPr>
      </w:pPr>
    </w:p>
    <w:p w:rsidR="00A2761B" w:rsidRDefault="00651A63" w:rsidP="000B7011">
      <w:r>
        <w:t>где</w:t>
      </w:r>
      <w:r w:rsidRPr="00651A63">
        <w:t xml:space="preserve"> </w:t>
      </w:r>
      <w:r w:rsidR="00E36825" w:rsidRPr="00651A63">
        <w:rPr>
          <w:position w:val="-10"/>
          <w:lang w:val="en-US"/>
        </w:rPr>
        <w:object w:dxaOrig="639" w:dyaOrig="360">
          <v:shape id="_x0000_i1048" type="#_x0000_t75" style="width:31.5pt;height:17.25pt" o:ole="">
            <v:imagedata r:id="rId45" o:title=""/>
          </v:shape>
          <o:OLEObject Type="Embed" ProgID="Equation.3" ShapeID="_x0000_i1048" DrawAspect="Content" ObjectID="_1494591738" r:id="rId46"/>
        </w:object>
      </w:r>
      <w:r>
        <w:t>- количество АХОВ на объекте, т;</w:t>
      </w:r>
    </w:p>
    <w:p w:rsidR="00A2761B" w:rsidRPr="00AA2A17" w:rsidRDefault="00651A63" w:rsidP="00651A63">
      <w:pPr>
        <w:ind w:firstLine="0"/>
        <w:rPr>
          <w:sz w:val="28"/>
          <w:szCs w:val="28"/>
        </w:rPr>
      </w:pPr>
      <w:r w:rsidRPr="00E27A9E">
        <w:rPr>
          <w:position w:val="-12"/>
        </w:rPr>
        <w:object w:dxaOrig="480" w:dyaOrig="360">
          <v:shape id="_x0000_i1049" type="#_x0000_t75" style="width:23.25pt;height:17.25pt" o:ole="">
            <v:imagedata r:id="rId47" o:title=""/>
          </v:shape>
          <o:OLEObject Type="Embed" ProgID="Equation.3" ShapeID="_x0000_i1049" DrawAspect="Content" ObjectID="_1494591739" r:id="rId48"/>
        </w:object>
      </w:r>
      <w:r>
        <w:t>-</w:t>
      </w:r>
      <w:r w:rsidRPr="00651A63">
        <w:t xml:space="preserve"> </w:t>
      </w:r>
      <w:r w:rsidRPr="00AA2A17">
        <w:t>безразмерный коэффициент эквивалентности АХОВ к хлору (определяется по табл.</w:t>
      </w:r>
      <w:r>
        <w:t xml:space="preserve"> 2.3</w:t>
      </w:r>
      <w:r w:rsidRPr="00AA2A17">
        <w:t>).</w:t>
      </w:r>
      <w:r w:rsidRPr="00AA2A17">
        <w:rPr>
          <w:sz w:val="28"/>
          <w:szCs w:val="28"/>
        </w:rPr>
        <w:t xml:space="preserve"> </w:t>
      </w:r>
    </w:p>
    <w:p w:rsidR="00A2761B" w:rsidRPr="0081602F" w:rsidRDefault="00A2761B" w:rsidP="00BC282B">
      <w:pPr>
        <w:pStyle w:val="21"/>
        <w:rPr>
          <w:sz w:val="28"/>
          <w:szCs w:val="28"/>
        </w:rPr>
      </w:pPr>
      <w:r w:rsidRPr="00A2761B">
        <w:t>Таблица 2.3 - Коэффициенты эквивалентности  наиболее распространенных АХОВ к хлору</w:t>
      </w:r>
    </w:p>
    <w:tbl>
      <w:tblPr>
        <w:tblW w:w="914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79"/>
        <w:gridCol w:w="4394"/>
        <w:gridCol w:w="3969"/>
      </w:tblGrid>
      <w:tr w:rsidR="00A2761B" w:rsidRPr="002D47EF" w:rsidTr="0081602F">
        <w:tc>
          <w:tcPr>
            <w:tcW w:w="779" w:type="dxa"/>
          </w:tcPr>
          <w:p w:rsidR="00A2761B" w:rsidRPr="00FE339A" w:rsidRDefault="00A2761B" w:rsidP="000B7011">
            <w:pPr>
              <w:pStyle w:val="af0"/>
              <w:jc w:val="center"/>
            </w:pPr>
            <w:r w:rsidRPr="00FE339A">
              <w:t>№</w:t>
            </w:r>
          </w:p>
          <w:p w:rsidR="00A2761B" w:rsidRPr="00FE339A" w:rsidRDefault="00A2761B" w:rsidP="000B7011">
            <w:pPr>
              <w:pStyle w:val="af0"/>
              <w:jc w:val="center"/>
            </w:pPr>
            <w:r w:rsidRPr="00FE339A">
              <w:t>п/п</w:t>
            </w:r>
          </w:p>
        </w:tc>
        <w:tc>
          <w:tcPr>
            <w:tcW w:w="4394" w:type="dxa"/>
          </w:tcPr>
          <w:p w:rsidR="00A2761B" w:rsidRPr="00FE339A" w:rsidRDefault="00A2761B" w:rsidP="000B7011">
            <w:pPr>
              <w:pStyle w:val="af0"/>
              <w:jc w:val="center"/>
            </w:pPr>
            <w:r w:rsidRPr="00FE339A">
              <w:t>Наименование АХОВ</w:t>
            </w:r>
          </w:p>
        </w:tc>
        <w:tc>
          <w:tcPr>
            <w:tcW w:w="3969" w:type="dxa"/>
          </w:tcPr>
          <w:p w:rsidR="00A2761B" w:rsidRPr="00FE339A" w:rsidRDefault="00A2761B" w:rsidP="000B7011">
            <w:pPr>
              <w:pStyle w:val="af0"/>
              <w:jc w:val="center"/>
            </w:pPr>
            <w:r w:rsidRPr="00FE339A">
              <w:t>Коэффициент эквивалентности (К</w:t>
            </w:r>
            <w:r w:rsidRPr="00FE339A">
              <w:rPr>
                <w:vertAlign w:val="subscript"/>
              </w:rPr>
              <w:t>экв</w:t>
            </w:r>
            <w:r w:rsidRPr="00FE339A">
              <w:t>)</w:t>
            </w:r>
          </w:p>
        </w:tc>
      </w:tr>
      <w:tr w:rsidR="00A2761B" w:rsidRPr="002D47EF" w:rsidTr="0081602F">
        <w:tc>
          <w:tcPr>
            <w:tcW w:w="779" w:type="dxa"/>
          </w:tcPr>
          <w:p w:rsidR="00A2761B" w:rsidRPr="00FE339A" w:rsidRDefault="00A2761B" w:rsidP="000B7011">
            <w:pPr>
              <w:pStyle w:val="af0"/>
            </w:pPr>
            <w:r w:rsidRPr="00FE339A">
              <w:t>1</w:t>
            </w:r>
          </w:p>
        </w:tc>
        <w:tc>
          <w:tcPr>
            <w:tcW w:w="4394" w:type="dxa"/>
          </w:tcPr>
          <w:p w:rsidR="00A2761B" w:rsidRPr="00FE339A" w:rsidRDefault="00A2761B" w:rsidP="000B7011">
            <w:pPr>
              <w:pStyle w:val="af0"/>
            </w:pPr>
            <w:r w:rsidRPr="00FE339A">
              <w:t>Хлор</w:t>
            </w:r>
          </w:p>
        </w:tc>
        <w:tc>
          <w:tcPr>
            <w:tcW w:w="3969" w:type="dxa"/>
          </w:tcPr>
          <w:p w:rsidR="00A2761B" w:rsidRPr="00FE339A" w:rsidRDefault="00A2761B" w:rsidP="000B7011">
            <w:pPr>
              <w:pStyle w:val="af0"/>
            </w:pPr>
            <w:r w:rsidRPr="00FE339A">
              <w:t>1.0</w:t>
            </w:r>
          </w:p>
        </w:tc>
      </w:tr>
      <w:tr w:rsidR="00A2761B" w:rsidRPr="002D47EF" w:rsidTr="0081602F">
        <w:tc>
          <w:tcPr>
            <w:tcW w:w="779" w:type="dxa"/>
          </w:tcPr>
          <w:p w:rsidR="00A2761B" w:rsidRPr="00FE339A" w:rsidRDefault="00A2761B" w:rsidP="000B7011">
            <w:pPr>
              <w:pStyle w:val="af0"/>
            </w:pPr>
            <w:r w:rsidRPr="00FE339A">
              <w:t>2</w:t>
            </w:r>
          </w:p>
        </w:tc>
        <w:tc>
          <w:tcPr>
            <w:tcW w:w="4394" w:type="dxa"/>
          </w:tcPr>
          <w:p w:rsidR="00A2761B" w:rsidRPr="00FE339A" w:rsidRDefault="00A2761B" w:rsidP="000B7011">
            <w:pPr>
              <w:pStyle w:val="af0"/>
            </w:pPr>
            <w:r w:rsidRPr="00FE339A">
              <w:t>Азотная кислота</w:t>
            </w:r>
          </w:p>
        </w:tc>
        <w:tc>
          <w:tcPr>
            <w:tcW w:w="3969" w:type="dxa"/>
          </w:tcPr>
          <w:p w:rsidR="00A2761B" w:rsidRPr="00FE339A" w:rsidRDefault="00A2761B" w:rsidP="000B7011">
            <w:pPr>
              <w:pStyle w:val="af0"/>
            </w:pPr>
            <w:r w:rsidRPr="00FE339A">
              <w:t>21.0</w:t>
            </w:r>
          </w:p>
        </w:tc>
      </w:tr>
      <w:tr w:rsidR="00A2761B" w:rsidRPr="002D47EF" w:rsidTr="0081602F">
        <w:tc>
          <w:tcPr>
            <w:tcW w:w="779" w:type="dxa"/>
          </w:tcPr>
          <w:p w:rsidR="00A2761B" w:rsidRPr="00FE339A" w:rsidRDefault="00A2761B" w:rsidP="000B7011">
            <w:pPr>
              <w:pStyle w:val="af0"/>
            </w:pPr>
            <w:r w:rsidRPr="00FE339A">
              <w:t>3</w:t>
            </w:r>
          </w:p>
        </w:tc>
        <w:tc>
          <w:tcPr>
            <w:tcW w:w="4394" w:type="dxa"/>
          </w:tcPr>
          <w:p w:rsidR="00A2761B" w:rsidRPr="00FE339A" w:rsidRDefault="00A2761B" w:rsidP="000B7011">
            <w:pPr>
              <w:pStyle w:val="af0"/>
            </w:pPr>
            <w:r w:rsidRPr="00FE339A">
              <w:t>Аммиак (хранение под давлением)</w:t>
            </w:r>
          </w:p>
        </w:tc>
        <w:tc>
          <w:tcPr>
            <w:tcW w:w="3969" w:type="dxa"/>
          </w:tcPr>
          <w:p w:rsidR="00A2761B" w:rsidRPr="00FE339A" w:rsidRDefault="00A2761B" w:rsidP="000B7011">
            <w:pPr>
              <w:pStyle w:val="af0"/>
            </w:pPr>
            <w:r w:rsidRPr="00FE339A">
              <w:t>25.0</w:t>
            </w:r>
          </w:p>
        </w:tc>
      </w:tr>
      <w:tr w:rsidR="00A2761B" w:rsidRPr="002D47EF" w:rsidTr="0081602F">
        <w:tc>
          <w:tcPr>
            <w:tcW w:w="779" w:type="dxa"/>
          </w:tcPr>
          <w:p w:rsidR="00A2761B" w:rsidRPr="00FE339A" w:rsidRDefault="00A2761B" w:rsidP="000B7011">
            <w:pPr>
              <w:pStyle w:val="af0"/>
            </w:pPr>
            <w:r w:rsidRPr="00FE339A">
              <w:t>4</w:t>
            </w:r>
          </w:p>
        </w:tc>
        <w:tc>
          <w:tcPr>
            <w:tcW w:w="4394" w:type="dxa"/>
          </w:tcPr>
          <w:p w:rsidR="00A2761B" w:rsidRPr="00FE339A" w:rsidRDefault="00A2761B" w:rsidP="000B7011">
            <w:pPr>
              <w:pStyle w:val="af0"/>
            </w:pPr>
            <w:r w:rsidRPr="00FE339A">
              <w:t>Водород хлористый</w:t>
            </w:r>
          </w:p>
        </w:tc>
        <w:tc>
          <w:tcPr>
            <w:tcW w:w="3969" w:type="dxa"/>
          </w:tcPr>
          <w:p w:rsidR="00A2761B" w:rsidRPr="00FE339A" w:rsidRDefault="00A2761B" w:rsidP="000B7011">
            <w:pPr>
              <w:pStyle w:val="af0"/>
            </w:pPr>
            <w:r w:rsidRPr="00FE339A">
              <w:t>3.7</w:t>
            </w:r>
          </w:p>
        </w:tc>
      </w:tr>
      <w:tr w:rsidR="00A2761B" w:rsidRPr="002D47EF" w:rsidTr="0081602F">
        <w:tc>
          <w:tcPr>
            <w:tcW w:w="779" w:type="dxa"/>
          </w:tcPr>
          <w:p w:rsidR="00A2761B" w:rsidRPr="00FE339A" w:rsidRDefault="00A2761B" w:rsidP="000B7011">
            <w:pPr>
              <w:pStyle w:val="af0"/>
            </w:pPr>
            <w:r w:rsidRPr="00FE339A">
              <w:t>5</w:t>
            </w:r>
          </w:p>
        </w:tc>
        <w:tc>
          <w:tcPr>
            <w:tcW w:w="4394" w:type="dxa"/>
          </w:tcPr>
          <w:p w:rsidR="00A2761B" w:rsidRPr="00FE339A" w:rsidRDefault="00A2761B" w:rsidP="000B7011">
            <w:pPr>
              <w:pStyle w:val="af0"/>
            </w:pPr>
            <w:r w:rsidRPr="00FE339A">
              <w:t>Водород фтористый</w:t>
            </w:r>
          </w:p>
        </w:tc>
        <w:tc>
          <w:tcPr>
            <w:tcW w:w="3969" w:type="dxa"/>
          </w:tcPr>
          <w:p w:rsidR="00A2761B" w:rsidRPr="00FE339A" w:rsidRDefault="00A2761B" w:rsidP="000B7011">
            <w:pPr>
              <w:pStyle w:val="af0"/>
            </w:pPr>
            <w:r w:rsidRPr="00FE339A">
              <w:t>7.8</w:t>
            </w:r>
          </w:p>
        </w:tc>
      </w:tr>
      <w:tr w:rsidR="00A2761B" w:rsidRPr="002D47EF" w:rsidTr="0081602F">
        <w:tc>
          <w:tcPr>
            <w:tcW w:w="779" w:type="dxa"/>
          </w:tcPr>
          <w:p w:rsidR="00A2761B" w:rsidRPr="00FE339A" w:rsidRDefault="00A2761B" w:rsidP="000B7011">
            <w:pPr>
              <w:pStyle w:val="af0"/>
            </w:pPr>
            <w:r w:rsidRPr="00FE339A">
              <w:t>6</w:t>
            </w:r>
          </w:p>
        </w:tc>
        <w:tc>
          <w:tcPr>
            <w:tcW w:w="4394" w:type="dxa"/>
          </w:tcPr>
          <w:p w:rsidR="00A2761B" w:rsidRPr="00FE339A" w:rsidRDefault="00A2761B" w:rsidP="000B7011">
            <w:pPr>
              <w:pStyle w:val="af0"/>
            </w:pPr>
            <w:r w:rsidRPr="00FE339A">
              <w:t>Нитрил акриловой кислоты</w:t>
            </w:r>
          </w:p>
        </w:tc>
        <w:tc>
          <w:tcPr>
            <w:tcW w:w="3969" w:type="dxa"/>
          </w:tcPr>
          <w:p w:rsidR="00A2761B" w:rsidRPr="00FE339A" w:rsidRDefault="00A2761B" w:rsidP="000B7011">
            <w:pPr>
              <w:pStyle w:val="af0"/>
            </w:pPr>
            <w:r w:rsidRPr="00FE339A">
              <w:t>3.7</w:t>
            </w:r>
          </w:p>
        </w:tc>
      </w:tr>
      <w:tr w:rsidR="00A2761B" w:rsidRPr="002D47EF" w:rsidTr="0081602F">
        <w:tc>
          <w:tcPr>
            <w:tcW w:w="779" w:type="dxa"/>
          </w:tcPr>
          <w:p w:rsidR="00A2761B" w:rsidRPr="00FE339A" w:rsidRDefault="00A2761B" w:rsidP="000B7011">
            <w:pPr>
              <w:pStyle w:val="af0"/>
            </w:pPr>
            <w:r w:rsidRPr="00FE339A">
              <w:t>7</w:t>
            </w:r>
          </w:p>
        </w:tc>
        <w:tc>
          <w:tcPr>
            <w:tcW w:w="4394" w:type="dxa"/>
          </w:tcPr>
          <w:p w:rsidR="00A2761B" w:rsidRPr="00FE339A" w:rsidRDefault="00A2761B" w:rsidP="000B7011">
            <w:pPr>
              <w:pStyle w:val="af0"/>
            </w:pPr>
            <w:r w:rsidRPr="00FE339A">
              <w:t>Окись этилена</w:t>
            </w:r>
          </w:p>
        </w:tc>
        <w:tc>
          <w:tcPr>
            <w:tcW w:w="3969" w:type="dxa"/>
          </w:tcPr>
          <w:p w:rsidR="00A2761B" w:rsidRPr="00FE339A" w:rsidRDefault="00A2761B" w:rsidP="000B7011">
            <w:pPr>
              <w:pStyle w:val="af0"/>
            </w:pPr>
            <w:r w:rsidRPr="00FE339A">
              <w:t>70.0</w:t>
            </w:r>
          </w:p>
        </w:tc>
      </w:tr>
      <w:tr w:rsidR="00A2761B" w:rsidRPr="002D47EF" w:rsidTr="0081602F">
        <w:tc>
          <w:tcPr>
            <w:tcW w:w="779" w:type="dxa"/>
          </w:tcPr>
          <w:p w:rsidR="00A2761B" w:rsidRPr="00FE339A" w:rsidRDefault="00A2761B" w:rsidP="000B7011">
            <w:pPr>
              <w:pStyle w:val="af0"/>
            </w:pPr>
            <w:r w:rsidRPr="00FE339A">
              <w:t>8</w:t>
            </w:r>
          </w:p>
        </w:tc>
        <w:tc>
          <w:tcPr>
            <w:tcW w:w="4394" w:type="dxa"/>
          </w:tcPr>
          <w:p w:rsidR="00A2761B" w:rsidRPr="00FE339A" w:rsidRDefault="00A2761B" w:rsidP="000B7011">
            <w:pPr>
              <w:pStyle w:val="af0"/>
            </w:pPr>
            <w:r w:rsidRPr="00FE339A">
              <w:t>Сероуглерод</w:t>
            </w:r>
          </w:p>
        </w:tc>
        <w:tc>
          <w:tcPr>
            <w:tcW w:w="3969" w:type="dxa"/>
          </w:tcPr>
          <w:p w:rsidR="00A2761B" w:rsidRPr="00FE339A" w:rsidRDefault="00A2761B" w:rsidP="000B7011">
            <w:pPr>
              <w:pStyle w:val="af0"/>
            </w:pPr>
            <w:r w:rsidRPr="00FE339A">
              <w:t>350.0</w:t>
            </w:r>
          </w:p>
        </w:tc>
      </w:tr>
      <w:tr w:rsidR="00A2761B" w:rsidRPr="002D47EF" w:rsidTr="0081602F">
        <w:tc>
          <w:tcPr>
            <w:tcW w:w="779" w:type="dxa"/>
          </w:tcPr>
          <w:p w:rsidR="00A2761B" w:rsidRPr="00FE339A" w:rsidRDefault="00A2761B" w:rsidP="000B7011">
            <w:pPr>
              <w:pStyle w:val="af0"/>
            </w:pPr>
            <w:r w:rsidRPr="00FE339A">
              <w:t>9</w:t>
            </w:r>
          </w:p>
        </w:tc>
        <w:tc>
          <w:tcPr>
            <w:tcW w:w="4394" w:type="dxa"/>
          </w:tcPr>
          <w:p w:rsidR="00A2761B" w:rsidRPr="00FE339A" w:rsidRDefault="00A2761B" w:rsidP="000B7011">
            <w:pPr>
              <w:pStyle w:val="af0"/>
            </w:pPr>
            <w:r w:rsidRPr="00FE339A">
              <w:t>Соляная кислота</w:t>
            </w:r>
          </w:p>
        </w:tc>
        <w:tc>
          <w:tcPr>
            <w:tcW w:w="3969" w:type="dxa"/>
          </w:tcPr>
          <w:p w:rsidR="00A2761B" w:rsidRPr="00FE339A" w:rsidRDefault="00A2761B" w:rsidP="000B7011">
            <w:pPr>
              <w:pStyle w:val="af0"/>
            </w:pPr>
            <w:r w:rsidRPr="00FE339A">
              <w:t>7.0</w:t>
            </w:r>
          </w:p>
        </w:tc>
      </w:tr>
      <w:tr w:rsidR="00A2761B" w:rsidRPr="002D47EF" w:rsidTr="0081602F">
        <w:tc>
          <w:tcPr>
            <w:tcW w:w="779" w:type="dxa"/>
          </w:tcPr>
          <w:p w:rsidR="00A2761B" w:rsidRPr="00FE339A" w:rsidRDefault="00A2761B" w:rsidP="000B7011">
            <w:pPr>
              <w:pStyle w:val="af0"/>
            </w:pPr>
            <w:r>
              <w:t>1</w:t>
            </w:r>
            <w:r w:rsidRPr="00FE339A">
              <w:t>0</w:t>
            </w:r>
          </w:p>
        </w:tc>
        <w:tc>
          <w:tcPr>
            <w:tcW w:w="4394" w:type="dxa"/>
          </w:tcPr>
          <w:p w:rsidR="00A2761B" w:rsidRPr="00FE339A" w:rsidRDefault="00A2761B" w:rsidP="000B7011">
            <w:pPr>
              <w:pStyle w:val="af0"/>
            </w:pPr>
            <w:r w:rsidRPr="00FE339A">
              <w:t>Фосген</w:t>
            </w:r>
          </w:p>
        </w:tc>
        <w:tc>
          <w:tcPr>
            <w:tcW w:w="3969" w:type="dxa"/>
          </w:tcPr>
          <w:p w:rsidR="00A2761B" w:rsidRPr="00FE339A" w:rsidRDefault="00A2761B" w:rsidP="000B7011">
            <w:pPr>
              <w:pStyle w:val="af0"/>
            </w:pPr>
            <w:r w:rsidRPr="00FE339A">
              <w:t>1.0</w:t>
            </w:r>
          </w:p>
        </w:tc>
      </w:tr>
      <w:tr w:rsidR="00A2761B" w:rsidRPr="002D47EF" w:rsidTr="0081602F">
        <w:tc>
          <w:tcPr>
            <w:tcW w:w="779" w:type="dxa"/>
          </w:tcPr>
          <w:p w:rsidR="00A2761B" w:rsidRPr="00FE339A" w:rsidRDefault="00A2761B" w:rsidP="000B7011">
            <w:pPr>
              <w:pStyle w:val="af0"/>
            </w:pPr>
            <w:r>
              <w:t>11</w:t>
            </w:r>
          </w:p>
        </w:tc>
        <w:tc>
          <w:tcPr>
            <w:tcW w:w="4394" w:type="dxa"/>
          </w:tcPr>
          <w:p w:rsidR="00A2761B" w:rsidRPr="00FE339A" w:rsidRDefault="00A2761B" w:rsidP="000B7011">
            <w:pPr>
              <w:pStyle w:val="af0"/>
            </w:pPr>
            <w:r w:rsidRPr="00FE339A">
              <w:t>Ацетонитрил</w:t>
            </w:r>
          </w:p>
        </w:tc>
        <w:tc>
          <w:tcPr>
            <w:tcW w:w="3969" w:type="dxa"/>
          </w:tcPr>
          <w:p w:rsidR="00A2761B" w:rsidRPr="00FE339A" w:rsidRDefault="00A2761B" w:rsidP="000B7011">
            <w:pPr>
              <w:pStyle w:val="af0"/>
            </w:pPr>
            <w:r w:rsidRPr="00FE339A">
              <w:t>150</w:t>
            </w:r>
          </w:p>
        </w:tc>
      </w:tr>
      <w:tr w:rsidR="00A2761B" w:rsidRPr="002D47EF" w:rsidTr="0081602F">
        <w:tc>
          <w:tcPr>
            <w:tcW w:w="779" w:type="dxa"/>
          </w:tcPr>
          <w:p w:rsidR="00A2761B" w:rsidRPr="00FE339A" w:rsidRDefault="00A2761B" w:rsidP="000B7011">
            <w:pPr>
              <w:pStyle w:val="af0"/>
            </w:pPr>
            <w:r>
              <w:t>12</w:t>
            </w:r>
          </w:p>
        </w:tc>
        <w:tc>
          <w:tcPr>
            <w:tcW w:w="4394" w:type="dxa"/>
          </w:tcPr>
          <w:p w:rsidR="00A2761B" w:rsidRPr="00FE339A" w:rsidRDefault="00A2761B" w:rsidP="000B7011">
            <w:pPr>
              <w:pStyle w:val="af0"/>
            </w:pPr>
            <w:r w:rsidRPr="00FE339A">
              <w:t>Ацетонциангидрин</w:t>
            </w:r>
          </w:p>
        </w:tc>
        <w:tc>
          <w:tcPr>
            <w:tcW w:w="3969" w:type="dxa"/>
          </w:tcPr>
          <w:p w:rsidR="00A2761B" w:rsidRPr="00FE339A" w:rsidRDefault="00A2761B" w:rsidP="000B7011">
            <w:pPr>
              <w:pStyle w:val="af0"/>
            </w:pPr>
            <w:r w:rsidRPr="00FE339A">
              <w:t>250</w:t>
            </w:r>
          </w:p>
        </w:tc>
      </w:tr>
      <w:tr w:rsidR="00A2761B" w:rsidRPr="002D47EF" w:rsidTr="0081602F">
        <w:tc>
          <w:tcPr>
            <w:tcW w:w="779" w:type="dxa"/>
          </w:tcPr>
          <w:p w:rsidR="00A2761B" w:rsidRPr="00FE339A" w:rsidRDefault="00A2761B" w:rsidP="000B7011">
            <w:pPr>
              <w:pStyle w:val="af0"/>
            </w:pPr>
            <w:r>
              <w:t>13</w:t>
            </w:r>
          </w:p>
        </w:tc>
        <w:tc>
          <w:tcPr>
            <w:tcW w:w="4394" w:type="dxa"/>
          </w:tcPr>
          <w:p w:rsidR="00A2761B" w:rsidRPr="00FE339A" w:rsidRDefault="00A2761B" w:rsidP="000B7011">
            <w:pPr>
              <w:pStyle w:val="af0"/>
            </w:pPr>
            <w:r w:rsidRPr="00FE339A">
              <w:t>Диметиламин</w:t>
            </w:r>
          </w:p>
        </w:tc>
        <w:tc>
          <w:tcPr>
            <w:tcW w:w="3969" w:type="dxa"/>
          </w:tcPr>
          <w:p w:rsidR="00A2761B" w:rsidRPr="00FE339A" w:rsidRDefault="00A2761B" w:rsidP="000B7011">
            <w:pPr>
              <w:pStyle w:val="af0"/>
            </w:pPr>
            <w:r w:rsidRPr="00FE339A">
              <w:t>7,1</w:t>
            </w:r>
          </w:p>
        </w:tc>
      </w:tr>
      <w:tr w:rsidR="00A2761B" w:rsidRPr="002D47EF" w:rsidTr="0081602F">
        <w:tc>
          <w:tcPr>
            <w:tcW w:w="779" w:type="dxa"/>
          </w:tcPr>
          <w:p w:rsidR="00A2761B" w:rsidRPr="00FE339A" w:rsidRDefault="00A2761B" w:rsidP="000B7011">
            <w:pPr>
              <w:pStyle w:val="af0"/>
            </w:pPr>
            <w:r>
              <w:t>14</w:t>
            </w:r>
          </w:p>
        </w:tc>
        <w:tc>
          <w:tcPr>
            <w:tcW w:w="4394" w:type="dxa"/>
          </w:tcPr>
          <w:p w:rsidR="00A2761B" w:rsidRPr="00FE339A" w:rsidRDefault="00A2761B" w:rsidP="000B7011">
            <w:pPr>
              <w:pStyle w:val="af0"/>
            </w:pPr>
            <w:r w:rsidRPr="00FE339A">
              <w:t>Метиламин</w:t>
            </w:r>
          </w:p>
        </w:tc>
        <w:tc>
          <w:tcPr>
            <w:tcW w:w="3969" w:type="dxa"/>
          </w:tcPr>
          <w:p w:rsidR="00A2761B" w:rsidRPr="00FE339A" w:rsidRDefault="00A2761B" w:rsidP="000B7011">
            <w:pPr>
              <w:pStyle w:val="af0"/>
            </w:pPr>
            <w:r w:rsidRPr="00FE339A">
              <w:t>7,8</w:t>
            </w:r>
          </w:p>
        </w:tc>
      </w:tr>
      <w:tr w:rsidR="00A2761B" w:rsidRPr="002D47EF" w:rsidTr="0081602F">
        <w:tc>
          <w:tcPr>
            <w:tcW w:w="779" w:type="dxa"/>
          </w:tcPr>
          <w:p w:rsidR="00A2761B" w:rsidRPr="00FE339A" w:rsidRDefault="00A2761B" w:rsidP="000B7011">
            <w:pPr>
              <w:pStyle w:val="af0"/>
            </w:pPr>
            <w:r>
              <w:t>15</w:t>
            </w:r>
          </w:p>
        </w:tc>
        <w:tc>
          <w:tcPr>
            <w:tcW w:w="4394" w:type="dxa"/>
          </w:tcPr>
          <w:p w:rsidR="00A2761B" w:rsidRPr="00FE339A" w:rsidRDefault="00A2761B" w:rsidP="000B7011">
            <w:pPr>
              <w:pStyle w:val="af0"/>
            </w:pPr>
            <w:r w:rsidRPr="00FE339A">
              <w:t>Метил бромистый</w:t>
            </w:r>
          </w:p>
        </w:tc>
        <w:tc>
          <w:tcPr>
            <w:tcW w:w="3969" w:type="dxa"/>
          </w:tcPr>
          <w:p w:rsidR="00A2761B" w:rsidRPr="00FE339A" w:rsidRDefault="00A2761B" w:rsidP="000B7011">
            <w:pPr>
              <w:pStyle w:val="af0"/>
            </w:pPr>
            <w:r w:rsidRPr="00FE339A">
              <w:t>165</w:t>
            </w:r>
          </w:p>
        </w:tc>
      </w:tr>
      <w:tr w:rsidR="00A2761B" w:rsidRPr="002D47EF" w:rsidTr="0081602F">
        <w:tc>
          <w:tcPr>
            <w:tcW w:w="779" w:type="dxa"/>
          </w:tcPr>
          <w:p w:rsidR="00A2761B" w:rsidRPr="00FE339A" w:rsidRDefault="00A2761B" w:rsidP="000B7011">
            <w:pPr>
              <w:pStyle w:val="af0"/>
            </w:pPr>
            <w:r>
              <w:t>16</w:t>
            </w:r>
          </w:p>
        </w:tc>
        <w:tc>
          <w:tcPr>
            <w:tcW w:w="4394" w:type="dxa"/>
          </w:tcPr>
          <w:p w:rsidR="00A2761B" w:rsidRPr="00FE339A" w:rsidRDefault="00A2761B" w:rsidP="000B7011">
            <w:pPr>
              <w:pStyle w:val="af0"/>
            </w:pPr>
            <w:r w:rsidRPr="00FE339A">
              <w:t>Метил хлористый</w:t>
            </w:r>
          </w:p>
        </w:tc>
        <w:tc>
          <w:tcPr>
            <w:tcW w:w="3969" w:type="dxa"/>
          </w:tcPr>
          <w:p w:rsidR="00A2761B" w:rsidRPr="00FE339A" w:rsidRDefault="00A2761B" w:rsidP="000B7011">
            <w:pPr>
              <w:pStyle w:val="af0"/>
            </w:pPr>
            <w:r w:rsidRPr="00FE339A">
              <w:t>165</w:t>
            </w:r>
          </w:p>
        </w:tc>
      </w:tr>
      <w:tr w:rsidR="00A2761B" w:rsidRPr="002D47EF" w:rsidTr="0081602F">
        <w:tc>
          <w:tcPr>
            <w:tcW w:w="779" w:type="dxa"/>
          </w:tcPr>
          <w:p w:rsidR="00A2761B" w:rsidRPr="00FE339A" w:rsidRDefault="00A2761B" w:rsidP="000B7011">
            <w:pPr>
              <w:pStyle w:val="af0"/>
            </w:pPr>
            <w:r>
              <w:t>17</w:t>
            </w:r>
          </w:p>
        </w:tc>
        <w:tc>
          <w:tcPr>
            <w:tcW w:w="4394" w:type="dxa"/>
          </w:tcPr>
          <w:p w:rsidR="00A2761B" w:rsidRPr="00FE339A" w:rsidRDefault="00A2761B" w:rsidP="000B7011">
            <w:pPr>
              <w:pStyle w:val="af0"/>
            </w:pPr>
            <w:r w:rsidRPr="00FE339A">
              <w:t xml:space="preserve">Сероводород </w:t>
            </w:r>
          </w:p>
        </w:tc>
        <w:tc>
          <w:tcPr>
            <w:tcW w:w="3969" w:type="dxa"/>
          </w:tcPr>
          <w:p w:rsidR="00A2761B" w:rsidRPr="00FE339A" w:rsidRDefault="00A2761B" w:rsidP="000B7011">
            <w:pPr>
              <w:pStyle w:val="af0"/>
            </w:pPr>
            <w:r w:rsidRPr="00FE339A">
              <w:t>28</w:t>
            </w:r>
          </w:p>
        </w:tc>
      </w:tr>
      <w:tr w:rsidR="00A2761B" w:rsidRPr="002D47EF" w:rsidTr="0081602F">
        <w:tc>
          <w:tcPr>
            <w:tcW w:w="779" w:type="dxa"/>
          </w:tcPr>
          <w:p w:rsidR="00A2761B" w:rsidRPr="00FE339A" w:rsidRDefault="00A2761B" w:rsidP="000B7011">
            <w:pPr>
              <w:pStyle w:val="af0"/>
            </w:pPr>
            <w:r>
              <w:t>18</w:t>
            </w:r>
          </w:p>
        </w:tc>
        <w:tc>
          <w:tcPr>
            <w:tcW w:w="4394" w:type="dxa"/>
          </w:tcPr>
          <w:p w:rsidR="00A2761B" w:rsidRPr="00FE339A" w:rsidRDefault="00A2761B" w:rsidP="000B7011">
            <w:pPr>
              <w:pStyle w:val="af0"/>
            </w:pPr>
            <w:r w:rsidRPr="00FE339A">
              <w:t>Соляная кислота</w:t>
            </w:r>
          </w:p>
        </w:tc>
        <w:tc>
          <w:tcPr>
            <w:tcW w:w="3969" w:type="dxa"/>
          </w:tcPr>
          <w:p w:rsidR="00A2761B" w:rsidRPr="00FE339A" w:rsidRDefault="00A2761B" w:rsidP="000B7011">
            <w:pPr>
              <w:pStyle w:val="af0"/>
            </w:pPr>
            <w:r w:rsidRPr="00FE339A">
              <w:t>7,0</w:t>
            </w:r>
          </w:p>
        </w:tc>
      </w:tr>
      <w:tr w:rsidR="00A2761B" w:rsidRPr="002D47EF" w:rsidTr="0081602F">
        <w:tc>
          <w:tcPr>
            <w:tcW w:w="779" w:type="dxa"/>
          </w:tcPr>
          <w:p w:rsidR="00A2761B" w:rsidRPr="00FE339A" w:rsidRDefault="00A2761B" w:rsidP="000B7011">
            <w:pPr>
              <w:pStyle w:val="af0"/>
            </w:pPr>
            <w:r>
              <w:t>19</w:t>
            </w:r>
          </w:p>
        </w:tc>
        <w:tc>
          <w:tcPr>
            <w:tcW w:w="4394" w:type="dxa"/>
          </w:tcPr>
          <w:p w:rsidR="00A2761B" w:rsidRPr="00FE339A" w:rsidRDefault="00A2761B" w:rsidP="000B7011">
            <w:pPr>
              <w:pStyle w:val="af0"/>
            </w:pPr>
            <w:r w:rsidRPr="00FE339A">
              <w:t>Формальдегид</w:t>
            </w:r>
          </w:p>
        </w:tc>
        <w:tc>
          <w:tcPr>
            <w:tcW w:w="3969" w:type="dxa"/>
          </w:tcPr>
          <w:p w:rsidR="00A2761B" w:rsidRPr="00FE339A" w:rsidRDefault="00A2761B" w:rsidP="000B7011">
            <w:pPr>
              <w:pStyle w:val="af0"/>
            </w:pPr>
            <w:r w:rsidRPr="00FE339A">
              <w:t>1,0</w:t>
            </w:r>
          </w:p>
        </w:tc>
      </w:tr>
      <w:tr w:rsidR="00A2761B" w:rsidRPr="002D47EF" w:rsidTr="0081602F">
        <w:tc>
          <w:tcPr>
            <w:tcW w:w="779" w:type="dxa"/>
          </w:tcPr>
          <w:p w:rsidR="00A2761B" w:rsidRPr="00FE339A" w:rsidRDefault="00A2761B" w:rsidP="000B7011">
            <w:pPr>
              <w:pStyle w:val="af0"/>
            </w:pPr>
            <w:r>
              <w:t>20</w:t>
            </w:r>
          </w:p>
        </w:tc>
        <w:tc>
          <w:tcPr>
            <w:tcW w:w="4394" w:type="dxa"/>
          </w:tcPr>
          <w:p w:rsidR="00A2761B" w:rsidRPr="00FE339A" w:rsidRDefault="00A2761B" w:rsidP="000B7011">
            <w:pPr>
              <w:pStyle w:val="af0"/>
            </w:pPr>
            <w:r w:rsidRPr="00FE339A">
              <w:t>Хлорпикрин</w:t>
            </w:r>
          </w:p>
        </w:tc>
        <w:tc>
          <w:tcPr>
            <w:tcW w:w="3969" w:type="dxa"/>
          </w:tcPr>
          <w:p w:rsidR="00A2761B" w:rsidRPr="00FE339A" w:rsidRDefault="00A2761B" w:rsidP="000B7011">
            <w:pPr>
              <w:pStyle w:val="af0"/>
            </w:pPr>
            <w:r w:rsidRPr="00FE339A">
              <w:t>0,52</w:t>
            </w:r>
          </w:p>
        </w:tc>
      </w:tr>
      <w:tr w:rsidR="00A2761B" w:rsidRPr="002D47EF" w:rsidTr="0081602F">
        <w:tc>
          <w:tcPr>
            <w:tcW w:w="779" w:type="dxa"/>
          </w:tcPr>
          <w:p w:rsidR="00A2761B" w:rsidRPr="00FE339A" w:rsidRDefault="00A2761B" w:rsidP="000B7011">
            <w:pPr>
              <w:pStyle w:val="af0"/>
            </w:pPr>
            <w:r>
              <w:t>21</w:t>
            </w:r>
          </w:p>
        </w:tc>
        <w:tc>
          <w:tcPr>
            <w:tcW w:w="4394" w:type="dxa"/>
          </w:tcPr>
          <w:p w:rsidR="00A2761B" w:rsidRPr="00FE339A" w:rsidRDefault="00A2761B" w:rsidP="000B7011">
            <w:pPr>
              <w:pStyle w:val="af0"/>
            </w:pPr>
            <w:r w:rsidRPr="00FE339A">
              <w:rPr>
                <w:rFonts w:eastAsia="Calibri"/>
              </w:rPr>
              <w:t>Сернистый ангидрид</w:t>
            </w:r>
          </w:p>
        </w:tc>
        <w:tc>
          <w:tcPr>
            <w:tcW w:w="3969" w:type="dxa"/>
          </w:tcPr>
          <w:p w:rsidR="00A2761B" w:rsidRPr="00FE339A" w:rsidRDefault="00A2761B" w:rsidP="000B7011">
            <w:pPr>
              <w:pStyle w:val="af0"/>
            </w:pPr>
            <w:r w:rsidRPr="00FE339A">
              <w:t>30,0</w:t>
            </w:r>
          </w:p>
        </w:tc>
      </w:tr>
    </w:tbl>
    <w:p w:rsidR="00A2761B" w:rsidRPr="002D47EF" w:rsidRDefault="00A2761B" w:rsidP="00A2761B">
      <w:pPr>
        <w:spacing w:line="240" w:lineRule="auto"/>
        <w:ind w:right="850"/>
      </w:pPr>
    </w:p>
    <w:p w:rsidR="005E6E21" w:rsidRDefault="00A2761B" w:rsidP="005E6E21">
      <w:r w:rsidRPr="00AA2A17">
        <w:t>Площадь зоны заражения (S</w:t>
      </w:r>
      <w:r w:rsidRPr="00AA2A17">
        <w:rPr>
          <w:vertAlign w:val="subscript"/>
        </w:rPr>
        <w:t>зараж</w:t>
      </w:r>
      <w:r w:rsidRPr="00AA2A17">
        <w:t xml:space="preserve">) определяется по табл. </w:t>
      </w:r>
      <w:r>
        <w:t>2</w:t>
      </w:r>
      <w:r w:rsidR="005E6E21">
        <w:t>.4</w:t>
      </w:r>
      <w:r w:rsidR="00DF563D">
        <w:t>.</w:t>
      </w:r>
    </w:p>
    <w:p w:rsidR="00A2761B" w:rsidRPr="00AA2A17" w:rsidRDefault="005E6E21" w:rsidP="005E6E21">
      <w:r>
        <w:br w:type="page"/>
      </w:r>
    </w:p>
    <w:p w:rsidR="00A2761B" w:rsidRPr="00AA2A17" w:rsidRDefault="00DF563D" w:rsidP="00BC282B">
      <w:pPr>
        <w:pStyle w:val="21"/>
        <w:rPr>
          <w:sz w:val="28"/>
          <w:szCs w:val="28"/>
        </w:rPr>
      </w:pPr>
      <w:r w:rsidRPr="00A2761B">
        <w:t>Таблица 2.</w:t>
      </w:r>
      <w:r>
        <w:t>4</w:t>
      </w:r>
      <w:r w:rsidRPr="00A2761B">
        <w:t xml:space="preserve"> - </w:t>
      </w:r>
      <w:r w:rsidRPr="00DF563D">
        <w:t>площадь зоны заражения облаком хлора</w:t>
      </w:r>
      <w:r>
        <w:t xml:space="preserve"> при свободном разливе</w:t>
      </w:r>
      <w:r w:rsidR="00A2761B" w:rsidRPr="00AA2A17">
        <w:rPr>
          <w:sz w:val="28"/>
          <w:szCs w:val="28"/>
        </w:rPr>
        <w:t xml:space="preserve">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88"/>
        <w:gridCol w:w="773"/>
        <w:gridCol w:w="773"/>
        <w:gridCol w:w="773"/>
        <w:gridCol w:w="773"/>
        <w:gridCol w:w="773"/>
        <w:gridCol w:w="773"/>
        <w:gridCol w:w="773"/>
        <w:gridCol w:w="684"/>
        <w:gridCol w:w="862"/>
        <w:gridCol w:w="857"/>
      </w:tblGrid>
      <w:tr w:rsidR="00A2761B" w:rsidRPr="002D47EF" w:rsidTr="004E346C">
        <w:tc>
          <w:tcPr>
            <w:tcW w:w="1488" w:type="dxa"/>
          </w:tcPr>
          <w:p w:rsidR="00A2761B" w:rsidRPr="00FE339A" w:rsidRDefault="00A2761B" w:rsidP="00DF563D">
            <w:pPr>
              <w:pStyle w:val="af0"/>
              <w:jc w:val="center"/>
            </w:pPr>
            <w:r w:rsidRPr="00FE339A">
              <w:t>Аварийный выброс, т</w:t>
            </w:r>
          </w:p>
        </w:tc>
        <w:tc>
          <w:tcPr>
            <w:tcW w:w="773" w:type="dxa"/>
          </w:tcPr>
          <w:p w:rsidR="00A2761B" w:rsidRPr="00FE339A" w:rsidRDefault="00A2761B" w:rsidP="00DF563D">
            <w:pPr>
              <w:pStyle w:val="af0"/>
              <w:jc w:val="center"/>
            </w:pPr>
            <w:r w:rsidRPr="00FE339A">
              <w:t>0.1</w:t>
            </w:r>
          </w:p>
        </w:tc>
        <w:tc>
          <w:tcPr>
            <w:tcW w:w="773" w:type="dxa"/>
          </w:tcPr>
          <w:p w:rsidR="00A2761B" w:rsidRPr="00FE339A" w:rsidRDefault="00A2761B" w:rsidP="00DF563D">
            <w:pPr>
              <w:pStyle w:val="af0"/>
              <w:jc w:val="center"/>
            </w:pPr>
            <w:r w:rsidRPr="00FE339A">
              <w:t>0.3</w:t>
            </w:r>
          </w:p>
        </w:tc>
        <w:tc>
          <w:tcPr>
            <w:tcW w:w="773" w:type="dxa"/>
          </w:tcPr>
          <w:p w:rsidR="00A2761B" w:rsidRPr="00FE339A" w:rsidRDefault="00A2761B" w:rsidP="00DF563D">
            <w:pPr>
              <w:pStyle w:val="af0"/>
              <w:jc w:val="center"/>
            </w:pPr>
            <w:r w:rsidRPr="00FE339A">
              <w:t>0.5</w:t>
            </w:r>
          </w:p>
        </w:tc>
        <w:tc>
          <w:tcPr>
            <w:tcW w:w="773" w:type="dxa"/>
          </w:tcPr>
          <w:p w:rsidR="00A2761B" w:rsidRPr="00FE339A" w:rsidRDefault="00A2761B" w:rsidP="00DF563D">
            <w:pPr>
              <w:pStyle w:val="af0"/>
              <w:jc w:val="center"/>
            </w:pPr>
            <w:r w:rsidRPr="00FE339A">
              <w:t>1</w:t>
            </w:r>
          </w:p>
        </w:tc>
        <w:tc>
          <w:tcPr>
            <w:tcW w:w="773" w:type="dxa"/>
          </w:tcPr>
          <w:p w:rsidR="00A2761B" w:rsidRPr="00FE339A" w:rsidRDefault="00A2761B" w:rsidP="00DF563D">
            <w:pPr>
              <w:pStyle w:val="af0"/>
              <w:jc w:val="center"/>
            </w:pPr>
            <w:r w:rsidRPr="00FE339A">
              <w:t>5</w:t>
            </w:r>
          </w:p>
        </w:tc>
        <w:tc>
          <w:tcPr>
            <w:tcW w:w="773" w:type="dxa"/>
          </w:tcPr>
          <w:p w:rsidR="00A2761B" w:rsidRPr="00FE339A" w:rsidRDefault="00A2761B" w:rsidP="00DF563D">
            <w:pPr>
              <w:pStyle w:val="af0"/>
              <w:jc w:val="center"/>
            </w:pPr>
            <w:r w:rsidRPr="00FE339A">
              <w:t>10</w:t>
            </w:r>
          </w:p>
        </w:tc>
        <w:tc>
          <w:tcPr>
            <w:tcW w:w="773" w:type="dxa"/>
          </w:tcPr>
          <w:p w:rsidR="00A2761B" w:rsidRPr="00FE339A" w:rsidRDefault="00A2761B" w:rsidP="00DF563D">
            <w:pPr>
              <w:pStyle w:val="af0"/>
              <w:jc w:val="center"/>
            </w:pPr>
            <w:r w:rsidRPr="00FE339A">
              <w:t>30</w:t>
            </w:r>
          </w:p>
        </w:tc>
        <w:tc>
          <w:tcPr>
            <w:tcW w:w="684" w:type="dxa"/>
          </w:tcPr>
          <w:p w:rsidR="00A2761B" w:rsidRPr="00FE339A" w:rsidRDefault="00A2761B" w:rsidP="00DF563D">
            <w:pPr>
              <w:pStyle w:val="af0"/>
              <w:jc w:val="center"/>
            </w:pPr>
            <w:r w:rsidRPr="00FE339A">
              <w:t>50</w:t>
            </w:r>
          </w:p>
        </w:tc>
        <w:tc>
          <w:tcPr>
            <w:tcW w:w="862" w:type="dxa"/>
          </w:tcPr>
          <w:p w:rsidR="00A2761B" w:rsidRPr="00FE339A" w:rsidRDefault="00A2761B" w:rsidP="00DF563D">
            <w:pPr>
              <w:pStyle w:val="af0"/>
              <w:jc w:val="center"/>
            </w:pPr>
            <w:r w:rsidRPr="00FE339A">
              <w:t>100</w:t>
            </w:r>
          </w:p>
        </w:tc>
        <w:tc>
          <w:tcPr>
            <w:tcW w:w="857" w:type="dxa"/>
          </w:tcPr>
          <w:p w:rsidR="00A2761B" w:rsidRPr="00FE339A" w:rsidRDefault="00A2761B" w:rsidP="00DF563D">
            <w:pPr>
              <w:pStyle w:val="af0"/>
              <w:jc w:val="center"/>
            </w:pPr>
            <w:r w:rsidRPr="00FE339A">
              <w:t>500</w:t>
            </w:r>
          </w:p>
        </w:tc>
      </w:tr>
      <w:tr w:rsidR="00A2761B" w:rsidRPr="002D47EF" w:rsidTr="004E346C">
        <w:tc>
          <w:tcPr>
            <w:tcW w:w="1488" w:type="dxa"/>
          </w:tcPr>
          <w:p w:rsidR="00A2761B" w:rsidRPr="00FE339A" w:rsidRDefault="00A2761B" w:rsidP="00DF563D">
            <w:pPr>
              <w:pStyle w:val="af0"/>
            </w:pPr>
            <w:r w:rsidRPr="00FE339A">
              <w:t>Площадь, км</w:t>
            </w:r>
            <w:r w:rsidRPr="00FE339A">
              <w:rPr>
                <w:vertAlign w:val="superscript"/>
              </w:rPr>
              <w:t>2</w:t>
            </w:r>
          </w:p>
        </w:tc>
        <w:tc>
          <w:tcPr>
            <w:tcW w:w="773" w:type="dxa"/>
          </w:tcPr>
          <w:p w:rsidR="00A2761B" w:rsidRPr="00FE339A" w:rsidRDefault="00A2761B" w:rsidP="00DF563D">
            <w:pPr>
              <w:pStyle w:val="af0"/>
              <w:rPr>
                <w:spacing w:val="-20"/>
              </w:rPr>
            </w:pPr>
            <w:r w:rsidRPr="00FE339A">
              <w:rPr>
                <w:spacing w:val="-20"/>
              </w:rPr>
              <w:t>0.0135</w:t>
            </w:r>
          </w:p>
        </w:tc>
        <w:tc>
          <w:tcPr>
            <w:tcW w:w="773" w:type="dxa"/>
          </w:tcPr>
          <w:p w:rsidR="00A2761B" w:rsidRPr="00FE339A" w:rsidRDefault="00A2761B" w:rsidP="00DF563D">
            <w:pPr>
              <w:pStyle w:val="af0"/>
              <w:rPr>
                <w:spacing w:val="-20"/>
              </w:rPr>
            </w:pPr>
            <w:r w:rsidRPr="00FE339A">
              <w:rPr>
                <w:spacing w:val="-20"/>
              </w:rPr>
              <w:t>0.0406</w:t>
            </w:r>
          </w:p>
        </w:tc>
        <w:tc>
          <w:tcPr>
            <w:tcW w:w="773" w:type="dxa"/>
          </w:tcPr>
          <w:p w:rsidR="00A2761B" w:rsidRPr="00FE339A" w:rsidRDefault="00A2761B" w:rsidP="00DF563D">
            <w:pPr>
              <w:pStyle w:val="af0"/>
              <w:rPr>
                <w:spacing w:val="-20"/>
              </w:rPr>
            </w:pPr>
            <w:r w:rsidRPr="00FE339A">
              <w:rPr>
                <w:spacing w:val="-20"/>
              </w:rPr>
              <w:t>0.0676</w:t>
            </w:r>
          </w:p>
        </w:tc>
        <w:tc>
          <w:tcPr>
            <w:tcW w:w="773" w:type="dxa"/>
          </w:tcPr>
          <w:p w:rsidR="00A2761B" w:rsidRPr="00FE339A" w:rsidRDefault="00A2761B" w:rsidP="00DF563D">
            <w:pPr>
              <w:pStyle w:val="af0"/>
              <w:rPr>
                <w:spacing w:val="-20"/>
              </w:rPr>
            </w:pPr>
            <w:r w:rsidRPr="00FE339A">
              <w:rPr>
                <w:spacing w:val="-20"/>
              </w:rPr>
              <w:t>0.1352</w:t>
            </w:r>
          </w:p>
        </w:tc>
        <w:tc>
          <w:tcPr>
            <w:tcW w:w="773" w:type="dxa"/>
          </w:tcPr>
          <w:p w:rsidR="00A2761B" w:rsidRPr="00FE339A" w:rsidRDefault="00A2761B" w:rsidP="00DF563D">
            <w:pPr>
              <w:pStyle w:val="af0"/>
              <w:rPr>
                <w:spacing w:val="-20"/>
              </w:rPr>
            </w:pPr>
            <w:r w:rsidRPr="00FE339A">
              <w:rPr>
                <w:spacing w:val="-20"/>
              </w:rPr>
              <w:t>0.6760</w:t>
            </w:r>
          </w:p>
        </w:tc>
        <w:tc>
          <w:tcPr>
            <w:tcW w:w="773" w:type="dxa"/>
          </w:tcPr>
          <w:p w:rsidR="00A2761B" w:rsidRPr="00FE339A" w:rsidRDefault="00A2761B" w:rsidP="00DF563D">
            <w:pPr>
              <w:pStyle w:val="af0"/>
              <w:rPr>
                <w:spacing w:val="-20"/>
              </w:rPr>
            </w:pPr>
            <w:r w:rsidRPr="00FE339A">
              <w:rPr>
                <w:spacing w:val="-20"/>
              </w:rPr>
              <w:t>1.4198</w:t>
            </w:r>
          </w:p>
        </w:tc>
        <w:tc>
          <w:tcPr>
            <w:tcW w:w="773" w:type="dxa"/>
          </w:tcPr>
          <w:p w:rsidR="00A2761B" w:rsidRPr="00FE339A" w:rsidRDefault="00A2761B" w:rsidP="00DF563D">
            <w:pPr>
              <w:pStyle w:val="af0"/>
              <w:rPr>
                <w:spacing w:val="-20"/>
              </w:rPr>
            </w:pPr>
            <w:r w:rsidRPr="00FE339A">
              <w:rPr>
                <w:spacing w:val="-20"/>
              </w:rPr>
              <w:t>4.8175</w:t>
            </w:r>
          </w:p>
        </w:tc>
        <w:tc>
          <w:tcPr>
            <w:tcW w:w="684" w:type="dxa"/>
          </w:tcPr>
          <w:p w:rsidR="00A2761B" w:rsidRPr="00FE339A" w:rsidRDefault="00A2761B" w:rsidP="00DF563D">
            <w:pPr>
              <w:pStyle w:val="af0"/>
              <w:rPr>
                <w:spacing w:val="-20"/>
              </w:rPr>
            </w:pPr>
            <w:r w:rsidRPr="00FE339A">
              <w:rPr>
                <w:spacing w:val="-20"/>
              </w:rPr>
              <w:t>8.6557</w:t>
            </w:r>
          </w:p>
        </w:tc>
        <w:tc>
          <w:tcPr>
            <w:tcW w:w="862" w:type="dxa"/>
          </w:tcPr>
          <w:p w:rsidR="00A2761B" w:rsidRPr="00FE339A" w:rsidRDefault="00A2761B" w:rsidP="00DF563D">
            <w:pPr>
              <w:pStyle w:val="af0"/>
              <w:rPr>
                <w:spacing w:val="-20"/>
              </w:rPr>
            </w:pPr>
            <w:r w:rsidRPr="00FE339A">
              <w:rPr>
                <w:spacing w:val="-20"/>
              </w:rPr>
              <w:t>19.3607</w:t>
            </w:r>
          </w:p>
        </w:tc>
        <w:tc>
          <w:tcPr>
            <w:tcW w:w="857" w:type="dxa"/>
          </w:tcPr>
          <w:p w:rsidR="00A2761B" w:rsidRPr="00FE339A" w:rsidRDefault="00A2761B" w:rsidP="00DF563D">
            <w:pPr>
              <w:pStyle w:val="af0"/>
              <w:rPr>
                <w:spacing w:val="-20"/>
              </w:rPr>
            </w:pPr>
            <w:r w:rsidRPr="00FE339A">
              <w:rPr>
                <w:spacing w:val="-20"/>
              </w:rPr>
              <w:t>95.5892</w:t>
            </w:r>
          </w:p>
        </w:tc>
      </w:tr>
    </w:tbl>
    <w:p w:rsidR="00A2761B" w:rsidRPr="00DF563D" w:rsidRDefault="00A2761B" w:rsidP="00A2761B">
      <w:pPr>
        <w:spacing w:line="240" w:lineRule="auto"/>
        <w:jc w:val="right"/>
        <w:rPr>
          <w:lang w:val="en-US"/>
        </w:rPr>
      </w:pPr>
    </w:p>
    <w:p w:rsidR="00A2761B" w:rsidRPr="00AA2A17" w:rsidRDefault="00A2761B" w:rsidP="00DF563D">
      <w:pPr>
        <w:rPr>
          <w:sz w:val="28"/>
          <w:szCs w:val="28"/>
        </w:rPr>
      </w:pPr>
      <w:r w:rsidRPr="00AA2A17">
        <w:t>При отсутствии показателей эквивалентного количества АХОВ по отношению к хлору в табл.</w:t>
      </w:r>
      <w:r w:rsidR="00DF563D" w:rsidRPr="00DF563D">
        <w:t xml:space="preserve"> 2.4</w:t>
      </w:r>
      <w:r w:rsidRPr="00AA2A17">
        <w:t xml:space="preserve"> проводится расчет показателей с помощью интерполяции</w:t>
      </w:r>
      <w:r w:rsidR="00DF563D">
        <w:t xml:space="preserve"> кубическими сплайнами.</w:t>
      </w:r>
    </w:p>
    <w:p w:rsidR="00A2761B" w:rsidRPr="00AA2A17" w:rsidRDefault="00A2761B" w:rsidP="00A2761B">
      <w:pPr>
        <w:spacing w:line="240" w:lineRule="auto"/>
        <w:ind w:firstLine="851"/>
        <w:rPr>
          <w:sz w:val="28"/>
          <w:szCs w:val="28"/>
        </w:rPr>
      </w:pPr>
    </w:p>
    <w:p w:rsidR="00A2761B" w:rsidRPr="00AA2A17" w:rsidRDefault="00A2761B" w:rsidP="0000287B">
      <w:pPr>
        <w:pStyle w:val="ac"/>
        <w:numPr>
          <w:ilvl w:val="2"/>
          <w:numId w:val="40"/>
        </w:numPr>
        <w:ind w:left="0" w:firstLine="0"/>
      </w:pPr>
      <w:bookmarkStart w:id="68" w:name="_Toc420807872"/>
      <w:r w:rsidRPr="00AA2A17">
        <w:t>Определение наименования и количества обезвреживающего вещества для ликвидации  (локализации) источника заражения.</w:t>
      </w:r>
      <w:bookmarkEnd w:id="68"/>
    </w:p>
    <w:p w:rsidR="00A2761B" w:rsidRDefault="00A2761B" w:rsidP="00DF563D">
      <w:r w:rsidRPr="00AA2A17">
        <w:t>Наименование обезвре</w:t>
      </w:r>
      <w:r w:rsidR="00DF563D">
        <w:t>живающего вещества находится по</w:t>
      </w:r>
      <w:r w:rsidRPr="00AA2A17">
        <w:t xml:space="preserve"> табл. </w:t>
      </w:r>
      <w:r w:rsidR="00DF563D">
        <w:t>2.5</w:t>
      </w:r>
      <w:r w:rsidRPr="00AA2A17">
        <w:t>, а его количество определяется из условий:</w:t>
      </w:r>
    </w:p>
    <w:p w:rsidR="0095178F" w:rsidRPr="00CC3F91" w:rsidRDefault="0095178F" w:rsidP="000543E2"/>
    <w:tbl>
      <w:tblPr>
        <w:tblW w:w="0" w:type="auto"/>
        <w:jc w:val="center"/>
        <w:tblLook w:val="04A0" w:firstRow="1" w:lastRow="0" w:firstColumn="1" w:lastColumn="0" w:noHBand="0" w:noVBand="1"/>
      </w:tblPr>
      <w:tblGrid>
        <w:gridCol w:w="9524"/>
        <w:gridCol w:w="676"/>
      </w:tblGrid>
      <w:tr w:rsidR="0095178F" w:rsidTr="00943C19">
        <w:trPr>
          <w:jc w:val="center"/>
        </w:trPr>
        <w:tc>
          <w:tcPr>
            <w:tcW w:w="8472" w:type="dxa"/>
            <w:shd w:val="clear" w:color="auto" w:fill="auto"/>
            <w:vAlign w:val="center"/>
          </w:tcPr>
          <w:p w:rsidR="0095178F" w:rsidRDefault="00AF1404" w:rsidP="00943C19">
            <w:pPr>
              <w:pStyle w:val="af3"/>
              <w:ind w:left="851"/>
            </w:pPr>
            <w:r w:rsidRPr="00943C19">
              <w:rPr>
                <w:position w:val="-32"/>
              </w:rPr>
              <w:object w:dxaOrig="8440" w:dyaOrig="760">
                <v:shape id="_x0000_i1050" type="#_x0000_t75" style="width:423pt;height:37.5pt" o:ole="">
                  <v:imagedata r:id="rId49" o:title=""/>
                </v:shape>
                <o:OLEObject Type="Embed" ProgID="Equation.3" ShapeID="_x0000_i1050" DrawAspect="Content" ObjectID="_1494591740" r:id="rId50"/>
              </w:object>
            </w:r>
          </w:p>
        </w:tc>
        <w:tc>
          <w:tcPr>
            <w:tcW w:w="815" w:type="dxa"/>
            <w:shd w:val="clear" w:color="auto" w:fill="auto"/>
            <w:vAlign w:val="center"/>
          </w:tcPr>
          <w:p w:rsidR="0095178F" w:rsidRDefault="0095178F" w:rsidP="00943C19">
            <w:pPr>
              <w:pStyle w:val="af3"/>
              <w:jc w:val="right"/>
            </w:pPr>
            <w:r>
              <w:t>(</w:t>
            </w:r>
            <w:r w:rsidRPr="00943C19">
              <w:rPr>
                <w:lang w:val="en-US"/>
              </w:rPr>
              <w:t>2.9</w:t>
            </w:r>
            <w:r>
              <w:t>)</w:t>
            </w:r>
          </w:p>
        </w:tc>
      </w:tr>
    </w:tbl>
    <w:p w:rsidR="00A2761B" w:rsidRPr="002D47EF" w:rsidRDefault="00A2761B" w:rsidP="000543E2"/>
    <w:p w:rsidR="00A2761B" w:rsidRDefault="000543E2" w:rsidP="000543E2">
      <w:r>
        <w:t xml:space="preserve">где </w:t>
      </w:r>
      <w:r w:rsidRPr="00E27A9E">
        <w:rPr>
          <w:position w:val="-12"/>
        </w:rPr>
        <w:object w:dxaOrig="440" w:dyaOrig="360">
          <v:shape id="_x0000_i1051" type="#_x0000_t75" style="width:23.25pt;height:17.25pt" o:ole="">
            <v:imagedata r:id="rId51" o:title=""/>
          </v:shape>
          <o:OLEObject Type="Embed" ProgID="Equation.3" ShapeID="_x0000_i1051" DrawAspect="Content" ObjectID="_1494591741" r:id="rId52"/>
        </w:object>
      </w:r>
      <w:r>
        <w:t>-</w:t>
      </w:r>
      <w:r w:rsidRPr="000543E2">
        <w:t xml:space="preserve"> </w:t>
      </w:r>
      <w:r w:rsidRPr="00615E6A">
        <w:t>количество обезвреживающего вещества</w:t>
      </w:r>
      <w:r>
        <w:t>;</w:t>
      </w:r>
    </w:p>
    <w:p w:rsidR="000543E2" w:rsidRDefault="000543E2" w:rsidP="000543E2">
      <w:pPr>
        <w:ind w:firstLine="0"/>
      </w:pPr>
      <w:r w:rsidRPr="00E27A9E">
        <w:rPr>
          <w:position w:val="-4"/>
        </w:rPr>
        <w:object w:dxaOrig="260" w:dyaOrig="260">
          <v:shape id="_x0000_i1052" type="#_x0000_t75" style="width:11.25pt;height:11.25pt" o:ole="">
            <v:imagedata r:id="rId53" o:title=""/>
          </v:shape>
          <o:OLEObject Type="Embed" ProgID="Equation.3" ShapeID="_x0000_i1052" DrawAspect="Content" ObjectID="_1494591742" r:id="rId54"/>
        </w:object>
      </w:r>
      <w:r>
        <w:t xml:space="preserve">- </w:t>
      </w:r>
      <w:r w:rsidRPr="00615E6A">
        <w:t>безразмерный коэффициент, учитывающий норму расхода обезвреживающего вещества на единицу массы АХОВ (определяется по табл.</w:t>
      </w:r>
      <w:r>
        <w:t xml:space="preserve"> 2.5</w:t>
      </w:r>
      <w:r w:rsidRPr="00615E6A">
        <w:t>).</w:t>
      </w:r>
    </w:p>
    <w:p w:rsidR="00A2761B" w:rsidRPr="00DF563D" w:rsidRDefault="0095745A" w:rsidP="0095745A">
      <w:pPr>
        <w:pStyle w:val="21"/>
      </w:pPr>
      <w:r>
        <w:rPr>
          <w:sz w:val="28"/>
          <w:szCs w:val="28"/>
        </w:rPr>
        <w:br w:type="page"/>
      </w:r>
      <w:r w:rsidR="00A2761B" w:rsidRPr="00DF563D">
        <w:lastRenderedPageBreak/>
        <w:t xml:space="preserve">Таблица </w:t>
      </w:r>
      <w:r w:rsidR="00DF563D" w:rsidRPr="00DF563D">
        <w:t xml:space="preserve">2.5 – </w:t>
      </w:r>
      <w:r w:rsidR="00A2761B" w:rsidRPr="00DF563D">
        <w:t xml:space="preserve">Ориентировочные нормы расхода химических веществ для ликвидации </w:t>
      </w:r>
      <w:r w:rsidR="00A2761B" w:rsidRPr="00AF1404">
        <w:t>источника</w:t>
      </w:r>
      <w:r w:rsidR="00A2761B" w:rsidRPr="00DF563D">
        <w:t xml:space="preserve"> заражения</w:t>
      </w:r>
    </w:p>
    <w:tbl>
      <w:tblPr>
        <w:tblW w:w="8951" w:type="dxa"/>
        <w:jc w:val="center"/>
        <w:tblInd w:w="104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07"/>
        <w:gridCol w:w="1843"/>
        <w:gridCol w:w="2873"/>
        <w:gridCol w:w="3728"/>
      </w:tblGrid>
      <w:tr w:rsidR="00A2761B" w:rsidRPr="002D47EF" w:rsidTr="00AF1404">
        <w:trPr>
          <w:jc w:val="center"/>
        </w:trPr>
        <w:tc>
          <w:tcPr>
            <w:tcW w:w="507" w:type="dxa"/>
          </w:tcPr>
          <w:p w:rsidR="00A2761B" w:rsidRPr="002D47EF" w:rsidRDefault="00A2761B" w:rsidP="00DF563D">
            <w:pPr>
              <w:pStyle w:val="af0"/>
              <w:jc w:val="center"/>
            </w:pPr>
            <w:r w:rsidRPr="002D47EF">
              <w:t>№</w:t>
            </w:r>
          </w:p>
          <w:p w:rsidR="00A2761B" w:rsidRPr="002D47EF" w:rsidRDefault="00A2761B" w:rsidP="00DF563D">
            <w:pPr>
              <w:pStyle w:val="af0"/>
              <w:jc w:val="center"/>
            </w:pPr>
            <w:r w:rsidRPr="002D47EF">
              <w:t>п/п</w:t>
            </w:r>
          </w:p>
        </w:tc>
        <w:tc>
          <w:tcPr>
            <w:tcW w:w="1843" w:type="dxa"/>
          </w:tcPr>
          <w:p w:rsidR="00A2761B" w:rsidRPr="002D47EF" w:rsidRDefault="00A2761B" w:rsidP="00DF563D">
            <w:pPr>
              <w:pStyle w:val="af0"/>
              <w:jc w:val="center"/>
            </w:pPr>
            <w:r w:rsidRPr="002D47EF">
              <w:t>Наименование АХОВ</w:t>
            </w:r>
          </w:p>
        </w:tc>
        <w:tc>
          <w:tcPr>
            <w:tcW w:w="2873" w:type="dxa"/>
          </w:tcPr>
          <w:p w:rsidR="00A2761B" w:rsidRPr="002D47EF" w:rsidRDefault="00A2761B" w:rsidP="00DF563D">
            <w:pPr>
              <w:pStyle w:val="af0"/>
              <w:jc w:val="center"/>
            </w:pPr>
            <w:r w:rsidRPr="002D47EF">
              <w:t>Используемые растворы</w:t>
            </w:r>
          </w:p>
        </w:tc>
        <w:tc>
          <w:tcPr>
            <w:tcW w:w="3728" w:type="dxa"/>
          </w:tcPr>
          <w:p w:rsidR="00A2761B" w:rsidRPr="002D47EF" w:rsidRDefault="00A2761B" w:rsidP="00DF563D">
            <w:pPr>
              <w:pStyle w:val="af0"/>
              <w:jc w:val="center"/>
            </w:pPr>
            <w:r w:rsidRPr="002D47EF">
              <w:t>Норма расхода нейтрализующего в</w:t>
            </w:r>
            <w:r w:rsidRPr="002D47EF">
              <w:noBreakHyphen/>
              <w:t>ва (К</w:t>
            </w:r>
            <w:r w:rsidRPr="002D47EF">
              <w:rPr>
                <w:vertAlign w:val="subscript"/>
              </w:rPr>
              <w:t>хв</w:t>
            </w:r>
            <w:r w:rsidRPr="002D47EF">
              <w:t>) на ед. массы. т/т</w:t>
            </w:r>
          </w:p>
        </w:tc>
      </w:tr>
      <w:tr w:rsidR="00A2761B" w:rsidRPr="002D47EF" w:rsidTr="00AF1404">
        <w:trPr>
          <w:jc w:val="center"/>
        </w:trPr>
        <w:tc>
          <w:tcPr>
            <w:tcW w:w="507" w:type="dxa"/>
          </w:tcPr>
          <w:p w:rsidR="00A2761B" w:rsidRPr="002D47EF" w:rsidRDefault="00A2761B" w:rsidP="00DF563D">
            <w:pPr>
              <w:pStyle w:val="af0"/>
            </w:pPr>
            <w:r w:rsidRPr="002D47EF">
              <w:t>1</w:t>
            </w:r>
          </w:p>
        </w:tc>
        <w:tc>
          <w:tcPr>
            <w:tcW w:w="1843" w:type="dxa"/>
          </w:tcPr>
          <w:p w:rsidR="00A2761B" w:rsidRPr="002D47EF" w:rsidRDefault="00A2761B" w:rsidP="00DF563D">
            <w:pPr>
              <w:pStyle w:val="af0"/>
            </w:pPr>
            <w:r w:rsidRPr="002D47EF">
              <w:t>Аммиак</w:t>
            </w:r>
          </w:p>
        </w:tc>
        <w:tc>
          <w:tcPr>
            <w:tcW w:w="2873" w:type="dxa"/>
          </w:tcPr>
          <w:p w:rsidR="00A2761B" w:rsidRPr="002D47EF" w:rsidRDefault="00A2761B" w:rsidP="00DF563D">
            <w:pPr>
              <w:pStyle w:val="af0"/>
            </w:pPr>
            <w:r w:rsidRPr="002D47EF">
              <w:t>36% р-р соляной кислоты</w:t>
            </w:r>
          </w:p>
        </w:tc>
        <w:tc>
          <w:tcPr>
            <w:tcW w:w="3728" w:type="dxa"/>
          </w:tcPr>
          <w:p w:rsidR="00A2761B" w:rsidRPr="002D47EF" w:rsidRDefault="00A2761B" w:rsidP="00DF563D">
            <w:pPr>
              <w:pStyle w:val="af0"/>
            </w:pPr>
            <w:r w:rsidRPr="002D47EF">
              <w:t>5.6</w:t>
            </w:r>
          </w:p>
        </w:tc>
      </w:tr>
      <w:tr w:rsidR="00A2761B" w:rsidRPr="002D47EF" w:rsidTr="00AF1404">
        <w:trPr>
          <w:jc w:val="center"/>
        </w:trPr>
        <w:tc>
          <w:tcPr>
            <w:tcW w:w="507" w:type="dxa"/>
          </w:tcPr>
          <w:p w:rsidR="00A2761B" w:rsidRPr="002D47EF" w:rsidRDefault="00A2761B" w:rsidP="00DF563D">
            <w:pPr>
              <w:pStyle w:val="af0"/>
            </w:pPr>
            <w:r w:rsidRPr="002D47EF">
              <w:t>2</w:t>
            </w:r>
          </w:p>
        </w:tc>
        <w:tc>
          <w:tcPr>
            <w:tcW w:w="1843" w:type="dxa"/>
          </w:tcPr>
          <w:p w:rsidR="00A2761B" w:rsidRPr="002D47EF" w:rsidRDefault="00A2761B" w:rsidP="00DF563D">
            <w:pPr>
              <w:pStyle w:val="af0"/>
            </w:pPr>
            <w:r w:rsidRPr="002D47EF">
              <w:t>Водород фтористый</w:t>
            </w:r>
          </w:p>
        </w:tc>
        <w:tc>
          <w:tcPr>
            <w:tcW w:w="2873" w:type="dxa"/>
          </w:tcPr>
          <w:p w:rsidR="00A2761B" w:rsidRPr="002D47EF" w:rsidRDefault="00A2761B" w:rsidP="00DF563D">
            <w:pPr>
              <w:pStyle w:val="af0"/>
            </w:pPr>
            <w:r w:rsidRPr="002D47EF">
              <w:t>вода</w:t>
            </w:r>
          </w:p>
        </w:tc>
        <w:tc>
          <w:tcPr>
            <w:tcW w:w="3728" w:type="dxa"/>
          </w:tcPr>
          <w:p w:rsidR="00A2761B" w:rsidRPr="002D47EF" w:rsidRDefault="00A2761B" w:rsidP="00DF563D">
            <w:pPr>
              <w:pStyle w:val="af0"/>
            </w:pPr>
            <w:r w:rsidRPr="002D47EF">
              <w:t>38</w:t>
            </w:r>
          </w:p>
        </w:tc>
      </w:tr>
      <w:tr w:rsidR="00A2761B" w:rsidRPr="002D47EF" w:rsidTr="00AF1404">
        <w:trPr>
          <w:jc w:val="center"/>
        </w:trPr>
        <w:tc>
          <w:tcPr>
            <w:tcW w:w="507" w:type="dxa"/>
          </w:tcPr>
          <w:p w:rsidR="00A2761B" w:rsidRPr="002D47EF" w:rsidRDefault="00A2761B" w:rsidP="00DF563D">
            <w:pPr>
              <w:pStyle w:val="af0"/>
            </w:pPr>
            <w:r w:rsidRPr="002D47EF">
              <w:t>3</w:t>
            </w:r>
          </w:p>
        </w:tc>
        <w:tc>
          <w:tcPr>
            <w:tcW w:w="1843" w:type="dxa"/>
          </w:tcPr>
          <w:p w:rsidR="00A2761B" w:rsidRPr="002D47EF" w:rsidRDefault="00A2761B" w:rsidP="00DF563D">
            <w:pPr>
              <w:pStyle w:val="af0"/>
            </w:pPr>
            <w:r w:rsidRPr="002D47EF">
              <w:t>Окись этилена</w:t>
            </w:r>
          </w:p>
        </w:tc>
        <w:tc>
          <w:tcPr>
            <w:tcW w:w="2873" w:type="dxa"/>
          </w:tcPr>
          <w:p w:rsidR="00A2761B" w:rsidRPr="002D47EF" w:rsidRDefault="00A2761B" w:rsidP="00DF563D">
            <w:pPr>
              <w:pStyle w:val="af0"/>
            </w:pPr>
            <w:r w:rsidRPr="002D47EF">
              <w:t xml:space="preserve">25 % р-р аммиака </w:t>
            </w:r>
          </w:p>
        </w:tc>
        <w:tc>
          <w:tcPr>
            <w:tcW w:w="3728" w:type="dxa"/>
          </w:tcPr>
          <w:p w:rsidR="00A2761B" w:rsidRPr="002D47EF" w:rsidRDefault="00A2761B" w:rsidP="00DF563D">
            <w:pPr>
              <w:pStyle w:val="af0"/>
            </w:pPr>
            <w:r w:rsidRPr="002D47EF">
              <w:t>2</w:t>
            </w:r>
          </w:p>
        </w:tc>
      </w:tr>
      <w:tr w:rsidR="00A2761B" w:rsidRPr="002D47EF" w:rsidTr="00AF1404">
        <w:trPr>
          <w:jc w:val="center"/>
        </w:trPr>
        <w:tc>
          <w:tcPr>
            <w:tcW w:w="507" w:type="dxa"/>
          </w:tcPr>
          <w:p w:rsidR="00A2761B" w:rsidRPr="002D47EF" w:rsidRDefault="00A2761B" w:rsidP="00DF563D">
            <w:pPr>
              <w:pStyle w:val="af0"/>
            </w:pPr>
            <w:r w:rsidRPr="002D47EF">
              <w:t>4</w:t>
            </w:r>
          </w:p>
        </w:tc>
        <w:tc>
          <w:tcPr>
            <w:tcW w:w="1843" w:type="dxa"/>
          </w:tcPr>
          <w:p w:rsidR="00A2761B" w:rsidRPr="002D47EF" w:rsidRDefault="00A2761B" w:rsidP="00DF563D">
            <w:pPr>
              <w:pStyle w:val="af0"/>
            </w:pPr>
            <w:r w:rsidRPr="002D47EF">
              <w:t>Сероуглерод</w:t>
            </w:r>
          </w:p>
        </w:tc>
        <w:tc>
          <w:tcPr>
            <w:tcW w:w="2873" w:type="dxa"/>
          </w:tcPr>
          <w:p w:rsidR="00A2761B" w:rsidRPr="002D47EF" w:rsidRDefault="00A2761B" w:rsidP="00DF563D">
            <w:pPr>
              <w:pStyle w:val="af0"/>
            </w:pPr>
            <w:r w:rsidRPr="002D47EF">
              <w:t>гипохлорид кальция</w:t>
            </w:r>
          </w:p>
        </w:tc>
        <w:tc>
          <w:tcPr>
            <w:tcW w:w="3728" w:type="dxa"/>
          </w:tcPr>
          <w:p w:rsidR="00A2761B" w:rsidRPr="002D47EF" w:rsidRDefault="00A2761B" w:rsidP="00DF563D">
            <w:pPr>
              <w:pStyle w:val="af0"/>
            </w:pPr>
            <w:r w:rsidRPr="002D47EF">
              <w:t>4</w:t>
            </w:r>
          </w:p>
        </w:tc>
      </w:tr>
      <w:tr w:rsidR="00A2761B" w:rsidRPr="002D47EF" w:rsidTr="00AF1404">
        <w:trPr>
          <w:jc w:val="center"/>
        </w:trPr>
        <w:tc>
          <w:tcPr>
            <w:tcW w:w="507" w:type="dxa"/>
          </w:tcPr>
          <w:p w:rsidR="00A2761B" w:rsidRPr="002D47EF" w:rsidRDefault="00A2761B" w:rsidP="00DF563D">
            <w:pPr>
              <w:pStyle w:val="af0"/>
            </w:pPr>
            <w:r w:rsidRPr="002D47EF">
              <w:t>5</w:t>
            </w:r>
          </w:p>
        </w:tc>
        <w:tc>
          <w:tcPr>
            <w:tcW w:w="1843" w:type="dxa"/>
          </w:tcPr>
          <w:p w:rsidR="00A2761B" w:rsidRPr="002D47EF" w:rsidRDefault="00A2761B" w:rsidP="00DF563D">
            <w:pPr>
              <w:pStyle w:val="af0"/>
            </w:pPr>
            <w:r w:rsidRPr="002D47EF">
              <w:t>Соляная кислота</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3.7</w:t>
            </w:r>
          </w:p>
        </w:tc>
      </w:tr>
      <w:tr w:rsidR="00A2761B" w:rsidRPr="002D47EF" w:rsidTr="00AF1404">
        <w:trPr>
          <w:jc w:val="center"/>
        </w:trPr>
        <w:tc>
          <w:tcPr>
            <w:tcW w:w="507" w:type="dxa"/>
          </w:tcPr>
          <w:p w:rsidR="00A2761B" w:rsidRPr="002D47EF" w:rsidRDefault="00A2761B" w:rsidP="00DF563D">
            <w:pPr>
              <w:pStyle w:val="af0"/>
            </w:pPr>
            <w:r w:rsidRPr="002D47EF">
              <w:t>6</w:t>
            </w:r>
          </w:p>
        </w:tc>
        <w:tc>
          <w:tcPr>
            <w:tcW w:w="1843" w:type="dxa"/>
          </w:tcPr>
          <w:p w:rsidR="00A2761B" w:rsidRPr="002D47EF" w:rsidRDefault="00A2761B" w:rsidP="00DF563D">
            <w:pPr>
              <w:pStyle w:val="af0"/>
            </w:pPr>
            <w:r w:rsidRPr="002D47EF">
              <w:t>Фосген</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2</w:t>
            </w:r>
          </w:p>
        </w:tc>
      </w:tr>
      <w:tr w:rsidR="00A2761B" w:rsidRPr="002D47EF" w:rsidTr="00AF1404">
        <w:trPr>
          <w:jc w:val="center"/>
        </w:trPr>
        <w:tc>
          <w:tcPr>
            <w:tcW w:w="507" w:type="dxa"/>
          </w:tcPr>
          <w:p w:rsidR="00A2761B" w:rsidRPr="002D47EF" w:rsidRDefault="00A2761B" w:rsidP="00DF563D">
            <w:pPr>
              <w:pStyle w:val="af0"/>
            </w:pPr>
            <w:r w:rsidRPr="002D47EF">
              <w:t>7</w:t>
            </w:r>
          </w:p>
        </w:tc>
        <w:tc>
          <w:tcPr>
            <w:tcW w:w="1843" w:type="dxa"/>
          </w:tcPr>
          <w:p w:rsidR="00A2761B" w:rsidRPr="002D47EF" w:rsidRDefault="00A2761B" w:rsidP="00DF563D">
            <w:pPr>
              <w:pStyle w:val="af0"/>
            </w:pPr>
            <w:r w:rsidRPr="002D47EF">
              <w:t>Хлор</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1.3</w:t>
            </w:r>
          </w:p>
        </w:tc>
      </w:tr>
      <w:tr w:rsidR="00A2761B" w:rsidRPr="002D47EF" w:rsidTr="00AF1404">
        <w:trPr>
          <w:jc w:val="center"/>
        </w:trPr>
        <w:tc>
          <w:tcPr>
            <w:tcW w:w="507" w:type="dxa"/>
          </w:tcPr>
          <w:p w:rsidR="00A2761B" w:rsidRPr="002D47EF" w:rsidRDefault="00A2761B" w:rsidP="00DF563D">
            <w:pPr>
              <w:pStyle w:val="af0"/>
            </w:pPr>
            <w:r w:rsidRPr="002D47EF">
              <w:t xml:space="preserve">8 </w:t>
            </w:r>
          </w:p>
        </w:tc>
        <w:tc>
          <w:tcPr>
            <w:tcW w:w="1843" w:type="dxa"/>
          </w:tcPr>
          <w:p w:rsidR="00A2761B" w:rsidRPr="002D47EF" w:rsidRDefault="00A2761B" w:rsidP="00DF563D">
            <w:pPr>
              <w:pStyle w:val="af0"/>
            </w:pPr>
            <w:r w:rsidRPr="002D47EF">
              <w:t>Нитрил акриловой кислоты</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0.8</w:t>
            </w:r>
          </w:p>
        </w:tc>
      </w:tr>
      <w:tr w:rsidR="00A2761B" w:rsidRPr="002D47EF" w:rsidTr="00AF1404">
        <w:trPr>
          <w:jc w:val="center"/>
        </w:trPr>
        <w:tc>
          <w:tcPr>
            <w:tcW w:w="507" w:type="dxa"/>
          </w:tcPr>
          <w:p w:rsidR="00A2761B" w:rsidRPr="002D47EF" w:rsidRDefault="00A2761B" w:rsidP="00DF563D">
            <w:pPr>
              <w:pStyle w:val="af0"/>
            </w:pPr>
            <w:r w:rsidRPr="002D47EF">
              <w:t>9</w:t>
            </w:r>
          </w:p>
        </w:tc>
        <w:tc>
          <w:tcPr>
            <w:tcW w:w="1843" w:type="dxa"/>
          </w:tcPr>
          <w:p w:rsidR="00A2761B" w:rsidRPr="002D47EF" w:rsidRDefault="00A2761B" w:rsidP="00DF563D">
            <w:pPr>
              <w:pStyle w:val="af0"/>
            </w:pPr>
            <w:r w:rsidRPr="002D47EF">
              <w:t>Азотная кислота</w:t>
            </w:r>
          </w:p>
        </w:tc>
        <w:tc>
          <w:tcPr>
            <w:tcW w:w="2873" w:type="dxa"/>
          </w:tcPr>
          <w:p w:rsidR="00A2761B" w:rsidRPr="002D47EF" w:rsidRDefault="00A2761B" w:rsidP="00DF563D">
            <w:pPr>
              <w:pStyle w:val="af0"/>
            </w:pPr>
            <w:r w:rsidRPr="002D47EF">
              <w:t>каустическая сода</w:t>
            </w:r>
          </w:p>
        </w:tc>
        <w:tc>
          <w:tcPr>
            <w:tcW w:w="3728" w:type="dxa"/>
          </w:tcPr>
          <w:p w:rsidR="00A2761B" w:rsidRPr="002D47EF" w:rsidRDefault="00A2761B" w:rsidP="00DF563D">
            <w:pPr>
              <w:pStyle w:val="af0"/>
            </w:pPr>
            <w:r w:rsidRPr="002D47EF">
              <w:t>1,9</w:t>
            </w:r>
          </w:p>
        </w:tc>
      </w:tr>
    </w:tbl>
    <w:p w:rsidR="006827C1" w:rsidRDefault="006827C1" w:rsidP="0000287B">
      <w:pPr>
        <w:pStyle w:val="1"/>
        <w:numPr>
          <w:ilvl w:val="0"/>
          <w:numId w:val="40"/>
        </w:numPr>
        <w:ind w:hanging="720"/>
      </w:pPr>
      <w:bookmarkStart w:id="69" w:name="_Toc420807873"/>
      <w:r>
        <w:lastRenderedPageBreak/>
        <w:t>Технологический раздел</w:t>
      </w:r>
      <w:bookmarkEnd w:id="69"/>
    </w:p>
    <w:p w:rsidR="009519B0" w:rsidRDefault="00226004" w:rsidP="009519B0">
      <w:r w:rsidRPr="00226004">
        <w:t>В данном разделе описываются средства, используемые для разработки программного продукта</w:t>
      </w:r>
      <w:r w:rsidR="004E346C">
        <w:t>.</w:t>
      </w:r>
    </w:p>
    <w:p w:rsidR="00516669" w:rsidRDefault="00516669" w:rsidP="0000287B">
      <w:pPr>
        <w:pStyle w:val="2"/>
        <w:numPr>
          <w:ilvl w:val="1"/>
          <w:numId w:val="40"/>
        </w:numPr>
        <w:ind w:hanging="1080"/>
      </w:pPr>
      <w:bookmarkStart w:id="70" w:name="_Toc420807874"/>
      <w:r>
        <w:t>Выбор средств разработки</w:t>
      </w:r>
      <w:bookmarkEnd w:id="70"/>
    </w:p>
    <w:p w:rsidR="00226004" w:rsidRDefault="006752B0" w:rsidP="0000287B">
      <w:pPr>
        <w:pStyle w:val="ac"/>
        <w:numPr>
          <w:ilvl w:val="2"/>
          <w:numId w:val="40"/>
        </w:numPr>
        <w:ind w:hanging="1080"/>
      </w:pPr>
      <w:bookmarkStart w:id="71" w:name="_Toc420807875"/>
      <w:r>
        <w:t>Выбор программной платформы и языка программирования</w:t>
      </w:r>
      <w:bookmarkEnd w:id="71"/>
    </w:p>
    <w:p w:rsidR="00104634" w:rsidRDefault="00104634" w:rsidP="00104634">
      <w:r>
        <w:t>Выбор языка программирования для разработки данного программного обеспечения обусловлен следующими факторами:</w:t>
      </w:r>
    </w:p>
    <w:p w:rsidR="00104634" w:rsidRDefault="00104634" w:rsidP="00104634">
      <w:pPr>
        <w:numPr>
          <w:ilvl w:val="0"/>
          <w:numId w:val="32"/>
        </w:numPr>
        <w:ind w:left="709" w:firstLine="425"/>
      </w:pPr>
      <w:r>
        <w:t>поддержка многопоточного программирования;</w:t>
      </w:r>
    </w:p>
    <w:p w:rsidR="00104634" w:rsidRDefault="00104634" w:rsidP="00104634">
      <w:pPr>
        <w:numPr>
          <w:ilvl w:val="0"/>
          <w:numId w:val="32"/>
        </w:numPr>
        <w:ind w:left="709" w:firstLine="425"/>
      </w:pPr>
      <w:r>
        <w:t>подключение библиотек для работы с картами;</w:t>
      </w:r>
    </w:p>
    <w:p w:rsidR="00104634" w:rsidRDefault="00104634" w:rsidP="00104634">
      <w:pPr>
        <w:numPr>
          <w:ilvl w:val="0"/>
          <w:numId w:val="32"/>
        </w:numPr>
        <w:ind w:left="709" w:firstLine="425"/>
      </w:pPr>
      <w:r>
        <w:t>подключение библиотек для работы с сервером баз данных;</w:t>
      </w:r>
    </w:p>
    <w:p w:rsidR="00104634" w:rsidRDefault="00104634" w:rsidP="00104634">
      <w:pPr>
        <w:numPr>
          <w:ilvl w:val="0"/>
          <w:numId w:val="32"/>
        </w:numPr>
        <w:ind w:left="709" w:firstLine="425"/>
      </w:pPr>
      <w:r>
        <w:t>простой для понимания, компактный программный код;</w:t>
      </w:r>
    </w:p>
    <w:p w:rsidR="00104634" w:rsidRDefault="00104634" w:rsidP="00104634">
      <w:pPr>
        <w:numPr>
          <w:ilvl w:val="0"/>
          <w:numId w:val="32"/>
        </w:numPr>
        <w:ind w:left="709" w:firstLine="425"/>
      </w:pPr>
      <w:r>
        <w:t>наличие сборщика мусора;</w:t>
      </w:r>
    </w:p>
    <w:p w:rsidR="00104634" w:rsidRDefault="00104634" w:rsidP="00104634">
      <w:pPr>
        <w:numPr>
          <w:ilvl w:val="0"/>
          <w:numId w:val="32"/>
        </w:numPr>
        <w:ind w:left="709" w:firstLine="425"/>
      </w:pPr>
      <w:r>
        <w:t xml:space="preserve">удобное покрытие </w:t>
      </w:r>
      <w:r>
        <w:rPr>
          <w:lang w:val="en-US"/>
        </w:rPr>
        <w:t>unit-</w:t>
      </w:r>
      <w:r>
        <w:t>тестами;</w:t>
      </w:r>
    </w:p>
    <w:p w:rsidR="00104634" w:rsidRDefault="00104634" w:rsidP="00104634">
      <w:pPr>
        <w:numPr>
          <w:ilvl w:val="0"/>
          <w:numId w:val="32"/>
        </w:numPr>
        <w:ind w:left="709" w:firstLine="425"/>
      </w:pPr>
      <w:r>
        <w:t xml:space="preserve">интеграция с системой контроля версий </w:t>
      </w:r>
      <w:r>
        <w:rPr>
          <w:lang w:val="en-US"/>
        </w:rPr>
        <w:t>Git</w:t>
      </w:r>
      <w:r>
        <w:t>;</w:t>
      </w:r>
    </w:p>
    <w:p w:rsidR="00104634" w:rsidRDefault="00104634" w:rsidP="00104634">
      <w:pPr>
        <w:numPr>
          <w:ilvl w:val="0"/>
          <w:numId w:val="32"/>
        </w:numPr>
        <w:ind w:left="709" w:firstLine="425"/>
      </w:pPr>
      <w:r>
        <w:t xml:space="preserve">поддержка </w:t>
      </w:r>
      <w:r>
        <w:rPr>
          <w:lang w:val="en-US"/>
        </w:rPr>
        <w:t>doxygen</w:t>
      </w:r>
      <w:r w:rsidRPr="00104634">
        <w:t>’</w:t>
      </w:r>
      <w:r>
        <w:t>ом</w:t>
      </w:r>
      <w:r w:rsidR="00E47B06">
        <w:t xml:space="preserve"> для</w:t>
      </w:r>
      <w:r>
        <w:t xml:space="preserve"> автоматического формирования документации;</w:t>
      </w:r>
    </w:p>
    <w:p w:rsidR="00104634" w:rsidRDefault="00E47B06" w:rsidP="00104634">
      <w:pPr>
        <w:numPr>
          <w:ilvl w:val="0"/>
          <w:numId w:val="32"/>
        </w:numPr>
        <w:ind w:left="709" w:firstLine="425"/>
      </w:pPr>
      <w:r>
        <w:t>поддержка статического анализа кода во время его написания;</w:t>
      </w:r>
    </w:p>
    <w:p w:rsidR="00E47B06" w:rsidRDefault="00E47B06" w:rsidP="00104634">
      <w:pPr>
        <w:numPr>
          <w:ilvl w:val="0"/>
          <w:numId w:val="32"/>
        </w:numPr>
        <w:ind w:left="709" w:firstLine="425"/>
      </w:pPr>
      <w:r>
        <w:t xml:space="preserve"> встроенный отладчик, работающий с асинхронными процессами;</w:t>
      </w:r>
    </w:p>
    <w:p w:rsidR="00E47B06" w:rsidRPr="00E47B06" w:rsidRDefault="00E47B06" w:rsidP="00104634">
      <w:pPr>
        <w:numPr>
          <w:ilvl w:val="0"/>
          <w:numId w:val="32"/>
        </w:numPr>
        <w:ind w:left="709" w:firstLine="425"/>
      </w:pPr>
      <w:r>
        <w:t xml:space="preserve"> поддержка функционального программирования.</w:t>
      </w:r>
    </w:p>
    <w:p w:rsidR="00CC76DC" w:rsidRDefault="00CC76DC" w:rsidP="00E47B06">
      <w:pPr>
        <w:ind w:firstLine="709"/>
      </w:pPr>
    </w:p>
    <w:p w:rsidR="00E47B06" w:rsidRDefault="00E47B06" w:rsidP="00E47B06">
      <w:pPr>
        <w:ind w:firstLine="709"/>
      </w:pPr>
      <w:r>
        <w:t xml:space="preserve">Всем этим требованиям удовлетворяет язык </w:t>
      </w:r>
      <w:r w:rsidRPr="00E47B06">
        <w:rPr>
          <w:i/>
          <w:lang w:val="en-US"/>
        </w:rPr>
        <w:t>C</w:t>
      </w:r>
      <w:r w:rsidRPr="00E47B06">
        <w:rPr>
          <w:i/>
        </w:rPr>
        <w:t>#.</w:t>
      </w:r>
      <w:r w:rsidRPr="00E47B06">
        <w:t xml:space="preserve"> </w:t>
      </w:r>
      <w:r>
        <w:t xml:space="preserve">Программа </w:t>
      </w:r>
      <w:r w:rsidRPr="00E47B06">
        <w:rPr>
          <w:i/>
          <w:lang w:val="en-US"/>
        </w:rPr>
        <w:t>ReSharper</w:t>
      </w:r>
      <w:r w:rsidRPr="00E47B06">
        <w:rPr>
          <w:i/>
        </w:rPr>
        <w:t xml:space="preserve"> 9</w:t>
      </w:r>
      <w:r w:rsidR="006A7DC4" w:rsidRPr="006A7DC4">
        <w:rPr>
          <w:i/>
        </w:rPr>
        <w:t xml:space="preserve"> </w:t>
      </w:r>
      <w:r w:rsidR="006A7DC4" w:rsidRPr="006A7DC4">
        <w:t>[8]</w:t>
      </w:r>
      <w:r>
        <w:rPr>
          <w:i/>
        </w:rPr>
        <w:t>,</w:t>
      </w:r>
      <w:r w:rsidRPr="00E47B06">
        <w:rPr>
          <w:i/>
        </w:rPr>
        <w:t xml:space="preserve"> </w:t>
      </w:r>
      <w:r>
        <w:t>устано</w:t>
      </w:r>
      <w:r w:rsidRPr="00E47B06">
        <w:t>вл</w:t>
      </w:r>
      <w:r>
        <w:t>енная</w:t>
      </w:r>
      <w:r w:rsidRPr="00E47B06">
        <w:t xml:space="preserve"> как допо</w:t>
      </w:r>
      <w:r>
        <w:t xml:space="preserve">лнение к среде разработки </w:t>
      </w:r>
      <w:r w:rsidRPr="00E47B06">
        <w:rPr>
          <w:i/>
          <w:lang w:val="en-US"/>
        </w:rPr>
        <w:t>Visual</w:t>
      </w:r>
      <w:r w:rsidRPr="00E47B06">
        <w:rPr>
          <w:i/>
        </w:rPr>
        <w:t xml:space="preserve"> </w:t>
      </w:r>
      <w:r w:rsidRPr="00E47B06">
        <w:rPr>
          <w:i/>
          <w:lang w:val="en-US"/>
        </w:rPr>
        <w:t>Studio</w:t>
      </w:r>
      <w:r w:rsidRPr="00E47B06">
        <w:rPr>
          <w:i/>
        </w:rPr>
        <w:t xml:space="preserve"> 2013</w:t>
      </w:r>
      <w:r>
        <w:rPr>
          <w:i/>
        </w:rPr>
        <w:t>,</w:t>
      </w:r>
      <w:r>
        <w:t xml:space="preserve"> выполняет статический анализ кода во время его написания, предлагает более безопасные и более современные решения многих задач, что помогает при разработке.</w:t>
      </w:r>
    </w:p>
    <w:p w:rsidR="00E47B06" w:rsidRDefault="00E47B06" w:rsidP="00E47B06">
      <w:pPr>
        <w:ind w:firstLine="709"/>
      </w:pPr>
      <w:r>
        <w:t xml:space="preserve">Платформа </w:t>
      </w:r>
      <w:r w:rsidRPr="00E47B06">
        <w:t>.</w:t>
      </w:r>
      <w:r>
        <w:rPr>
          <w:lang w:val="en-US"/>
        </w:rPr>
        <w:t>NET</w:t>
      </w:r>
      <w:r w:rsidRPr="00E47B06">
        <w:t xml:space="preserve"> 4.5.1 </w:t>
      </w:r>
      <w:r>
        <w:t xml:space="preserve">предоставляет механизм </w:t>
      </w:r>
      <w:r w:rsidRPr="00E47B06">
        <w:rPr>
          <w:i/>
          <w:lang w:val="en-US"/>
        </w:rPr>
        <w:t>CancellationToken</w:t>
      </w:r>
      <w:r>
        <w:rPr>
          <w:i/>
        </w:rPr>
        <w:t>,</w:t>
      </w:r>
      <w:r>
        <w:t xml:space="preserve"> </w:t>
      </w:r>
      <w:r w:rsidR="00217DF1">
        <w:t xml:space="preserve">который является расширением библиотеки </w:t>
      </w:r>
      <w:r w:rsidR="00217DF1" w:rsidRPr="00217DF1">
        <w:rPr>
          <w:i/>
          <w:lang w:val="en-US"/>
        </w:rPr>
        <w:t>Tasks</w:t>
      </w:r>
      <w:r w:rsidR="00217DF1" w:rsidRPr="00217DF1">
        <w:rPr>
          <w:i/>
        </w:rPr>
        <w:t xml:space="preserve">, </w:t>
      </w:r>
      <w:r w:rsidR="00217DF1">
        <w:t>предназначенной для безопасной работы с параллельными потоками.</w:t>
      </w:r>
      <w:r w:rsidR="00217DF1" w:rsidRPr="00217DF1">
        <w:t xml:space="preserve"> </w:t>
      </w:r>
      <w:r w:rsidR="00217DF1">
        <w:t xml:space="preserve">Механизм </w:t>
      </w:r>
      <w:r w:rsidR="00217DF1" w:rsidRPr="00E47B06">
        <w:rPr>
          <w:i/>
          <w:lang w:val="en-US"/>
        </w:rPr>
        <w:t>CancellationToken</w:t>
      </w:r>
      <w:r w:rsidR="00217DF1">
        <w:rPr>
          <w:i/>
        </w:rPr>
        <w:t xml:space="preserve"> </w:t>
      </w:r>
      <w:r w:rsidR="00217DF1">
        <w:t>позволяет отменять запущенные процессы без ущерба для пула потоков</w:t>
      </w:r>
      <w:r w:rsidR="00F15C3E" w:rsidRPr="00F15C3E">
        <w:t xml:space="preserve"> [9]</w:t>
      </w:r>
      <w:r w:rsidR="00217DF1">
        <w:t>.</w:t>
      </w:r>
      <w:r w:rsidR="00186F0A">
        <w:t xml:space="preserve"> Например, для запуска процесса расчёта промежуточных стадий достаточно написать следующее:</w:t>
      </w:r>
    </w:p>
    <w:p w:rsidR="00186F0A" w:rsidRDefault="00186F0A" w:rsidP="00186F0A">
      <w:pPr>
        <w:ind w:firstLine="426"/>
        <w:rPr>
          <w:rFonts w:ascii="Consolas" w:hAnsi="Consolas" w:cs="Consolas"/>
          <w:color w:val="000000"/>
          <w:sz w:val="19"/>
          <w:szCs w:val="19"/>
          <w:lang w:val="en-US"/>
        </w:rPr>
      </w:pPr>
      <w:r>
        <w:rPr>
          <w:rFonts w:ascii="Consolas" w:hAnsi="Consolas" w:cs="Consolas"/>
          <w:color w:val="0000FF"/>
          <w:sz w:val="19"/>
          <w:szCs w:val="19"/>
          <w:highlight w:val="white"/>
          <w:lang w:val="en-US"/>
        </w:rPr>
        <w:t>var</w:t>
      </w:r>
      <w:r>
        <w:rPr>
          <w:rFonts w:ascii="Consolas" w:hAnsi="Consolas" w:cs="Consolas"/>
          <w:color w:val="000000"/>
          <w:sz w:val="19"/>
          <w:szCs w:val="19"/>
          <w:highlight w:val="white"/>
          <w:lang w:val="en-US"/>
        </w:rPr>
        <w:t xml:space="preserve"> </w:t>
      </w:r>
      <w:r w:rsidRPr="00186F0A">
        <w:rPr>
          <w:rFonts w:ascii="Consolas" w:hAnsi="Consolas" w:cs="Consolas"/>
          <w:color w:val="000000"/>
          <w:sz w:val="19"/>
          <w:szCs w:val="19"/>
          <w:highlight w:val="white"/>
          <w:lang w:val="en-US"/>
        </w:rPr>
        <w:t xml:space="preserve">stadiesGenerationCts = </w:t>
      </w:r>
      <w:r w:rsidRPr="00186F0A">
        <w:rPr>
          <w:rFonts w:ascii="Consolas" w:hAnsi="Consolas" w:cs="Consolas"/>
          <w:color w:val="0000FF"/>
          <w:sz w:val="19"/>
          <w:szCs w:val="19"/>
          <w:highlight w:val="white"/>
          <w:lang w:val="en-US"/>
        </w:rPr>
        <w:t>new</w:t>
      </w:r>
      <w:r w:rsidRPr="00186F0A">
        <w:rPr>
          <w:rFonts w:ascii="Consolas" w:hAnsi="Consolas" w:cs="Consolas"/>
          <w:color w:val="000000"/>
          <w:sz w:val="19"/>
          <w:szCs w:val="19"/>
          <w:highlight w:val="white"/>
          <w:lang w:val="en-US"/>
        </w:rPr>
        <w:t xml:space="preserve"> </w:t>
      </w:r>
      <w:r w:rsidRPr="00186F0A">
        <w:rPr>
          <w:rFonts w:ascii="Consolas" w:hAnsi="Consolas" w:cs="Consolas"/>
          <w:color w:val="2B91AF"/>
          <w:sz w:val="19"/>
          <w:szCs w:val="19"/>
          <w:highlight w:val="white"/>
          <w:lang w:val="en-US"/>
        </w:rPr>
        <w:t>CancellationTokenSource</w:t>
      </w:r>
      <w:r w:rsidRPr="00186F0A">
        <w:rPr>
          <w:rFonts w:ascii="Consolas" w:hAnsi="Consolas" w:cs="Consolas"/>
          <w:color w:val="000000"/>
          <w:sz w:val="19"/>
          <w:szCs w:val="19"/>
          <w:highlight w:val="white"/>
          <w:lang w:val="en-US"/>
        </w:rPr>
        <w:t>();</w:t>
      </w:r>
    </w:p>
    <w:p w:rsidR="00186F0A" w:rsidRPr="00186F0A" w:rsidRDefault="00186F0A"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r w:rsidRPr="00186F0A">
        <w:rPr>
          <w:rFonts w:ascii="Consolas" w:hAnsi="Consolas" w:cs="Consolas"/>
          <w:color w:val="2B91AF"/>
          <w:sz w:val="19"/>
          <w:szCs w:val="19"/>
          <w:highlight w:val="white"/>
          <w:lang w:val="en-US"/>
        </w:rPr>
        <w:t>Task</w:t>
      </w:r>
      <w:r w:rsidRPr="00186F0A">
        <w:rPr>
          <w:rFonts w:ascii="Consolas" w:hAnsi="Consolas" w:cs="Consolas"/>
          <w:color w:val="000000"/>
          <w:sz w:val="19"/>
          <w:szCs w:val="19"/>
          <w:highlight w:val="white"/>
          <w:lang w:val="en-US"/>
        </w:rPr>
        <w:t>.Run(() =&gt;</w:t>
      </w:r>
    </w:p>
    <w:p w:rsidR="00186F0A" w:rsidRPr="005E52BC" w:rsidRDefault="00186F0A" w:rsidP="00186F0A">
      <w:pPr>
        <w:spacing w:line="240" w:lineRule="atLeast"/>
        <w:ind w:left="1134" w:hanging="414"/>
        <w:rPr>
          <w:rFonts w:ascii="Consolas" w:hAnsi="Consolas" w:cs="Consolas"/>
          <w:color w:val="000000"/>
          <w:sz w:val="19"/>
          <w:szCs w:val="19"/>
          <w:lang w:val="en-US"/>
        </w:rPr>
      </w:pPr>
      <w:r w:rsidRPr="00186F0A">
        <w:rPr>
          <w:rFonts w:ascii="Consolas" w:hAnsi="Consolas" w:cs="Consolas"/>
          <w:color w:val="000000"/>
          <w:sz w:val="19"/>
          <w:szCs w:val="19"/>
          <w:highlight w:val="white"/>
          <w:lang w:val="en-US"/>
        </w:rPr>
        <w:t>GenerateStadies(stadiesGenerationCts.</w:t>
      </w:r>
      <w:r>
        <w:rPr>
          <w:rFonts w:ascii="Consolas" w:hAnsi="Consolas" w:cs="Consolas"/>
          <w:color w:val="000000"/>
          <w:sz w:val="19"/>
          <w:szCs w:val="19"/>
          <w:highlight w:val="white"/>
          <w:lang w:val="en-US"/>
        </w:rPr>
        <w:t>Token</w:t>
      </w:r>
      <w:r w:rsidRPr="00186F0A">
        <w:rPr>
          <w:rFonts w:ascii="Consolas" w:hAnsi="Consolas" w:cs="Consolas"/>
          <w:color w:val="000000"/>
          <w:sz w:val="19"/>
          <w:szCs w:val="19"/>
          <w:highlight w:val="white"/>
          <w:lang w:val="en-US"/>
        </w:rPr>
        <w:t>, _generatedRoutePoints, diff</w:t>
      </w:r>
      <w:r w:rsidRPr="005E52BC">
        <w:rPr>
          <w:rFonts w:ascii="Consolas" w:hAnsi="Consolas" w:cs="Consolas"/>
          <w:color w:val="000000"/>
          <w:sz w:val="19"/>
          <w:szCs w:val="19"/>
          <w:highlight w:val="white"/>
          <w:lang w:val="en-US"/>
        </w:rPr>
        <w:t xml:space="preserve">, 20), </w:t>
      </w:r>
      <w:r w:rsidRPr="00186F0A">
        <w:rPr>
          <w:rFonts w:ascii="Consolas" w:hAnsi="Consolas" w:cs="Consolas"/>
          <w:color w:val="000000"/>
          <w:sz w:val="19"/>
          <w:szCs w:val="19"/>
          <w:highlight w:val="white"/>
          <w:lang w:val="en-US"/>
        </w:rPr>
        <w:t>stadiesGenerationCts</w:t>
      </w:r>
      <w:r w:rsidRPr="005E52BC">
        <w:rPr>
          <w:rFonts w:ascii="Consolas" w:hAnsi="Consolas" w:cs="Consolas"/>
          <w:color w:val="000000"/>
          <w:sz w:val="19"/>
          <w:szCs w:val="19"/>
          <w:highlight w:val="white"/>
          <w:lang w:val="en-US"/>
        </w:rPr>
        <w:t>.</w:t>
      </w:r>
      <w:r>
        <w:rPr>
          <w:rFonts w:ascii="Consolas" w:hAnsi="Consolas" w:cs="Consolas"/>
          <w:color w:val="000000"/>
          <w:sz w:val="19"/>
          <w:szCs w:val="19"/>
          <w:highlight w:val="white"/>
          <w:lang w:val="en-US"/>
        </w:rPr>
        <w:t>Token</w:t>
      </w:r>
      <w:r w:rsidRPr="005E52BC">
        <w:rPr>
          <w:rFonts w:ascii="Consolas" w:hAnsi="Consolas" w:cs="Consolas"/>
          <w:color w:val="000000"/>
          <w:sz w:val="19"/>
          <w:szCs w:val="19"/>
          <w:highlight w:val="white"/>
          <w:lang w:val="en-US"/>
        </w:rPr>
        <w:t>);</w:t>
      </w:r>
    </w:p>
    <w:p w:rsidR="00186F0A" w:rsidRPr="005E52BC" w:rsidRDefault="00186F0A" w:rsidP="00186F0A">
      <w:pPr>
        <w:spacing w:line="240" w:lineRule="atLeast"/>
        <w:rPr>
          <w:lang w:val="en-US"/>
        </w:rPr>
      </w:pPr>
    </w:p>
    <w:p w:rsidR="00186F0A" w:rsidRPr="00CC3F91" w:rsidRDefault="00186F0A" w:rsidP="00186F0A">
      <w:pPr>
        <w:spacing w:line="240" w:lineRule="atLeast"/>
      </w:pPr>
      <w:r>
        <w:lastRenderedPageBreak/>
        <w:t>Для</w:t>
      </w:r>
      <w:r w:rsidRPr="00CC3F91">
        <w:t xml:space="preserve"> </w:t>
      </w:r>
      <w:r>
        <w:t>отмены</w:t>
      </w:r>
      <w:r w:rsidRPr="00CC3F91">
        <w:t xml:space="preserve"> </w:t>
      </w:r>
      <w:r>
        <w:t>операции</w:t>
      </w:r>
      <w:r w:rsidRPr="00CC3F91">
        <w:t xml:space="preserve"> </w:t>
      </w:r>
      <w:r>
        <w:t>достаточно</w:t>
      </w:r>
      <w:r w:rsidRPr="00CC3F91">
        <w:t xml:space="preserve"> </w:t>
      </w:r>
      <w:r>
        <w:t>написать</w:t>
      </w:r>
      <w:r w:rsidRPr="00CC3F91">
        <w:t xml:space="preserve">: </w:t>
      </w:r>
    </w:p>
    <w:p w:rsidR="00186F0A" w:rsidRPr="00CC3F91" w:rsidRDefault="00186F0A" w:rsidP="00186F0A">
      <w:pPr>
        <w:spacing w:line="240" w:lineRule="atLeast"/>
        <w:ind w:left="1134" w:hanging="414"/>
        <w:rPr>
          <w:rFonts w:ascii="Consolas" w:hAnsi="Consolas" w:cs="Consolas"/>
          <w:color w:val="000000"/>
          <w:sz w:val="19"/>
          <w:szCs w:val="19"/>
          <w:highlight w:val="white"/>
        </w:rPr>
      </w:pPr>
    </w:p>
    <w:p w:rsidR="00186F0A" w:rsidRPr="00CC3F91" w:rsidRDefault="00186F0A" w:rsidP="00186F0A">
      <w:pPr>
        <w:spacing w:line="240" w:lineRule="atLeast"/>
        <w:ind w:left="1134" w:hanging="414"/>
        <w:rPr>
          <w:rFonts w:ascii="Consolas" w:hAnsi="Consolas" w:cs="Consolas"/>
          <w:color w:val="000000"/>
          <w:sz w:val="19"/>
          <w:szCs w:val="19"/>
        </w:rPr>
      </w:pPr>
      <w:r w:rsidRPr="00186F0A">
        <w:rPr>
          <w:rFonts w:ascii="Consolas" w:hAnsi="Consolas" w:cs="Consolas"/>
          <w:color w:val="000000"/>
          <w:sz w:val="19"/>
          <w:szCs w:val="19"/>
          <w:highlight w:val="white"/>
          <w:lang w:val="en-US"/>
        </w:rPr>
        <w:t>stadiesGenerationCts</w:t>
      </w:r>
      <w:r w:rsidRPr="00CC3F91">
        <w:rPr>
          <w:rFonts w:ascii="Consolas" w:hAnsi="Consolas" w:cs="Consolas"/>
          <w:color w:val="000000"/>
          <w:sz w:val="19"/>
          <w:szCs w:val="19"/>
          <w:highlight w:val="white"/>
        </w:rPr>
        <w:t>.</w:t>
      </w:r>
      <w:r>
        <w:rPr>
          <w:rFonts w:ascii="Consolas" w:hAnsi="Consolas" w:cs="Consolas"/>
          <w:color w:val="000000"/>
          <w:sz w:val="19"/>
          <w:szCs w:val="19"/>
          <w:lang w:val="en-US"/>
        </w:rPr>
        <w:t>Cancel</w:t>
      </w:r>
      <w:r w:rsidRPr="00CC3F91">
        <w:rPr>
          <w:rFonts w:ascii="Consolas" w:hAnsi="Consolas" w:cs="Consolas"/>
          <w:color w:val="000000"/>
          <w:sz w:val="19"/>
          <w:szCs w:val="19"/>
        </w:rPr>
        <w:t>();</w:t>
      </w:r>
    </w:p>
    <w:p w:rsidR="00E9251E" w:rsidRPr="00CC3F91" w:rsidRDefault="00E9251E" w:rsidP="00186F0A">
      <w:pPr>
        <w:spacing w:line="240" w:lineRule="atLeast"/>
        <w:ind w:left="1134" w:hanging="414"/>
      </w:pPr>
    </w:p>
    <w:p w:rsidR="00217DF1" w:rsidRDefault="00217DF1" w:rsidP="00E47B06">
      <w:pPr>
        <w:ind w:firstLine="709"/>
      </w:pPr>
      <w:r>
        <w:t>Технология</w:t>
      </w:r>
      <w:r w:rsidRPr="00217DF1">
        <w:t xml:space="preserve"> </w:t>
      </w:r>
      <w:r>
        <w:rPr>
          <w:lang w:val="en-US"/>
        </w:rPr>
        <w:t>LINQ</w:t>
      </w:r>
      <w:r w:rsidRPr="00217DF1">
        <w:t xml:space="preserve"> </w:t>
      </w:r>
      <w:r>
        <w:t xml:space="preserve">совместно с использованием </w:t>
      </w:r>
      <w:r>
        <w:rPr>
          <w:lang w:val="en-US"/>
        </w:rPr>
        <w:t>lambda</w:t>
      </w:r>
      <w:r w:rsidRPr="00217DF1">
        <w:t>-</w:t>
      </w:r>
      <w:r w:rsidR="00B84F31">
        <w:t>выражений</w:t>
      </w:r>
      <w:r w:rsidR="00F15C3E" w:rsidRPr="00F15C3E">
        <w:t xml:space="preserve"> [10]</w:t>
      </w:r>
      <w:r w:rsidR="00B84F31">
        <w:t xml:space="preserve"> позволяет</w:t>
      </w:r>
      <w:r>
        <w:t xml:space="preserve"> </w:t>
      </w:r>
      <w:r w:rsidR="00B84F31">
        <w:t xml:space="preserve">одной инструкцией языка </w:t>
      </w:r>
      <w:r>
        <w:t xml:space="preserve">записывать сложные функциональные </w:t>
      </w:r>
      <w:r w:rsidR="00B84F31">
        <w:t>выражения, например, инструкция</w:t>
      </w:r>
    </w:p>
    <w:p w:rsidR="00B84F31" w:rsidRPr="00B84F31" w:rsidRDefault="00B84F31"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r w:rsidRPr="00B84F31">
        <w:rPr>
          <w:rFonts w:ascii="Consolas" w:hAnsi="Consolas" w:cs="Consolas"/>
          <w:color w:val="000000"/>
          <w:sz w:val="19"/>
          <w:szCs w:val="19"/>
          <w:highlight w:val="white"/>
          <w:lang w:val="en-US"/>
        </w:rPr>
        <w:t xml:space="preserve">m.MchsPoint.AntiSubstances.Select(x =&gt; </w:t>
      </w:r>
      <w:r w:rsidRPr="00B84F31">
        <w:rPr>
          <w:rFonts w:ascii="Consolas" w:hAnsi="Consolas" w:cs="Consolas"/>
          <w:color w:val="0000FF"/>
          <w:sz w:val="19"/>
          <w:szCs w:val="19"/>
          <w:highlight w:val="white"/>
          <w:lang w:val="en-US"/>
        </w:rPr>
        <w:t>string</w:t>
      </w:r>
      <w:r w:rsidRPr="00B84F31">
        <w:rPr>
          <w:rFonts w:ascii="Consolas" w:hAnsi="Consolas" w:cs="Consolas"/>
          <w:color w:val="000000"/>
          <w:sz w:val="19"/>
          <w:szCs w:val="19"/>
          <w:highlight w:val="white"/>
          <w:lang w:val="en-US"/>
        </w:rPr>
        <w:t>.Format(</w:t>
      </w:r>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t</w:t>
      </w:r>
      <w:r w:rsidRPr="00B84F31">
        <w:rPr>
          <w:rFonts w:ascii="Consolas" w:hAnsi="Consolas" w:cs="Consolas"/>
          <w:color w:val="3CB371"/>
          <w:sz w:val="19"/>
          <w:szCs w:val="19"/>
          <w:highlight w:val="white"/>
          <w:lang w:val="en-US"/>
        </w:rPr>
        <w:t>{0}</w:t>
      </w:r>
      <w:r w:rsidRPr="00B84F31">
        <w:rPr>
          <w:rFonts w:ascii="Consolas" w:hAnsi="Consolas" w:cs="Consolas"/>
          <w:color w:val="A31515"/>
          <w:sz w:val="19"/>
          <w:szCs w:val="19"/>
          <w:highlight w:val="white"/>
          <w:lang w:val="en-US"/>
        </w:rPr>
        <w:t xml:space="preserve"> </w:t>
      </w:r>
      <w:r w:rsidRPr="00B84F31">
        <w:rPr>
          <w:rFonts w:ascii="Consolas" w:hAnsi="Consolas" w:cs="Consolas"/>
          <w:color w:val="3CB371"/>
          <w:sz w:val="19"/>
          <w:szCs w:val="19"/>
          <w:highlight w:val="white"/>
          <w:lang w:val="en-US"/>
        </w:rPr>
        <w:t>{1}</w:t>
      </w:r>
      <w:r w:rsidRPr="00B84F31">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т</w:t>
      </w:r>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n</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Key, x.Value))</w:t>
      </w:r>
    </w:p>
    <w:p w:rsidR="00B84F31" w:rsidRPr="0009192C" w:rsidRDefault="00B84F31" w:rsidP="00B84F31">
      <w:pPr>
        <w:suppressAutoHyphens w:val="0"/>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00"/>
          <w:sz w:val="19"/>
          <w:szCs w:val="19"/>
          <w:highlight w:val="white"/>
          <w:lang w:val="en-US"/>
        </w:rPr>
        <w:t xml:space="preserve">      </w:t>
      </w:r>
      <w:r w:rsidRPr="00B84F31">
        <w:rPr>
          <w:rFonts w:ascii="Consolas" w:hAnsi="Consolas" w:cs="Consolas"/>
          <w:color w:val="000000"/>
          <w:sz w:val="19"/>
          <w:szCs w:val="19"/>
          <w:highlight w:val="white"/>
          <w:lang w:val="en-US"/>
        </w:rPr>
        <w:tab/>
        <w:t xml:space="preserve">  .ToList().Aggregate(</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current, antiSubstance) =&gt; current + antiSubstance))</w:t>
      </w:r>
      <w:r w:rsidR="00530FF5">
        <w:rPr>
          <w:rFonts w:ascii="Consolas" w:hAnsi="Consolas" w:cs="Consolas"/>
          <w:color w:val="000000"/>
          <w:sz w:val="19"/>
          <w:szCs w:val="19"/>
          <w:lang w:val="en-US"/>
        </w:rPr>
        <w:t>;</w:t>
      </w:r>
    </w:p>
    <w:p w:rsidR="00B84F31" w:rsidRPr="00530FF5" w:rsidRDefault="00B84F31" w:rsidP="00B84F31">
      <w:pPr>
        <w:ind w:firstLine="0"/>
        <w:rPr>
          <w:lang w:val="en-US"/>
        </w:rPr>
      </w:pPr>
    </w:p>
    <w:p w:rsidR="00B84F31" w:rsidRDefault="00B84F31" w:rsidP="00B84F31">
      <w:pPr>
        <w:ind w:firstLine="0"/>
      </w:pPr>
      <w:r>
        <w:t xml:space="preserve">формирует записанные в столбик пары </w:t>
      </w:r>
      <w:r w:rsidRPr="00B84F31">
        <w:t>&lt;</w:t>
      </w:r>
      <w:r>
        <w:t>наименование обезвреживающего вещества</w:t>
      </w:r>
      <w:r w:rsidRPr="00B84F31">
        <w:t>&gt;</w:t>
      </w:r>
      <w:r>
        <w:t xml:space="preserve"> </w:t>
      </w:r>
      <w:r w:rsidRPr="00B84F31">
        <w:t>&lt;</w:t>
      </w:r>
      <w:r>
        <w:t>количество</w:t>
      </w:r>
      <w:r w:rsidR="00973C3A">
        <w:t>, т.</w:t>
      </w:r>
      <w:r w:rsidRPr="00B84F31">
        <w:t>&gt;</w:t>
      </w:r>
      <w:r w:rsidR="00973C3A">
        <w:t xml:space="preserve"> для конкретного подразделения ФПС МЧС России.</w:t>
      </w:r>
    </w:p>
    <w:p w:rsidR="0009192C" w:rsidRDefault="0009192C" w:rsidP="003F60C2"/>
    <w:p w:rsidR="00973C3A" w:rsidRDefault="00530FF5" w:rsidP="0000287B">
      <w:pPr>
        <w:pStyle w:val="ac"/>
        <w:numPr>
          <w:ilvl w:val="2"/>
          <w:numId w:val="40"/>
        </w:numPr>
        <w:ind w:hanging="1080"/>
      </w:pPr>
      <w:bookmarkStart w:id="72" w:name="_Toc420807876"/>
      <w:r>
        <w:t>Средств</w:t>
      </w:r>
      <w:r w:rsidR="00F529EB">
        <w:t>о</w:t>
      </w:r>
      <w:r>
        <w:t xml:space="preserve"> работы с картой</w:t>
      </w:r>
      <w:bookmarkEnd w:id="72"/>
    </w:p>
    <w:p w:rsidR="00530FF5" w:rsidRPr="004E1CEF" w:rsidRDefault="00530FF5" w:rsidP="00530FF5">
      <w:r>
        <w:t xml:space="preserve">В рамках данной разработки интерфейс </w:t>
      </w:r>
      <w:r w:rsidRPr="00530FF5">
        <w:rPr>
          <w:i/>
          <w:lang w:val="en-US"/>
        </w:rPr>
        <w:t>IMap</w:t>
      </w:r>
      <w:r w:rsidRPr="00530FF5">
        <w:t xml:space="preserve"> </w:t>
      </w:r>
      <w:r>
        <w:t xml:space="preserve">реализуется при помощи фреймворка </w:t>
      </w:r>
      <w:r w:rsidRPr="00530FF5">
        <w:rPr>
          <w:i/>
          <w:lang w:val="en-US"/>
        </w:rPr>
        <w:t>GMap</w:t>
      </w:r>
      <w:r w:rsidRPr="00530FF5">
        <w:rPr>
          <w:i/>
        </w:rPr>
        <w:t>.</w:t>
      </w:r>
      <w:r w:rsidRPr="00530FF5">
        <w:rPr>
          <w:i/>
          <w:lang w:val="en-US"/>
        </w:rPr>
        <w:t>NET</w:t>
      </w:r>
      <w:r w:rsidR="004E1CEF" w:rsidRPr="004E1CEF">
        <w:rPr>
          <w:i/>
        </w:rPr>
        <w:t xml:space="preserve"> </w:t>
      </w:r>
      <w:r w:rsidR="004E1CEF" w:rsidRPr="004E1CEF">
        <w:t>[11]</w:t>
      </w:r>
      <w:r>
        <w:t>, который предоставляет необходимый функционал</w:t>
      </w:r>
      <w:r w:rsidR="004E1CEF" w:rsidRPr="004E1CEF">
        <w:t>:</w:t>
      </w:r>
    </w:p>
    <w:p w:rsidR="00530FF5" w:rsidRDefault="00530FF5" w:rsidP="00530FF5">
      <w:pPr>
        <w:numPr>
          <w:ilvl w:val="0"/>
          <w:numId w:val="33"/>
        </w:numPr>
      </w:pPr>
      <w:r>
        <w:t>отображение карты, возможность перемещения и масштабирования;</w:t>
      </w:r>
    </w:p>
    <w:p w:rsidR="00530FF5" w:rsidRDefault="00530FF5" w:rsidP="00530FF5">
      <w:pPr>
        <w:numPr>
          <w:ilvl w:val="0"/>
          <w:numId w:val="33"/>
        </w:numPr>
      </w:pPr>
      <w:r>
        <w:rPr>
          <w:lang w:val="en-US"/>
        </w:rPr>
        <w:t>control</w:t>
      </w:r>
      <w:r w:rsidRPr="00530FF5">
        <w:t>-</w:t>
      </w:r>
      <w:r>
        <w:t>элемент для размещения на форме;</w:t>
      </w:r>
    </w:p>
    <w:p w:rsidR="00530FF5" w:rsidRDefault="00530FF5" w:rsidP="00530FF5">
      <w:pPr>
        <w:numPr>
          <w:ilvl w:val="0"/>
          <w:numId w:val="33"/>
        </w:numPr>
      </w:pPr>
      <w:r>
        <w:t>предоставление слоёв для рисования на карте;</w:t>
      </w:r>
    </w:p>
    <w:p w:rsidR="00530FF5" w:rsidRDefault="00530FF5" w:rsidP="00530FF5">
      <w:pPr>
        <w:numPr>
          <w:ilvl w:val="0"/>
          <w:numId w:val="33"/>
        </w:numPr>
      </w:pPr>
      <w:r>
        <w:t>возможность размещения маркеров;</w:t>
      </w:r>
    </w:p>
    <w:p w:rsidR="00530FF5" w:rsidRDefault="00530FF5" w:rsidP="00530FF5">
      <w:pPr>
        <w:numPr>
          <w:ilvl w:val="0"/>
          <w:numId w:val="33"/>
        </w:numPr>
      </w:pPr>
      <w:r>
        <w:t>поиск кратчайшего маршрута;</w:t>
      </w:r>
    </w:p>
    <w:p w:rsidR="00530FF5" w:rsidRDefault="00530FF5" w:rsidP="00530FF5">
      <w:pPr>
        <w:numPr>
          <w:ilvl w:val="0"/>
          <w:numId w:val="33"/>
        </w:numPr>
      </w:pPr>
      <w:r>
        <w:t>возврат длины маршрута и полного списка точек;</w:t>
      </w:r>
    </w:p>
    <w:p w:rsidR="00530FF5" w:rsidRDefault="00530FF5" w:rsidP="00530FF5"/>
    <w:p w:rsidR="0057321A" w:rsidRDefault="0057321A" w:rsidP="0000287B">
      <w:pPr>
        <w:pStyle w:val="ac"/>
        <w:numPr>
          <w:ilvl w:val="2"/>
          <w:numId w:val="40"/>
        </w:numPr>
        <w:ind w:hanging="1080"/>
      </w:pPr>
      <w:bookmarkStart w:id="73" w:name="_Toc420807877"/>
      <w:r>
        <w:t>Выбор СУБД</w:t>
      </w:r>
      <w:bookmarkEnd w:id="73"/>
    </w:p>
    <w:p w:rsidR="0057321A" w:rsidRDefault="00A24D30" w:rsidP="0057321A">
      <w:r>
        <w:t>Основными критериями при выборе СУБД являлись:</w:t>
      </w:r>
    </w:p>
    <w:p w:rsidR="00A24D30" w:rsidRDefault="00A24D30" w:rsidP="00A24D30">
      <w:pPr>
        <w:numPr>
          <w:ilvl w:val="0"/>
          <w:numId w:val="34"/>
        </w:numPr>
      </w:pPr>
      <w:r>
        <w:t>открытое ПО;</w:t>
      </w:r>
    </w:p>
    <w:p w:rsidR="00A24D30" w:rsidRDefault="00A24D30" w:rsidP="00A24D30">
      <w:pPr>
        <w:numPr>
          <w:ilvl w:val="0"/>
          <w:numId w:val="34"/>
        </w:numPr>
      </w:pPr>
      <w:r>
        <w:t>надёжность и целостность данных;</w:t>
      </w:r>
    </w:p>
    <w:p w:rsidR="00A24D30" w:rsidRDefault="00A24D30" w:rsidP="00A24D30">
      <w:pPr>
        <w:numPr>
          <w:ilvl w:val="0"/>
          <w:numId w:val="34"/>
        </w:numPr>
      </w:pPr>
      <w:r>
        <w:t>возможность написания хранимых процедур;</w:t>
      </w:r>
    </w:p>
    <w:p w:rsidR="00A24D30" w:rsidRDefault="00A24D30" w:rsidP="00A24D30">
      <w:pPr>
        <w:numPr>
          <w:ilvl w:val="0"/>
          <w:numId w:val="34"/>
        </w:numPr>
      </w:pPr>
      <w:r>
        <w:t>поддержка геометрических типов данных;</w:t>
      </w:r>
    </w:p>
    <w:p w:rsidR="00A24D30" w:rsidRDefault="00A24D30" w:rsidP="00A24D30">
      <w:pPr>
        <w:numPr>
          <w:ilvl w:val="0"/>
          <w:numId w:val="34"/>
        </w:numPr>
      </w:pPr>
      <w:r>
        <w:t>создание сложных структур данных;</w:t>
      </w:r>
    </w:p>
    <w:p w:rsidR="00A24D30" w:rsidRDefault="00A24D30" w:rsidP="00A24D30">
      <w:pPr>
        <w:numPr>
          <w:ilvl w:val="0"/>
          <w:numId w:val="34"/>
        </w:numPr>
      </w:pPr>
      <w:r>
        <w:t>простота интеграции.</w:t>
      </w:r>
    </w:p>
    <w:p w:rsidR="00A24D30" w:rsidRDefault="00A24D30" w:rsidP="00A24D30">
      <w:pPr>
        <w:ind w:left="1494" w:firstLine="0"/>
      </w:pPr>
    </w:p>
    <w:p w:rsidR="00A24D30" w:rsidRDefault="00A24D30" w:rsidP="00A24D30">
      <w:r>
        <w:t xml:space="preserve">Перечисленным критериям удовлетворяет </w:t>
      </w:r>
      <w:r w:rsidRPr="006A19CC">
        <w:rPr>
          <w:i/>
          <w:lang w:val="en-US"/>
        </w:rPr>
        <w:t>PostgreSQL</w:t>
      </w:r>
      <w:r w:rsidR="00C30A9C">
        <w:rPr>
          <w:i/>
        </w:rPr>
        <w:t xml:space="preserve"> </w:t>
      </w:r>
      <w:r w:rsidR="00C30A9C">
        <w:rPr>
          <w:lang w:val="en-US"/>
        </w:rPr>
        <w:t>[12]</w:t>
      </w:r>
      <w:r>
        <w:t>.</w:t>
      </w:r>
    </w:p>
    <w:p w:rsidR="006A19CC" w:rsidRPr="00A24D30" w:rsidRDefault="006A19CC" w:rsidP="00A24D30"/>
    <w:p w:rsidR="00F529EB" w:rsidRDefault="00A2443C" w:rsidP="0000287B">
      <w:pPr>
        <w:pStyle w:val="ac"/>
        <w:numPr>
          <w:ilvl w:val="2"/>
          <w:numId w:val="40"/>
        </w:numPr>
        <w:ind w:hanging="1080"/>
      </w:pPr>
      <w:r>
        <w:br w:type="page"/>
      </w:r>
      <w:bookmarkStart w:id="74" w:name="_Toc420807878"/>
      <w:r w:rsidR="00F529EB">
        <w:lastRenderedPageBreak/>
        <w:t>Средство работы с базой данных</w:t>
      </w:r>
      <w:bookmarkEnd w:id="74"/>
    </w:p>
    <w:p w:rsidR="00F529EB" w:rsidRDefault="006A19CC" w:rsidP="00F529EB">
      <w:r>
        <w:t xml:space="preserve">Для соединения с базой </w:t>
      </w:r>
      <w:r>
        <w:rPr>
          <w:i/>
          <w:lang w:val="en-US"/>
        </w:rPr>
        <w:t>P</w:t>
      </w:r>
      <w:r w:rsidRPr="006A19CC">
        <w:rPr>
          <w:i/>
          <w:lang w:val="en-US"/>
        </w:rPr>
        <w:t>ostgre</w:t>
      </w:r>
      <w:r>
        <w:rPr>
          <w:i/>
          <w:lang w:val="en-US"/>
        </w:rPr>
        <w:t>SQL</w:t>
      </w:r>
      <w:r w:rsidRPr="006A19CC">
        <w:t xml:space="preserve"> </w:t>
      </w:r>
      <w:r>
        <w:t xml:space="preserve">в </w:t>
      </w:r>
      <w:r w:rsidRPr="006A19CC">
        <w:rPr>
          <w:i/>
          <w:lang w:val="en-US"/>
        </w:rPr>
        <w:t>C</w:t>
      </w:r>
      <w:r w:rsidRPr="006A19CC">
        <w:rPr>
          <w:i/>
        </w:rPr>
        <w:t>#</w:t>
      </w:r>
      <w:r w:rsidRPr="006A19CC">
        <w:t xml:space="preserve"> </w:t>
      </w:r>
      <w:r>
        <w:t xml:space="preserve">предназначена библиотека </w:t>
      </w:r>
      <w:r w:rsidRPr="006A19CC">
        <w:rPr>
          <w:i/>
          <w:lang w:val="en-US"/>
        </w:rPr>
        <w:t>Npgsql</w:t>
      </w:r>
      <w:r w:rsidR="00FF74C2">
        <w:rPr>
          <w:i/>
        </w:rPr>
        <w:t xml:space="preserve"> </w:t>
      </w:r>
      <w:r w:rsidR="00FF74C2" w:rsidRPr="00FF74C2">
        <w:t>[13]</w:t>
      </w:r>
      <w:r w:rsidR="00253FCD">
        <w:t>, которая</w:t>
      </w:r>
      <w:r>
        <w:t xml:space="preserve"> позволяет открывать/закрывать соединение, </w:t>
      </w:r>
      <w:r w:rsidR="00417A11">
        <w:t>выполнять запросы на добавление,</w:t>
      </w:r>
      <w:r>
        <w:t xml:space="preserve"> обновление, удаление и позволяет читать получаемые данные.</w:t>
      </w:r>
      <w:r w:rsidR="00237597">
        <w:t xml:space="preserve"> Перечисленный функционал не покрывает все возможности библиотеки, но является достаточным для реализации разрабатываемого продукта.</w:t>
      </w:r>
    </w:p>
    <w:p w:rsidR="00417A11" w:rsidRDefault="00417A11" w:rsidP="00F529EB"/>
    <w:p w:rsidR="00417A11" w:rsidRDefault="003A66D7" w:rsidP="0000287B">
      <w:pPr>
        <w:pStyle w:val="2"/>
        <w:numPr>
          <w:ilvl w:val="1"/>
          <w:numId w:val="40"/>
        </w:numPr>
        <w:ind w:hanging="1080"/>
      </w:pPr>
      <w:bookmarkStart w:id="75" w:name="_Toc420807879"/>
      <w:r>
        <w:t>Установка программного обеспечения</w:t>
      </w:r>
      <w:bookmarkEnd w:id="75"/>
    </w:p>
    <w:p w:rsidR="00E03D71" w:rsidRDefault="00841BC2" w:rsidP="00E03D71">
      <w:r>
        <w:t>Для установки программного обеспечения на компьютер необходимо запустить установочный файл</w:t>
      </w:r>
      <w:r w:rsidR="00BC3114">
        <w:t xml:space="preserve"> </w:t>
      </w:r>
      <w:r w:rsidR="00BC3114" w:rsidRPr="00BC3114">
        <w:rPr>
          <w:i/>
          <w:lang w:val="en-US"/>
        </w:rPr>
        <w:t>pakhomov</w:t>
      </w:r>
      <w:r w:rsidR="00BC3114" w:rsidRPr="00BC3114">
        <w:rPr>
          <w:i/>
        </w:rPr>
        <w:t>-</w:t>
      </w:r>
      <w:r w:rsidR="00BC3114" w:rsidRPr="00BC3114">
        <w:rPr>
          <w:i/>
          <w:lang w:val="en-US"/>
        </w:rPr>
        <w:t>install</w:t>
      </w:r>
      <w:r w:rsidR="00BC3114" w:rsidRPr="00BC3114">
        <w:rPr>
          <w:i/>
        </w:rPr>
        <w:t>.</w:t>
      </w:r>
      <w:r w:rsidR="00BC3114" w:rsidRPr="00BC3114">
        <w:rPr>
          <w:i/>
          <w:lang w:val="en-US"/>
        </w:rPr>
        <w:t>exe</w:t>
      </w:r>
      <w:r w:rsidR="00BC3114" w:rsidRPr="00BC3114">
        <w:rPr>
          <w:i/>
        </w:rPr>
        <w:t xml:space="preserve">. </w:t>
      </w:r>
      <w:r w:rsidR="00E03D71">
        <w:t>ПО буде</w:t>
      </w:r>
      <w:r w:rsidR="00902878">
        <w:t xml:space="preserve">т установлено в выбранную папку. В директории под названием </w:t>
      </w:r>
      <w:r w:rsidR="00902878" w:rsidRPr="00902878">
        <w:rPr>
          <w:i/>
          <w:lang w:val="en-US"/>
        </w:rPr>
        <w:t>PakhomovBachelor</w:t>
      </w:r>
      <w:r w:rsidR="00E03D71">
        <w:t xml:space="preserve"> будут содержаться дистрибутивы необходимых для работы программы зависимостей и инструкция по установке в файле </w:t>
      </w:r>
      <w:r w:rsidR="00E03D71" w:rsidRPr="00E03D71">
        <w:rPr>
          <w:i/>
          <w:lang w:val="en-US"/>
        </w:rPr>
        <w:t>readme</w:t>
      </w:r>
      <w:r w:rsidR="00E03D71" w:rsidRPr="00E03D71">
        <w:rPr>
          <w:i/>
        </w:rPr>
        <w:t>.</w:t>
      </w:r>
      <w:r w:rsidR="00E03D71" w:rsidRPr="00E03D71">
        <w:rPr>
          <w:i/>
          <w:lang w:val="en-US"/>
        </w:rPr>
        <w:t>txt</w:t>
      </w:r>
      <w:r w:rsidR="00E03D71">
        <w:t xml:space="preserve"> следующего содержания:</w:t>
      </w:r>
    </w:p>
    <w:p w:rsidR="00E03D71" w:rsidRDefault="00E03D71" w:rsidP="009147C8">
      <w:pPr>
        <w:numPr>
          <w:ilvl w:val="0"/>
          <w:numId w:val="35"/>
        </w:numPr>
        <w:ind w:left="1134" w:hanging="414"/>
      </w:pPr>
      <w:r>
        <w:t xml:space="preserve">Если СУБД </w:t>
      </w:r>
      <w:r w:rsidRPr="00704EEA">
        <w:rPr>
          <w:i/>
        </w:rPr>
        <w:t>PostgreSQL</w:t>
      </w:r>
      <w:r>
        <w:t xml:space="preserve"> уже установлена, то необходимо установить исполняемую среду, соответствующую Вашей системе,</w:t>
      </w:r>
      <w:r w:rsidR="00A11C93">
        <w:t xml:space="preserve"> иначе требуется</w:t>
      </w:r>
      <w:r>
        <w:t xml:space="preserve"> установить СУБД</w:t>
      </w:r>
      <w:r w:rsidR="00704EEA">
        <w:t xml:space="preserve"> </w:t>
      </w:r>
      <w:r w:rsidR="00704EEA" w:rsidRPr="00704EEA">
        <w:rPr>
          <w:i/>
        </w:rPr>
        <w:t>PostgreSQL</w:t>
      </w:r>
      <w:r>
        <w:t>, соответствующую Вашей системе.</w:t>
      </w:r>
      <w:r>
        <w:tab/>
      </w:r>
    </w:p>
    <w:p w:rsidR="00E03D71" w:rsidRDefault="00E03D71" w:rsidP="00E03D71">
      <w:pPr>
        <w:numPr>
          <w:ilvl w:val="0"/>
          <w:numId w:val="35"/>
        </w:numPr>
      </w:pPr>
      <w:r>
        <w:t>Установить платформу (установщик в папке "Платформа").</w:t>
      </w:r>
    </w:p>
    <w:p w:rsidR="00E03D71" w:rsidRDefault="00E03D71" w:rsidP="00E03D71">
      <w:pPr>
        <w:numPr>
          <w:ilvl w:val="0"/>
          <w:numId w:val="35"/>
        </w:numPr>
      </w:pPr>
      <w:r>
        <w:t>Настроить базу данных:</w:t>
      </w:r>
    </w:p>
    <w:p w:rsidR="00E03D71" w:rsidRDefault="00E03D71" w:rsidP="00E03D71">
      <w:pPr>
        <w:numPr>
          <w:ilvl w:val="2"/>
          <w:numId w:val="37"/>
        </w:numPr>
        <w:ind w:left="709" w:firstLine="425"/>
      </w:pPr>
      <w:r>
        <w:t>создать роль alex с паролем "4" и всеми привилегиями;</w:t>
      </w:r>
    </w:p>
    <w:p w:rsidR="00E03D71" w:rsidRDefault="00E03D71" w:rsidP="00E03D71">
      <w:pPr>
        <w:numPr>
          <w:ilvl w:val="2"/>
          <w:numId w:val="37"/>
        </w:numPr>
        <w:ind w:left="709" w:firstLine="425"/>
      </w:pPr>
      <w:r>
        <w:t>создать базу данных под названием cars_tracking</w:t>
      </w:r>
    </w:p>
    <w:p w:rsidR="00E03D71" w:rsidRDefault="00E03D71" w:rsidP="00E03D71">
      <w:pPr>
        <w:numPr>
          <w:ilvl w:val="2"/>
          <w:numId w:val="37"/>
        </w:numPr>
        <w:ind w:left="709" w:firstLine="425"/>
      </w:pPr>
      <w:r>
        <w:t>восстановить базу из файла (в параметрах восстановления #1 выставить верхние три флажка). Файл находится в папке BachelorDiplom\backups</w:t>
      </w:r>
    </w:p>
    <w:p w:rsidR="00E03D71" w:rsidRDefault="00E03D71" w:rsidP="00AD2F13">
      <w:pPr>
        <w:numPr>
          <w:ilvl w:val="2"/>
          <w:numId w:val="37"/>
        </w:numPr>
        <w:ind w:left="709" w:firstLine="425"/>
      </w:pPr>
      <w:r>
        <w:t>Распаковать архив BachelorDiplom</w:t>
      </w:r>
      <w:r w:rsidR="00AD2F13">
        <w:t>\backup</w:t>
      </w:r>
      <w:r w:rsidR="00AD2F13">
        <w:rPr>
          <w:lang w:val="en-US"/>
        </w:rPr>
        <w:t>s</w:t>
      </w:r>
      <w:r>
        <w:t>\TempStadiesFiles.7z в родительскую директорию директорию.</w:t>
      </w:r>
      <w:r>
        <w:tab/>
      </w:r>
    </w:p>
    <w:p w:rsidR="00E03D71" w:rsidRDefault="00E03D71" w:rsidP="006E492A">
      <w:pPr>
        <w:numPr>
          <w:ilvl w:val="0"/>
          <w:numId w:val="35"/>
        </w:numPr>
      </w:pPr>
      <w:r>
        <w:t>Запустить программу, перейдя в папку BachelorDiplom\bin\Release и кликнув 2 раза на ярлык BachelorLibAPI.exe</w:t>
      </w:r>
      <w:r w:rsidR="006E492A">
        <w:t xml:space="preserve"> (м</w:t>
      </w:r>
      <w:r>
        <w:t>ожно создать ярлык этого файла и р</w:t>
      </w:r>
      <w:r w:rsidR="006E492A">
        <w:t>азместить в любом удобном месте).</w:t>
      </w:r>
    </w:p>
    <w:p w:rsidR="00902878" w:rsidRDefault="00902878" w:rsidP="00902878"/>
    <w:p w:rsidR="00902878" w:rsidRDefault="008F65CB" w:rsidP="0000287B">
      <w:pPr>
        <w:pStyle w:val="2"/>
        <w:numPr>
          <w:ilvl w:val="1"/>
          <w:numId w:val="40"/>
        </w:numPr>
        <w:ind w:hanging="1080"/>
      </w:pPr>
      <w:bookmarkStart w:id="76" w:name="_Toc420807880"/>
      <w:r>
        <w:t>Тестирование программного обеспечения</w:t>
      </w:r>
      <w:bookmarkEnd w:id="76"/>
    </w:p>
    <w:p w:rsidR="0047725B" w:rsidRDefault="002A70D8" w:rsidP="008F65CB">
      <w:r>
        <w:t xml:space="preserve">Проведено </w:t>
      </w:r>
      <w:r>
        <w:rPr>
          <w:lang w:val="en-US"/>
        </w:rPr>
        <w:t>unit</w:t>
      </w:r>
      <w:r w:rsidRPr="002A70D8">
        <w:t>-</w:t>
      </w:r>
      <w:r>
        <w:t>тестирование разработанн</w:t>
      </w:r>
      <w:r w:rsidR="0047725B">
        <w:t>ого</w:t>
      </w:r>
      <w:r w:rsidR="00812A9D">
        <w:t xml:space="preserve"> алгоритма</w:t>
      </w:r>
      <w:r>
        <w:t xml:space="preserve"> </w:t>
      </w:r>
      <w:r w:rsidR="008A7F43">
        <w:t>расчёта</w:t>
      </w:r>
      <w:r w:rsidR="0047725B">
        <w:t xml:space="preserve"> стадий перевозки </w:t>
      </w:r>
      <w:r>
        <w:t xml:space="preserve">в соответствии выделенными в конструкторском разделе классами эквивалентности. </w:t>
      </w:r>
      <w:r w:rsidR="0047725B">
        <w:t>Результаты показаны на рисунке</w:t>
      </w:r>
      <w:r w:rsidR="00274F45">
        <w:t xml:space="preserve"> 3.1</w:t>
      </w:r>
      <w:r w:rsidR="0047725B">
        <w:t>.</w:t>
      </w:r>
    </w:p>
    <w:p w:rsidR="0047725B" w:rsidRDefault="0047725B" w:rsidP="008F65CB">
      <w:r>
        <w:t>В «Приложении А» приведён листинг модульных тестов.</w:t>
      </w:r>
    </w:p>
    <w:p w:rsidR="0047725B" w:rsidRDefault="00EF3101" w:rsidP="0047725B">
      <w:pPr>
        <w:pStyle w:val="af2"/>
        <w:keepNext/>
      </w:pPr>
      <w:r>
        <w:lastRenderedPageBreak/>
        <w:pict>
          <v:shape id="_x0000_i1053" type="#_x0000_t75" style="width:259.5pt;height:92.25pt">
            <v:imagedata r:id="rId55" o:title="маршрут" grayscale="t"/>
          </v:shape>
        </w:pict>
      </w:r>
    </w:p>
    <w:p w:rsidR="008F65CB" w:rsidRDefault="00812A9D" w:rsidP="00812A9D">
      <w:pPr>
        <w:pStyle w:val="af2"/>
      </w:pPr>
      <w:r>
        <w:t>Рисунок 3.1 – Результат выполнения модульных тестов.</w:t>
      </w:r>
    </w:p>
    <w:p w:rsidR="00812A9D" w:rsidRPr="00812A9D" w:rsidRDefault="00812A9D" w:rsidP="00812A9D"/>
    <w:p w:rsidR="00C777F2" w:rsidRDefault="00770084" w:rsidP="00A07A50">
      <w:r>
        <w:t>Тестирование алгоритма выборки подразделений ФПС</w:t>
      </w:r>
      <w:r w:rsidR="00723131">
        <w:t xml:space="preserve"> МЧС относится к системному. Ч</w:t>
      </w:r>
      <w:r w:rsidR="004A155D">
        <w:t xml:space="preserve">асть тестов </w:t>
      </w:r>
      <w:r>
        <w:t>описана в руководстве пользователя, часть – в экспериментальном разделе.</w:t>
      </w:r>
    </w:p>
    <w:p w:rsidR="00A07A50" w:rsidRPr="004A155D" w:rsidRDefault="00A07A50" w:rsidP="00A07A50">
      <w:pPr>
        <w:rPr>
          <w:rFonts w:cs="Arial"/>
          <w:bCs/>
          <w:iCs/>
          <w:sz w:val="32"/>
          <w:szCs w:val="28"/>
        </w:rPr>
      </w:pPr>
    </w:p>
    <w:p w:rsidR="00C777F2" w:rsidRDefault="00C777F2" w:rsidP="0000287B">
      <w:pPr>
        <w:pStyle w:val="2"/>
        <w:numPr>
          <w:ilvl w:val="1"/>
          <w:numId w:val="40"/>
        </w:numPr>
        <w:ind w:hanging="1080"/>
      </w:pPr>
      <w:bookmarkStart w:id="77" w:name="_Toc420807881"/>
      <w:r>
        <w:t>Руководство пользователя</w:t>
      </w:r>
      <w:bookmarkEnd w:id="77"/>
    </w:p>
    <w:p w:rsidR="006130CA" w:rsidRDefault="006130CA" w:rsidP="0000287B">
      <w:pPr>
        <w:pStyle w:val="ac"/>
        <w:numPr>
          <w:ilvl w:val="2"/>
          <w:numId w:val="40"/>
        </w:numPr>
        <w:ind w:hanging="1080"/>
      </w:pPr>
      <w:bookmarkStart w:id="78" w:name="_Toc420807882"/>
      <w:r>
        <w:t>Описание интерфейса программы</w:t>
      </w:r>
      <w:bookmarkEnd w:id="78"/>
    </w:p>
    <w:p w:rsidR="002233AB" w:rsidRDefault="006130CA" w:rsidP="006130CA">
      <w:r>
        <w:t xml:space="preserve">Перевозки, которые по информации, полученной в процессе расчёта промежуточных стадий, находятся в пути, отображаются значком с изображением жёлтого ТС с грузом. Перевозки, находящиеся в пункте назначения, отображаются значком с изображением чёрного ТС без груза. Подразделения ФПС МЧС России отображаются значком с изображением красной пожарной машины. При наведении </w:t>
      </w:r>
      <w:r w:rsidR="00A07A50">
        <w:t>указателя мыши на любой из значков можно получить сводную информацию о перевозке, подразделении ФПС МЧС России или об аварии.</w:t>
      </w:r>
    </w:p>
    <w:p w:rsidR="002233AB" w:rsidRDefault="002233AB" w:rsidP="006130CA">
      <w:r>
        <w:t>При нажатии на значок левой кнопкой мыши отображается контекстное меню, представленное на рисунке 3.2.</w:t>
      </w:r>
    </w:p>
    <w:p w:rsidR="002233AB" w:rsidRDefault="00EF3101" w:rsidP="002233AB">
      <w:pPr>
        <w:pStyle w:val="af2"/>
        <w:keepNext/>
      </w:pPr>
      <w:r>
        <w:pict>
          <v:shape id="_x0000_i1054" type="#_x0000_t75" style="width:155.25pt;height:126.75pt">
            <v:imagedata r:id="rId56" o:title="меню значка" grayscale="t"/>
          </v:shape>
        </w:pict>
      </w:r>
    </w:p>
    <w:p w:rsidR="002233AB" w:rsidRDefault="002233AB" w:rsidP="002233AB">
      <w:pPr>
        <w:pStyle w:val="af2"/>
      </w:pPr>
      <w:r>
        <w:t>Рисунок 3.2 – Контекстное меню, при щелчке по значку на карте.</w:t>
      </w:r>
    </w:p>
    <w:p w:rsidR="002233AB" w:rsidRDefault="002233AB" w:rsidP="006130CA"/>
    <w:p w:rsidR="006130CA" w:rsidRDefault="00A07A50" w:rsidP="006130CA">
      <w:r>
        <w:t>Общий вид программы показан на рисунке 3.</w:t>
      </w:r>
      <w:r w:rsidR="002233AB">
        <w:t>3</w:t>
      </w:r>
      <w:r>
        <w:t>.</w:t>
      </w:r>
      <w:r w:rsidR="00C2161E">
        <w:t xml:space="preserve"> В верхней части окна находятся поля, необходимые для анализа опасности. Адрес и координаты взаимосвязаны: при </w:t>
      </w:r>
      <w:r w:rsidR="00C2161E">
        <w:lastRenderedPageBreak/>
        <w:t xml:space="preserve">изменении адреса, изменятся и координаты, и наоборот. О корректности ввода адреса сигнализирует значок справа от поля ввода. </w:t>
      </w:r>
    </w:p>
    <w:p w:rsidR="00A07A50" w:rsidRDefault="00EF3101" w:rsidP="00A07A50">
      <w:pPr>
        <w:pStyle w:val="af2"/>
        <w:keepNext/>
      </w:pPr>
      <w:r>
        <w:pict>
          <v:shape id="_x0000_i1055" type="#_x0000_t75" style="width:495.75pt;height:302.25pt">
            <v:imagedata r:id="rId57" o:title="общий вид программы" grayscale="t"/>
          </v:shape>
        </w:pict>
      </w:r>
    </w:p>
    <w:p w:rsidR="00C2161E" w:rsidRDefault="00A07A50" w:rsidP="00A07A50">
      <w:pPr>
        <w:pStyle w:val="af2"/>
      </w:pPr>
      <w:r>
        <w:t>Рисунок 3.</w:t>
      </w:r>
      <w:r w:rsidR="000328D9">
        <w:t>3</w:t>
      </w:r>
      <w:r>
        <w:t xml:space="preserve"> – Общий вид программы.</w:t>
      </w:r>
    </w:p>
    <w:p w:rsidR="006130CA" w:rsidRPr="006130CA" w:rsidRDefault="006130CA" w:rsidP="006130CA"/>
    <w:p w:rsidR="004A155D" w:rsidRDefault="00B63A26" w:rsidP="0000287B">
      <w:pPr>
        <w:pStyle w:val="ac"/>
        <w:numPr>
          <w:ilvl w:val="2"/>
          <w:numId w:val="40"/>
        </w:numPr>
        <w:ind w:hanging="1080"/>
      </w:pPr>
      <w:bookmarkStart w:id="79" w:name="_Toc420807883"/>
      <w:r>
        <w:t>Регистрация новой перевозки</w:t>
      </w:r>
      <w:bookmarkEnd w:id="79"/>
    </w:p>
    <w:p w:rsidR="00B63A26" w:rsidRDefault="00B63A26" w:rsidP="00B63A26">
      <w:r>
        <w:t>При щелчке правой кнопкой мыши по карте откроется контекстное меню (рис. 3.</w:t>
      </w:r>
      <w:r w:rsidR="000328D9">
        <w:t>4</w:t>
      </w:r>
      <w:r>
        <w:t>).</w:t>
      </w:r>
    </w:p>
    <w:p w:rsidR="00B63A26" w:rsidRDefault="00EF3101" w:rsidP="00B63A26">
      <w:pPr>
        <w:pStyle w:val="af2"/>
        <w:keepNext/>
      </w:pPr>
      <w:r>
        <w:pict>
          <v:shape id="_x0000_i1056" type="#_x0000_t75" style="width:198.75pt;height:164.25pt">
            <v:imagedata r:id="rId58" o:title="контекстное меню карты" grayscale="t"/>
          </v:shape>
        </w:pict>
      </w:r>
    </w:p>
    <w:p w:rsidR="00B63A26" w:rsidRDefault="00B63A26" w:rsidP="00B63A26">
      <w:pPr>
        <w:pStyle w:val="af2"/>
      </w:pPr>
      <w:r>
        <w:t>Рисунок 3.</w:t>
      </w:r>
      <w:r w:rsidR="000328D9">
        <w:t>4</w:t>
      </w:r>
      <w:r>
        <w:t xml:space="preserve"> – Контекстное меню карты.</w:t>
      </w:r>
    </w:p>
    <w:p w:rsidR="003B06A4" w:rsidRDefault="003B06A4" w:rsidP="00B63A26">
      <w:pPr>
        <w:pStyle w:val="af2"/>
      </w:pPr>
    </w:p>
    <w:p w:rsidR="00B63A26" w:rsidRDefault="00B63A26" w:rsidP="00B63A26">
      <w:r>
        <w:t xml:space="preserve">Перед заполнением путевого листа можно отметить на карте пункт отправления, пункт назначения и промежуточные пункты. При открытии формы заполнения </w:t>
      </w:r>
      <w:r>
        <w:lastRenderedPageBreak/>
        <w:t>путевого листа (далее – «форма») отмеченная на карте информация будет учтена. Форму</w:t>
      </w:r>
      <w:r w:rsidR="000C0498">
        <w:t xml:space="preserve"> (рис. 3.</w:t>
      </w:r>
      <w:r w:rsidR="000328D9">
        <w:t>5</w:t>
      </w:r>
      <w:r w:rsidR="000C0498">
        <w:t>)</w:t>
      </w:r>
      <w:r>
        <w:t xml:space="preserve"> можно открыть из контекстного меню карты, из главного меню (Программа – Новый путевой лист) или сочетанием клавиш </w:t>
      </w:r>
      <w:r>
        <w:rPr>
          <w:lang w:val="en-US"/>
        </w:rPr>
        <w:t>Ctrl</w:t>
      </w:r>
      <w:r>
        <w:t xml:space="preserve"> </w:t>
      </w:r>
      <w:r w:rsidRPr="00B63A26">
        <w:t>+</w:t>
      </w:r>
      <w:r>
        <w:t xml:space="preserve"> </w:t>
      </w:r>
      <w:r w:rsidRPr="00B63A26">
        <w:t>1.</w:t>
      </w:r>
      <w:r>
        <w:t xml:space="preserve"> Если при открытии формы учтены промежуточные точки</w:t>
      </w:r>
      <w:r w:rsidR="000C0498">
        <w:t xml:space="preserve">, программа об этом уведомит. </w:t>
      </w:r>
    </w:p>
    <w:p w:rsidR="000C0498" w:rsidRDefault="00EF3101" w:rsidP="000C0498">
      <w:pPr>
        <w:pStyle w:val="af2"/>
        <w:keepNext/>
      </w:pPr>
      <w:r>
        <w:pict>
          <v:shape id="_x0000_i1057" type="#_x0000_t75" style="width:455.25pt;height:155.25pt">
            <v:imagedata r:id="rId59" o:title="форма заполнения путевого листа" grayscale="t"/>
          </v:shape>
        </w:pict>
      </w:r>
    </w:p>
    <w:p w:rsidR="000C0498" w:rsidRDefault="000C0498" w:rsidP="000C0498">
      <w:pPr>
        <w:pStyle w:val="af2"/>
      </w:pPr>
      <w:r>
        <w:t>Рисунок 3.</w:t>
      </w:r>
      <w:r w:rsidR="000328D9">
        <w:t>5</w:t>
      </w:r>
      <w:r>
        <w:t xml:space="preserve"> – Форма заполнения путевого листа.</w:t>
      </w:r>
    </w:p>
    <w:p w:rsidR="000C0498" w:rsidRDefault="000C0498" w:rsidP="000C0498"/>
    <w:p w:rsidR="000C0498" w:rsidRDefault="000C0498" w:rsidP="000C0498">
      <w:r>
        <w:t>Адреса можно вводятся в произвольной форме, но рекомендуется вводить в последовательности от номера дома к городу через запятую, например «2/18, Рубцовская набережная, Москва». После того, как поле ввода перестанет быть активным, программа подскажет, корректно ли введён адрес: зелёная галочка или красный крестик напротив поля ввода (рис. 3.</w:t>
      </w:r>
      <w:r w:rsidR="000328D9">
        <w:t>6</w:t>
      </w:r>
      <w:r>
        <w:t xml:space="preserve">). Также при наведении указателя мыши значок </w:t>
      </w:r>
      <w:r w:rsidR="003B06A4">
        <w:t>всплывает подсказка, а при наведении на адрес – полный адрес.</w:t>
      </w:r>
    </w:p>
    <w:p w:rsidR="003B06A4" w:rsidRDefault="00EF3101" w:rsidP="003B06A4">
      <w:pPr>
        <w:pStyle w:val="af2"/>
        <w:keepNext/>
      </w:pPr>
      <w:r>
        <w:pict>
          <v:shape id="_x0000_i1058" type="#_x0000_t75" style="width:455.25pt;height:150pt">
            <v:imagedata r:id="rId60" o:title="адрес не найден" grayscale="t"/>
          </v:shape>
        </w:pict>
      </w:r>
    </w:p>
    <w:p w:rsidR="003B06A4" w:rsidRDefault="003B06A4" w:rsidP="003B06A4">
      <w:pPr>
        <w:pStyle w:val="af2"/>
      </w:pPr>
      <w:r>
        <w:t>Рисунок 3.</w:t>
      </w:r>
      <w:r w:rsidR="000328D9">
        <w:t>6</w:t>
      </w:r>
      <w:r>
        <w:t xml:space="preserve"> – Ввод адресов.</w:t>
      </w:r>
    </w:p>
    <w:p w:rsidR="003B06A4" w:rsidRDefault="003B06A4" w:rsidP="003B06A4"/>
    <w:p w:rsidR="000C0498" w:rsidRDefault="003B06A4" w:rsidP="000C0498">
      <w:r>
        <w:t>При корректном заполнении адреса промежуточного пункта станет активной кнопка «Добавить». Необходимо добавить промежуточный пункт, нажав на эту кнопку. Если этого не сделать, пункт не будет добавлен, о чём программа предупредит при нажатии на кнопку «Добавить перевозку».</w:t>
      </w:r>
    </w:p>
    <w:p w:rsidR="003B06A4" w:rsidRDefault="003B06A4" w:rsidP="000C0498">
      <w:r>
        <w:lastRenderedPageBreak/>
        <w:t xml:space="preserve">При заполнении начального и конечного пунктов маршрута станет активной кнопка «Добавить перевозку», но необходимо корректно заполнить все поля, отмеченные «*».  </w:t>
      </w:r>
    </w:p>
    <w:p w:rsidR="003B06A4" w:rsidRDefault="003B06A4" w:rsidP="000C0498">
      <w:r>
        <w:t>ГРЗ должен быть зарегистрирован в базе данных и к нему должен быть прикреплён автомобиль, о чём программа оповестит пользователя значком справа от поля ввода (рис 3.</w:t>
      </w:r>
      <w:r w:rsidR="000328D9">
        <w:t>7</w:t>
      </w:r>
      <w:r>
        <w:t>).</w:t>
      </w:r>
    </w:p>
    <w:p w:rsidR="003A264C" w:rsidRDefault="00EF3101" w:rsidP="003A264C">
      <w:pPr>
        <w:pStyle w:val="af2"/>
        <w:keepNext/>
      </w:pPr>
      <w:r>
        <w:pict>
          <v:shape id="_x0000_i1059" type="#_x0000_t75" style="width:454.5pt;height:155.25pt">
            <v:imagedata r:id="rId61" o:title="грз" grayscale="t"/>
          </v:shape>
        </w:pict>
      </w:r>
    </w:p>
    <w:p w:rsidR="003B06A4" w:rsidRDefault="003A264C" w:rsidP="003A264C">
      <w:pPr>
        <w:pStyle w:val="af2"/>
      </w:pPr>
      <w:r>
        <w:t>Рисунок 3.</w:t>
      </w:r>
      <w:r w:rsidR="000328D9">
        <w:t>7</w:t>
      </w:r>
      <w:r>
        <w:t xml:space="preserve"> – Добавление ГРЗ автомобиля.</w:t>
      </w:r>
    </w:p>
    <w:p w:rsidR="003B06A4" w:rsidRDefault="003B06A4" w:rsidP="000C0498"/>
    <w:p w:rsidR="004D7347" w:rsidRDefault="006130CA" w:rsidP="000C0498">
      <w:r>
        <w:t>При нажатии на кнопку «Добавить перевозку» пользователю предоставляется возможность посмотреть на построенный маршрут и при необходимости изменить его (например,  добавить промежуточные точки).</w:t>
      </w:r>
      <w:r w:rsidR="004D7347">
        <w:t xml:space="preserve"> На рисунке 3.7. показано, как это выглядит.</w:t>
      </w:r>
    </w:p>
    <w:p w:rsidR="004D7347" w:rsidRDefault="00EF3101" w:rsidP="004D7347">
      <w:pPr>
        <w:pStyle w:val="af2"/>
        <w:keepNext/>
      </w:pPr>
      <w:r>
        <w:pict>
          <v:shape id="_x0000_i1060" type="#_x0000_t75" style="width:452.25pt;height:245.25pt">
            <v:imagedata r:id="rId62" o:title="подтверждение маршрута" grayscale="t"/>
          </v:shape>
        </w:pict>
      </w:r>
    </w:p>
    <w:p w:rsidR="004D7347" w:rsidRDefault="004D7347" w:rsidP="004D7347">
      <w:pPr>
        <w:pStyle w:val="af2"/>
      </w:pPr>
      <w:r>
        <w:t xml:space="preserve">Рисунок 3.7 – Запрос подтверждения построенного маршрута. </w:t>
      </w:r>
    </w:p>
    <w:p w:rsidR="00577186" w:rsidRDefault="00577186" w:rsidP="004D7347">
      <w:pPr>
        <w:pStyle w:val="af2"/>
      </w:pPr>
    </w:p>
    <w:p w:rsidR="008318E9" w:rsidRDefault="008318E9" w:rsidP="000C0498">
      <w:r>
        <w:lastRenderedPageBreak/>
        <w:t xml:space="preserve">После успешной регистрации перевозки на карте отобразится значок автомобиля в его текущем положении (относительно даты отправления). Если перевозка зарегистрирована на более позднюю дату, значок отобразится, когда текущее время станет равным времени отправления. </w:t>
      </w:r>
    </w:p>
    <w:p w:rsidR="00E6218B" w:rsidRDefault="00E6218B" w:rsidP="000C0498"/>
    <w:p w:rsidR="00E6218B" w:rsidRDefault="00E6218B" w:rsidP="0000287B">
      <w:pPr>
        <w:pStyle w:val="ac"/>
        <w:numPr>
          <w:ilvl w:val="2"/>
          <w:numId w:val="40"/>
        </w:numPr>
        <w:ind w:hanging="1080"/>
      </w:pPr>
      <w:bookmarkStart w:id="80" w:name="_Toc420807884"/>
      <w:r>
        <w:t>Создание и анализ отчёта о чрезвычайной ситуации</w:t>
      </w:r>
      <w:bookmarkEnd w:id="80"/>
    </w:p>
    <w:p w:rsidR="00E6218B" w:rsidRDefault="00E74587" w:rsidP="00E6218B">
      <w:r>
        <w:t>Для создания отчёта о чрезвычайной ситуации необходимо ввести адрес места аварии и время аварии, а также для более точного расчёта задать направление ветра. Если известно расположение места аварии на карте, можно отметить его двойным щелчком мыши.</w:t>
      </w:r>
    </w:p>
    <w:p w:rsidR="00E74587" w:rsidRDefault="00E74587" w:rsidP="00E6218B">
      <w:r>
        <w:t xml:space="preserve">Далее для начала немедленного расчёта необходимо выбрать пункт меню Программа – Анализ опасности (комбинация клавиш </w:t>
      </w:r>
      <w:r>
        <w:rPr>
          <w:lang w:val="en-US"/>
        </w:rPr>
        <w:t>Ctrl</w:t>
      </w:r>
      <w:r w:rsidRPr="00E74587">
        <w:t xml:space="preserve"> + 0</w:t>
      </w:r>
      <w:r>
        <w:t xml:space="preserve">). Также это возможно сделать, нажав кнопку установить в блоке заполнения информации об аварии, карта установит это место своим центром и появится диалоговое окно (рис. </w:t>
      </w:r>
      <w:r w:rsidR="004D7347">
        <w:t>3.8</w:t>
      </w:r>
      <w:r>
        <w:t>)</w:t>
      </w:r>
      <w:r w:rsidR="004D7347">
        <w:t>, где необходимо ответить «Да».</w:t>
      </w:r>
    </w:p>
    <w:p w:rsidR="00F0704E" w:rsidRDefault="00EF3101" w:rsidP="00F0704E">
      <w:pPr>
        <w:pStyle w:val="af2"/>
        <w:keepNext/>
      </w:pPr>
      <w:r>
        <w:pict>
          <v:shape id="_x0000_i1061" type="#_x0000_t75" style="width:213pt;height:164.25pt">
            <v:imagedata r:id="rId63" o:title="диалоговое окно" grayscale="t"/>
          </v:shape>
        </w:pict>
      </w:r>
    </w:p>
    <w:p w:rsidR="00F0704E" w:rsidRDefault="00F0704E" w:rsidP="00F0704E">
      <w:pPr>
        <w:pStyle w:val="af2"/>
      </w:pPr>
      <w:r>
        <w:t xml:space="preserve">Рисунок 3.8 – Подтверждение начала </w:t>
      </w:r>
      <w:r w:rsidR="00EF5F2C">
        <w:t>создания отчёта о чрезвычайной ситуации.</w:t>
      </w:r>
    </w:p>
    <w:p w:rsidR="00EF5F2C" w:rsidRDefault="00EF5F2C" w:rsidP="00F0704E">
      <w:pPr>
        <w:pStyle w:val="af2"/>
      </w:pPr>
    </w:p>
    <w:p w:rsidR="006D27B7" w:rsidRDefault="00EF5F2C" w:rsidP="00EF5F2C">
      <w:r>
        <w:t>Если в радиусе одного километра с поправкой времени в 20 минут не обнаружено происшествий с участием ТС, перевозящих АХОВ, на экран выведется соответствующее сообщение (рис. 3.9).</w:t>
      </w:r>
    </w:p>
    <w:p w:rsidR="006D27B7" w:rsidRDefault="00EF3101" w:rsidP="006D27B7">
      <w:pPr>
        <w:pStyle w:val="af2"/>
        <w:keepNext/>
      </w:pPr>
      <w:r>
        <w:lastRenderedPageBreak/>
        <w:pict>
          <v:shape id="_x0000_i1062" type="#_x0000_t75" style="width:357pt;height:123.75pt">
            <v:imagedata r:id="rId64" o:title="всё чисто" grayscale="t"/>
          </v:shape>
        </w:pict>
      </w:r>
    </w:p>
    <w:p w:rsidR="006D27B7" w:rsidRDefault="006D27B7" w:rsidP="006D27B7">
      <w:pPr>
        <w:pStyle w:val="af2"/>
      </w:pPr>
      <w:r>
        <w:t>Рисунок 3.9 – Сообщение в случае, если факта чрезвычайной ситуации не обнаружено.</w:t>
      </w:r>
    </w:p>
    <w:p w:rsidR="00327ED0" w:rsidRDefault="00327ED0" w:rsidP="006D27B7">
      <w:pPr>
        <w:pStyle w:val="af2"/>
      </w:pPr>
    </w:p>
    <w:p w:rsidR="008D4FFF" w:rsidRDefault="008D4FFF" w:rsidP="008D4FFF">
      <w:r>
        <w:t xml:space="preserve">Если перевозка АХОВ в заданной точке в заданное время обнаружена, производится расчёт химической обстановки, выборка необходимых подразделений ФПС МЧС России, расчёт времени устранения последствий и </w:t>
      </w:r>
      <w:r w:rsidR="0026177F">
        <w:t xml:space="preserve">создание отчёта в формате </w:t>
      </w:r>
      <w:r w:rsidR="0026177F">
        <w:rPr>
          <w:lang w:val="en-US"/>
        </w:rPr>
        <w:t>Excel</w:t>
      </w:r>
      <w:r w:rsidR="0026177F" w:rsidRPr="0026177F">
        <w:t>.</w:t>
      </w:r>
      <w:r w:rsidR="0026177F">
        <w:t xml:space="preserve"> Полученный отчёт находится в папке </w:t>
      </w:r>
      <w:r w:rsidR="0026177F">
        <w:rPr>
          <w:lang w:val="en-US"/>
        </w:rPr>
        <w:t>BachelorDiplom</w:t>
      </w:r>
      <w:r w:rsidR="0026177F" w:rsidRPr="0026177F">
        <w:t>\</w:t>
      </w:r>
      <w:r w:rsidR="0026177F">
        <w:rPr>
          <w:lang w:val="en-US"/>
        </w:rPr>
        <w:t>Reports</w:t>
      </w:r>
      <w:r w:rsidR="0026177F">
        <w:t>. Его название содержит идентификатор аварии, который можно посмотреть, наведя указатель мыши на значок аварии (рис. 3.10).</w:t>
      </w:r>
      <w:r>
        <w:t xml:space="preserve"> </w:t>
      </w:r>
    </w:p>
    <w:p w:rsidR="00240A07" w:rsidRDefault="00EF3101" w:rsidP="00240A07">
      <w:pPr>
        <w:pStyle w:val="af2"/>
        <w:keepNext/>
      </w:pPr>
      <w:r>
        <w:pict>
          <v:shape id="_x0000_i1063" type="#_x0000_t75" style="width:461.25pt;height:270.75pt">
            <v:imagedata r:id="rId65" o:title="номер аварии" grayscale="t"/>
          </v:shape>
        </w:pict>
      </w:r>
    </w:p>
    <w:p w:rsidR="00EF5F2C" w:rsidRDefault="00240A07" w:rsidP="00240A07">
      <w:pPr>
        <w:pStyle w:val="af2"/>
      </w:pPr>
      <w:r>
        <w:t>Рисунок 3.10 – Площадь заражения и информация об аварии.</w:t>
      </w:r>
    </w:p>
    <w:p w:rsidR="00240A07" w:rsidRDefault="00240A07" w:rsidP="00240A07">
      <w:pPr>
        <w:pStyle w:val="af2"/>
      </w:pPr>
    </w:p>
    <w:p w:rsidR="00327ED0" w:rsidRDefault="00327ED0" w:rsidP="006F69EB"/>
    <w:p w:rsidR="00327ED0" w:rsidRDefault="00327ED0" w:rsidP="006F69EB"/>
    <w:p w:rsidR="00327ED0" w:rsidRDefault="00327ED0" w:rsidP="006F69EB"/>
    <w:p w:rsidR="00327ED0" w:rsidRDefault="00327ED0" w:rsidP="006F69EB"/>
    <w:p w:rsidR="006F69EB" w:rsidRDefault="006F69EB" w:rsidP="006F69EB">
      <w:r>
        <w:lastRenderedPageBreak/>
        <w:t>На рисунке 3.11 показан отчёт о чрезвычайной ситуации.</w:t>
      </w:r>
    </w:p>
    <w:p w:rsidR="006F69EB" w:rsidRDefault="00EF3101" w:rsidP="006F69EB">
      <w:pPr>
        <w:pStyle w:val="af2"/>
      </w:pPr>
      <w:r>
        <w:pict>
          <v:shape id="_x0000_i1064" type="#_x0000_t75" style="width:452.25pt;height:342.75pt">
            <v:imagedata r:id="rId66" o:title="отчёт"/>
          </v:shape>
        </w:pict>
      </w:r>
    </w:p>
    <w:p w:rsidR="000313D9" w:rsidRPr="00E6218B" w:rsidRDefault="006F69EB" w:rsidP="006F69EB">
      <w:pPr>
        <w:pStyle w:val="af2"/>
      </w:pPr>
      <w:r>
        <w:t>Рисунок 3.11</w:t>
      </w:r>
      <w:r w:rsidR="003B37DE">
        <w:t xml:space="preserve"> – Отчёт о чрезвычайной ситуации</w:t>
      </w:r>
    </w:p>
    <w:p w:rsidR="002508E9" w:rsidRPr="00530FF5" w:rsidRDefault="006827C1" w:rsidP="0000287B">
      <w:pPr>
        <w:pStyle w:val="1"/>
        <w:numPr>
          <w:ilvl w:val="0"/>
          <w:numId w:val="40"/>
        </w:numPr>
        <w:ind w:hanging="720"/>
      </w:pPr>
      <w:bookmarkStart w:id="81" w:name="_Toc420807885"/>
      <w:r>
        <w:lastRenderedPageBreak/>
        <w:t>Экспериментальный</w:t>
      </w:r>
      <w:r w:rsidRPr="00530FF5">
        <w:t xml:space="preserve"> </w:t>
      </w:r>
      <w:r>
        <w:t>раздел</w:t>
      </w:r>
      <w:bookmarkEnd w:id="81"/>
    </w:p>
    <w:p w:rsidR="001B43E6" w:rsidRDefault="00B034EE" w:rsidP="0000287B">
      <w:pPr>
        <w:pStyle w:val="2"/>
        <w:numPr>
          <w:ilvl w:val="1"/>
          <w:numId w:val="40"/>
        </w:numPr>
        <w:ind w:left="0" w:firstLine="0"/>
      </w:pPr>
      <w:bookmarkStart w:id="82" w:name="_Toc420807886"/>
      <w:r>
        <w:t>Расчёт ситуации</w:t>
      </w:r>
      <w:r w:rsidR="00F10EF5">
        <w:t>, когда обезвреживающего вещества недостаточно для устранения последствий аварии</w:t>
      </w:r>
      <w:bookmarkEnd w:id="82"/>
    </w:p>
    <w:p w:rsidR="00F10EF5" w:rsidRDefault="00F10EF5" w:rsidP="00F10EF5">
      <w:r w:rsidRPr="00F10EF5">
        <w:t>Чтобы протестировать класс эквивалентности, в котором необходимое количество обезвреживающего вещества больше, чем суммарное количество имеющегося, необходимо зарегистрировать перевозку с таким объёмом груза, чтобы при аварии  площадь заражения была устранимой, а количество обезвреживающего вещества не было бы достаточным. АХОВ, позволяющим провести подобное моделирование является сероуглерод</w:t>
      </w:r>
      <w:r w:rsidR="00535E8D">
        <w:t>.</w:t>
      </w:r>
      <w:r w:rsidR="00211034">
        <w:t xml:space="preserve"> В системе была зарегистрирована перевозка 2500 тонн сероуглерода. На рисунке 4.1 представлен фрагмент отчёта о чрезвычайной ситуации</w:t>
      </w:r>
      <w:r w:rsidR="00C3400B">
        <w:t>.</w:t>
      </w:r>
    </w:p>
    <w:p w:rsidR="00C3400B" w:rsidRDefault="00EF3101" w:rsidP="00C3400B">
      <w:pPr>
        <w:pStyle w:val="af2"/>
      </w:pPr>
      <w:r>
        <w:pict>
          <v:shape id="_x0000_i1065" type="#_x0000_t75" style="width:452.25pt;height:106.5pt">
            <v:imagedata r:id="rId67" o:title="отчёт_не_достаточно_обезвреж" grayscale="t"/>
          </v:shape>
        </w:pict>
      </w:r>
    </w:p>
    <w:p w:rsidR="00535E8D" w:rsidRDefault="00C3400B" w:rsidP="00C3400B">
      <w:pPr>
        <w:pStyle w:val="af2"/>
      </w:pPr>
      <w:r>
        <w:t>Рисунок 4.1 – Фрагмент отчёта при недостатке обезвреживающего вещества.</w:t>
      </w:r>
    </w:p>
    <w:p w:rsidR="00C3400B" w:rsidRDefault="00C3400B" w:rsidP="00C3400B">
      <w:pPr>
        <w:pStyle w:val="af2"/>
      </w:pPr>
    </w:p>
    <w:p w:rsidR="006A5D8F" w:rsidRDefault="006A5D8F" w:rsidP="006A5D8F">
      <w:r>
        <w:t>При получении отчёта такого содержания необходимо принять соответствующие меры и снабдить подразделения ФПС МЧС России большим количеством определённого обезвреживающего вещества.</w:t>
      </w:r>
    </w:p>
    <w:p w:rsidR="003470B9" w:rsidRDefault="003470B9" w:rsidP="006A5D8F"/>
    <w:p w:rsidR="00E63822" w:rsidRPr="00E63822" w:rsidRDefault="00814055" w:rsidP="0000287B">
      <w:pPr>
        <w:pStyle w:val="2"/>
        <w:numPr>
          <w:ilvl w:val="1"/>
          <w:numId w:val="40"/>
        </w:numPr>
        <w:ind w:left="0" w:firstLine="0"/>
      </w:pPr>
      <w:r>
        <w:br w:type="page"/>
      </w:r>
      <w:bookmarkStart w:id="83" w:name="_Toc420807887"/>
      <w:r w:rsidR="00211034">
        <w:lastRenderedPageBreak/>
        <w:t>П</w:t>
      </w:r>
      <w:r w:rsidR="00E63822">
        <w:t>оследовательн</w:t>
      </w:r>
      <w:r w:rsidR="00211034">
        <w:t>ый</w:t>
      </w:r>
      <w:r w:rsidR="00E63822" w:rsidRPr="00E63822">
        <w:t xml:space="preserve"> расчёт устранения последствий двух аварий, на каждую из которых в отдельности достаточно суммарного количества ресурсов и обезвреживающего вещества, а вместе – недоста</w:t>
      </w:r>
      <w:r w:rsidR="00E63822">
        <w:t>точно</w:t>
      </w:r>
      <w:r w:rsidR="00211034">
        <w:t>.</w:t>
      </w:r>
      <w:bookmarkEnd w:id="83"/>
    </w:p>
    <w:p w:rsidR="00535E8D" w:rsidRDefault="00243D6C" w:rsidP="00166071">
      <w:r>
        <w:t>На рисунках 4.2 и 4.4 изображена сводная информация о двух перевозках.</w:t>
      </w:r>
    </w:p>
    <w:p w:rsidR="00243D6C" w:rsidRDefault="00EF3101" w:rsidP="00243D6C">
      <w:pPr>
        <w:pStyle w:val="af2"/>
        <w:keepNext/>
      </w:pPr>
      <w:r>
        <w:pict>
          <v:shape id="_x0000_i1066" type="#_x0000_t75" style="width:495.75pt;height:69pt">
            <v:imagedata r:id="rId68" o:title="эксп1_1" grayscale="t"/>
          </v:shape>
        </w:pict>
      </w:r>
    </w:p>
    <w:p w:rsidR="00243D6C" w:rsidRDefault="00243D6C" w:rsidP="00243D6C">
      <w:pPr>
        <w:pStyle w:val="af2"/>
      </w:pPr>
      <w:r>
        <w:t>Рисунок 4.2 – Информация о перевозке №62.</w:t>
      </w:r>
    </w:p>
    <w:p w:rsidR="00243D6C" w:rsidRDefault="00243D6C" w:rsidP="00243D6C">
      <w:pPr>
        <w:pStyle w:val="af2"/>
      </w:pPr>
    </w:p>
    <w:p w:rsidR="00243D6C" w:rsidRDefault="00243D6C" w:rsidP="00243D6C">
      <w:r>
        <w:t>В результате анализа последствий аварии, произошедшей в области текущего положения перевозки №62,</w:t>
      </w:r>
      <w:r w:rsidR="00723A70">
        <w:t xml:space="preserve"> при учёте, что аварии №63 не было,</w:t>
      </w:r>
      <w:r>
        <w:t xml:space="preserve"> получен следующий отчёт (рис. 4.3):</w:t>
      </w:r>
    </w:p>
    <w:p w:rsidR="00243D6C" w:rsidRDefault="00EF3101" w:rsidP="00243D6C">
      <w:pPr>
        <w:pStyle w:val="af2"/>
      </w:pPr>
      <w:r>
        <w:pict>
          <v:shape id="_x0000_i1067" type="#_x0000_t75" style="width:477.75pt;height:365.25pt">
            <v:imagedata r:id="rId69" o:title=""/>
          </v:shape>
        </w:pict>
      </w:r>
    </w:p>
    <w:p w:rsidR="00723A70" w:rsidRDefault="00243D6C" w:rsidP="00723A70">
      <w:pPr>
        <w:pStyle w:val="af2"/>
      </w:pPr>
      <w:r>
        <w:t>Рисунок 4.3.</w:t>
      </w:r>
      <w:r w:rsidR="00723A70">
        <w:t xml:space="preserve"> –</w:t>
      </w:r>
      <w:r w:rsidR="00723A70" w:rsidRPr="00723A70">
        <w:t xml:space="preserve"> </w:t>
      </w:r>
      <w:r w:rsidR="00723A70">
        <w:t>Отчёт об аварии с участием перевозки №62, если аварии №63 не было.</w:t>
      </w:r>
    </w:p>
    <w:p w:rsidR="00243D6C" w:rsidRDefault="00EF3101" w:rsidP="00243D6C">
      <w:pPr>
        <w:pStyle w:val="af2"/>
        <w:keepNext/>
      </w:pPr>
      <w:r>
        <w:lastRenderedPageBreak/>
        <w:pict>
          <v:shape id="_x0000_i1068" type="#_x0000_t75" style="width:495.75pt;height:1in">
            <v:imagedata r:id="rId70" o:title="эксп1_2" grayscale="t"/>
          </v:shape>
        </w:pict>
      </w:r>
    </w:p>
    <w:p w:rsidR="00243D6C" w:rsidRDefault="00243D6C" w:rsidP="00243D6C">
      <w:pPr>
        <w:pStyle w:val="af2"/>
      </w:pPr>
      <w:r>
        <w:t>Рисунок 4.4 – Информация о перевозке №63.</w:t>
      </w:r>
      <w:r w:rsidRPr="00243D6C">
        <w:t xml:space="preserve"> </w:t>
      </w:r>
    </w:p>
    <w:p w:rsidR="00F2495E" w:rsidRDefault="00F2495E" w:rsidP="00243D6C">
      <w:pPr>
        <w:pStyle w:val="af2"/>
      </w:pPr>
    </w:p>
    <w:p w:rsidR="00243D6C" w:rsidRDefault="00243D6C" w:rsidP="00243D6C">
      <w:r>
        <w:t>В результате анализа последствий аварии, произошедшей в области текущего положения перевозки №63,</w:t>
      </w:r>
      <w:r w:rsidR="00723A70">
        <w:t xml:space="preserve"> не принимая во внимание расчёт устранения последствий аварии №62,</w:t>
      </w:r>
      <w:r>
        <w:t xml:space="preserve"> получен следующий отчёт (рис. </w:t>
      </w:r>
      <w:r w:rsidR="00723A70">
        <w:t>4.5</w:t>
      </w:r>
      <w:r>
        <w:t>):</w:t>
      </w:r>
    </w:p>
    <w:p w:rsidR="00723A70" w:rsidRDefault="00EF3101" w:rsidP="00723A70">
      <w:pPr>
        <w:pStyle w:val="af2"/>
        <w:keepNext/>
      </w:pPr>
      <w:r>
        <w:pict>
          <v:shape id="_x0000_i1069" type="#_x0000_t75" style="width:486.75pt;height:354pt">
            <v:imagedata r:id="rId71" o:title=""/>
          </v:shape>
        </w:pict>
      </w:r>
    </w:p>
    <w:p w:rsidR="00243D6C" w:rsidRDefault="00723A70" w:rsidP="00723A70">
      <w:pPr>
        <w:pStyle w:val="af2"/>
      </w:pPr>
      <w:r>
        <w:t>Рисунок 4.5 – Отчёт об аварии с участием перевозки №63, если аварии №62 не было.</w:t>
      </w:r>
    </w:p>
    <w:p w:rsidR="00723A70" w:rsidRDefault="00723A70" w:rsidP="00723A70"/>
    <w:p w:rsidR="00723A70" w:rsidRDefault="00F2495E" w:rsidP="00723A70">
      <w:r>
        <w:t>Допустим, на момент расчёта устранения последствий аварии №62 подразделения ФПС МЧС России уже приступили к устранению последствий аварии с участием перевозки №63. В таком случае отчёт имеет следующее содержание (рис 4.6):</w:t>
      </w:r>
    </w:p>
    <w:p w:rsidR="00F97A17" w:rsidRDefault="00EF3101" w:rsidP="00F97A17">
      <w:pPr>
        <w:pStyle w:val="af2"/>
        <w:keepNext/>
      </w:pPr>
      <w:r>
        <w:lastRenderedPageBreak/>
        <w:pict>
          <v:shape id="_x0000_i1070" type="#_x0000_t75" style="width:452.25pt;height:305.25pt">
            <v:imagedata r:id="rId72" o:title="" grayscale="t"/>
          </v:shape>
        </w:pict>
      </w:r>
    </w:p>
    <w:p w:rsidR="00F2495E" w:rsidRDefault="00F97A17" w:rsidP="00F97A17">
      <w:pPr>
        <w:pStyle w:val="af2"/>
      </w:pPr>
      <w:r>
        <w:t>Рисунок 4.6. –</w:t>
      </w:r>
      <w:r w:rsidRPr="00723A70">
        <w:t xml:space="preserve"> </w:t>
      </w:r>
      <w:r>
        <w:t>Отчёт об аварии с участием перевозки №62, когда на авария №63 уже отреагировали.</w:t>
      </w:r>
    </w:p>
    <w:p w:rsidR="00F97A17" w:rsidRDefault="00F97A17" w:rsidP="00F97A17">
      <w:pPr>
        <w:pStyle w:val="af2"/>
      </w:pPr>
    </w:p>
    <w:p w:rsidR="0034750E" w:rsidRDefault="00F97A17" w:rsidP="00723A70">
      <w:r>
        <w:t>Следует заметить</w:t>
      </w:r>
      <w:r w:rsidR="0034750E">
        <w:t xml:space="preserve"> </w:t>
      </w:r>
      <w:r>
        <w:t>(</w:t>
      </w:r>
      <w:r w:rsidR="0034750E">
        <w:t>рис</w:t>
      </w:r>
      <w:r>
        <w:t>.</w:t>
      </w:r>
      <w:r w:rsidR="0034750E">
        <w:t xml:space="preserve"> 4.7</w:t>
      </w:r>
      <w:r>
        <w:t>)</w:t>
      </w:r>
      <w:r w:rsidR="0034750E">
        <w:t>, что после реакции аварийно-спасательных подразделений на аварию с участием перевозки №63, в районе перевозки №62 ещё остались не задействованные подразделения ФПС МЧС России, но их средств недостаточно для устранения последствий аварии.</w:t>
      </w:r>
    </w:p>
    <w:p w:rsidR="0034750E" w:rsidRDefault="00EF3101" w:rsidP="0034750E">
      <w:pPr>
        <w:pStyle w:val="af2"/>
        <w:keepNext/>
      </w:pPr>
      <w:r>
        <w:pict>
          <v:shape id="_x0000_i1071" type="#_x0000_t75" style="width:452.25pt;height:198.75pt">
            <v:imagedata r:id="rId73" o:title="эксп1_3" grayscale="t"/>
          </v:shape>
        </w:pict>
      </w:r>
    </w:p>
    <w:p w:rsidR="0034750E" w:rsidRDefault="0034750E" w:rsidP="0034750E">
      <w:pPr>
        <w:pStyle w:val="af2"/>
      </w:pPr>
      <w:r>
        <w:t>Рисунок 4.7 – Расположение аварийно-спасательных подразделений после реакции на аварию с участием перевозки №63.</w:t>
      </w:r>
    </w:p>
    <w:p w:rsidR="006A3230" w:rsidRDefault="0034750E" w:rsidP="006D5305">
      <w:r>
        <w:lastRenderedPageBreak/>
        <w:t>Из этого следует сделать вывод, что аварийно-спасательные подразделения в области перевозки №62 необходимо снабдить большим количеством ресурсов для устранения последствий аварий.</w:t>
      </w:r>
    </w:p>
    <w:p w:rsidR="007152D6" w:rsidRPr="001E0A2B" w:rsidRDefault="007152D6" w:rsidP="006A3230">
      <w:pPr>
        <w:ind w:firstLine="0"/>
      </w:pPr>
    </w:p>
    <w:p w:rsidR="00B452D1" w:rsidRDefault="00B452D1" w:rsidP="00B452D1">
      <w:pPr>
        <w:pStyle w:val="2"/>
        <w:numPr>
          <w:ilvl w:val="1"/>
          <w:numId w:val="40"/>
        </w:numPr>
        <w:ind w:left="0" w:firstLine="0"/>
      </w:pPr>
      <w:bookmarkStart w:id="84" w:name="_Toc420807888"/>
      <w:r>
        <w:t>Исследование зависимости времени расчёта промежуточных стадий перевозки от количества потоков</w:t>
      </w:r>
      <w:bookmarkEnd w:id="84"/>
    </w:p>
    <w:p w:rsidR="00B452D1" w:rsidRPr="001E0A2B" w:rsidRDefault="00B452D1" w:rsidP="00B452D1">
      <w:r>
        <w:t>Для проведения подобного исследования разработан дополнительный модуль программы, очищающий кэш маршрутов перед каждой итерацией, в которой варьируется количество потоков, используемых в алгоритме расчёта промежуточных стадий перевозки.</w:t>
      </w:r>
    </w:p>
    <w:p w:rsidR="00616E3D" w:rsidRDefault="00BA4363" w:rsidP="00B452D1">
      <w:r>
        <w:t>На рисунке 4.8</w:t>
      </w:r>
      <w:r w:rsidR="00616E3D">
        <w:t xml:space="preserve"> представлены результаты исследования. Расчёт проведён для маршрутов длиной 100, 500, 1000 и 1500 километров. По оси абсцисс показано количество потоков, используемое при расчёте, по оси ординат -</w:t>
      </w:r>
      <w:r w:rsidR="00616E3D" w:rsidRPr="00616E3D">
        <w:t xml:space="preserve"> </w:t>
      </w:r>
      <w:r w:rsidR="00616E3D">
        <w:t>время расчёта в миллисекундах.</w:t>
      </w:r>
    </w:p>
    <w:p w:rsidR="00BA4363" w:rsidRDefault="00EF3101" w:rsidP="00BA4363">
      <w:pPr>
        <w:pStyle w:val="af2"/>
        <w:keepNext/>
      </w:pPr>
      <w:r>
        <w:pict>
          <v:shape id="_x0000_i1072" type="#_x0000_t75" style="width:457.5pt;height:250.5pt">
            <v:imagedata r:id="rId74" o:title="1" grayscale="t"/>
          </v:shape>
        </w:pict>
      </w:r>
    </w:p>
    <w:p w:rsidR="00616E3D" w:rsidRDefault="00BA4363" w:rsidP="00BA4363">
      <w:pPr>
        <w:pStyle w:val="af2"/>
      </w:pPr>
      <w:r>
        <w:t>Рисунок 4.8 – Графики зависимости времени расчёта промежуточных стадий перевозки от количества потоков.</w:t>
      </w:r>
    </w:p>
    <w:p w:rsidR="006D07DA" w:rsidRDefault="006D07DA" w:rsidP="00BA4363">
      <w:pPr>
        <w:pStyle w:val="af2"/>
      </w:pPr>
    </w:p>
    <w:p w:rsidR="00BA4363" w:rsidRPr="00BA4363" w:rsidRDefault="00BA4363" w:rsidP="00BA4363">
      <w:r>
        <w:t xml:space="preserve">Зависимость вида </w:t>
      </w:r>
      <w:r w:rsidRPr="00027709">
        <w:rPr>
          <w:i/>
          <w:lang w:val="en-US"/>
        </w:rPr>
        <w:t>exp</w:t>
      </w:r>
      <w:r w:rsidRPr="00027709">
        <w:rPr>
          <w:i/>
        </w:rPr>
        <w:t>(-</w:t>
      </w:r>
      <w:r w:rsidRPr="00027709">
        <w:rPr>
          <w:i/>
          <w:lang w:val="en-US"/>
        </w:rPr>
        <w:t>x</w:t>
      </w:r>
      <w:r w:rsidRPr="00027709">
        <w:rPr>
          <w:i/>
        </w:rPr>
        <w:t>)</w:t>
      </w:r>
      <w:r>
        <w:t xml:space="preserve"> подтверждает оправданность использования технологии </w:t>
      </w:r>
      <w:r w:rsidRPr="00BA4363">
        <w:rPr>
          <w:i/>
          <w:lang w:val="en-US"/>
        </w:rPr>
        <w:t>MapReduce</w:t>
      </w:r>
      <w:r>
        <w:t>, позволяющей организовывать параллельные вычисления.</w:t>
      </w:r>
      <w:r w:rsidR="00D14A2B">
        <w:t xml:space="preserve"> На основании результатов исследования в программе организована работа алгоритма с использованием 20 потоков.</w:t>
      </w:r>
    </w:p>
    <w:p w:rsidR="002508E9" w:rsidRDefault="002508E9" w:rsidP="0000287B">
      <w:pPr>
        <w:pStyle w:val="1"/>
        <w:numPr>
          <w:ilvl w:val="0"/>
          <w:numId w:val="40"/>
        </w:numPr>
        <w:ind w:hanging="720"/>
      </w:pPr>
      <w:bookmarkStart w:id="85" w:name="_Toc420807889"/>
      <w:r>
        <w:lastRenderedPageBreak/>
        <w:t>Организационно-экономическая часть</w:t>
      </w:r>
      <w:bookmarkEnd w:id="85"/>
    </w:p>
    <w:p w:rsidR="001B43E6" w:rsidRDefault="001B43E6" w:rsidP="0000287B">
      <w:pPr>
        <w:pStyle w:val="2"/>
        <w:numPr>
          <w:ilvl w:val="1"/>
          <w:numId w:val="40"/>
        </w:numPr>
        <w:ind w:hanging="1080"/>
      </w:pPr>
      <w:bookmarkStart w:id="86" w:name="_Toc420807890"/>
      <w:r>
        <w:t>Определение этапов и содержания работ. Расчет трудоемкости.</w:t>
      </w:r>
      <w:bookmarkEnd w:id="86"/>
    </w:p>
    <w:p w:rsidR="001B43E6" w:rsidRDefault="001B43E6" w:rsidP="001B43E6">
      <w:pPr>
        <w:tabs>
          <w:tab w:val="left" w:pos="8931"/>
        </w:tabs>
        <w:ind w:firstLine="540"/>
      </w:pPr>
      <w:r>
        <w:t>Планирование длительности этапов и содержания работ осуществляется в соответствии с ГОСТ 19.102-77</w:t>
      </w:r>
      <w:r w:rsidR="007662AE">
        <w:t xml:space="preserve"> </w:t>
      </w:r>
      <w:r w:rsidR="007662AE" w:rsidRPr="007662AE">
        <w:t>[14]</w:t>
      </w:r>
      <w:r>
        <w:t xml:space="preserve">. </w:t>
      </w:r>
    </w:p>
    <w:p w:rsidR="001B43E6" w:rsidRDefault="001B43E6" w:rsidP="001B43E6">
      <w:pPr>
        <w:pStyle w:val="afb"/>
      </w:pPr>
      <w:r>
        <w:t>На стадии разработки технического задания определены следующие стадии и этапы работ</w:t>
      </w:r>
      <w:r w:rsidR="006A7DC4">
        <w:t xml:space="preserve"> (табл. 5.1)</w:t>
      </w:r>
      <w:r>
        <w:t xml:space="preserve">: </w:t>
      </w:r>
    </w:p>
    <w:p w:rsidR="001B43E6" w:rsidRPr="001B43E6" w:rsidRDefault="001B43E6" w:rsidP="006A7DC4">
      <w:pPr>
        <w:pStyle w:val="21"/>
      </w:pPr>
      <w:r w:rsidRPr="00D810B4">
        <w:t xml:space="preserve">Таблица </w:t>
      </w:r>
      <w:r w:rsidR="00D810B4">
        <w:t>5</w:t>
      </w:r>
      <w:r w:rsidRPr="00D810B4">
        <w:t>.1</w:t>
      </w:r>
      <w:r w:rsidR="00B46691">
        <w:t xml:space="preserve"> –</w:t>
      </w:r>
      <w:r w:rsidRPr="001B43E6">
        <w:t xml:space="preserve"> </w:t>
      </w:r>
      <w:r w:rsidRPr="00D810B4">
        <w:t>Этапы выполнения проекта</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7"/>
        <w:gridCol w:w="3288"/>
        <w:gridCol w:w="4125"/>
      </w:tblGrid>
      <w:tr w:rsidR="001B43E6" w:rsidTr="006D2490">
        <w:trPr>
          <w:trHeight w:val="829"/>
        </w:trPr>
        <w:tc>
          <w:tcPr>
            <w:tcW w:w="2307" w:type="dxa"/>
            <w:vAlign w:val="center"/>
          </w:tcPr>
          <w:p w:rsidR="001B43E6" w:rsidRDefault="001B43E6" w:rsidP="00A06D2E">
            <w:pPr>
              <w:pStyle w:val="af0"/>
              <w:jc w:val="center"/>
            </w:pPr>
            <w:r>
              <w:t>Стадия разработки</w:t>
            </w:r>
          </w:p>
        </w:tc>
        <w:tc>
          <w:tcPr>
            <w:tcW w:w="3288"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6D2490">
        <w:trPr>
          <w:cantSplit/>
          <w:trHeight w:val="780"/>
        </w:trPr>
        <w:tc>
          <w:tcPr>
            <w:tcW w:w="2307" w:type="dxa"/>
            <w:vMerge w:val="restart"/>
          </w:tcPr>
          <w:p w:rsidR="001B43E6" w:rsidRDefault="006D2490" w:rsidP="00A06D2E">
            <w:pPr>
              <w:pStyle w:val="af0"/>
            </w:pPr>
            <w:r>
              <w:t xml:space="preserve">1. </w:t>
            </w:r>
            <w:r w:rsidR="001B43E6">
              <w:t>Техническое задание</w:t>
            </w:r>
          </w:p>
        </w:tc>
        <w:tc>
          <w:tcPr>
            <w:tcW w:w="3288" w:type="dxa"/>
          </w:tcPr>
          <w:p w:rsidR="001B43E6" w:rsidRDefault="001B43E6" w:rsidP="00A06D2E">
            <w:pPr>
              <w:pStyle w:val="af0"/>
            </w:pPr>
            <w:r>
              <w:t>Обоснование необходимости разработки программы</w:t>
            </w:r>
          </w:p>
        </w:tc>
        <w:tc>
          <w:tcPr>
            <w:tcW w:w="4125" w:type="dxa"/>
          </w:tcPr>
          <w:p w:rsidR="001B43E6" w:rsidRDefault="001B43E6" w:rsidP="00A06D2E">
            <w:pPr>
              <w:pStyle w:val="af0"/>
            </w:pPr>
            <w:r>
              <w:t>Постановка задачи</w:t>
            </w:r>
          </w:p>
          <w:p w:rsidR="001B43E6" w:rsidRDefault="001B43E6" w:rsidP="00A06D2E">
            <w:pPr>
              <w:pStyle w:val="af0"/>
            </w:pPr>
            <w:r>
              <w:t>Сбор исходных материалов</w:t>
            </w:r>
          </w:p>
        </w:tc>
      </w:tr>
      <w:tr w:rsidR="001B43E6" w:rsidTr="006D2490">
        <w:trPr>
          <w:cantSplit/>
          <w:trHeight w:val="727"/>
        </w:trPr>
        <w:tc>
          <w:tcPr>
            <w:tcW w:w="2307" w:type="dxa"/>
            <w:vMerge/>
          </w:tcPr>
          <w:p w:rsidR="001B43E6" w:rsidRDefault="001B43E6" w:rsidP="00A06D2E">
            <w:pPr>
              <w:pStyle w:val="af0"/>
            </w:pPr>
          </w:p>
        </w:tc>
        <w:tc>
          <w:tcPr>
            <w:tcW w:w="3288" w:type="dxa"/>
          </w:tcPr>
          <w:p w:rsidR="001B43E6" w:rsidRDefault="001B43E6" w:rsidP="00A06D2E">
            <w:pPr>
              <w:pStyle w:val="af0"/>
            </w:pPr>
            <w:r>
              <w:t>Научно-исследовательские работы</w:t>
            </w:r>
          </w:p>
        </w:tc>
        <w:tc>
          <w:tcPr>
            <w:tcW w:w="4125" w:type="dxa"/>
          </w:tcPr>
          <w:p w:rsidR="001B43E6" w:rsidRDefault="001B43E6" w:rsidP="00A06D2E">
            <w:pPr>
              <w:pStyle w:val="af0"/>
            </w:pPr>
            <w:r>
              <w:t>Предварительный выбор методов решения задач</w:t>
            </w:r>
          </w:p>
        </w:tc>
      </w:tr>
      <w:tr w:rsidR="001B43E6" w:rsidTr="006D2490">
        <w:trPr>
          <w:cantSplit/>
          <w:trHeight w:val="2115"/>
        </w:trPr>
        <w:tc>
          <w:tcPr>
            <w:tcW w:w="2307" w:type="dxa"/>
            <w:vMerge/>
          </w:tcPr>
          <w:p w:rsidR="001B43E6" w:rsidRDefault="001B43E6" w:rsidP="00A06D2E">
            <w:pPr>
              <w:pStyle w:val="af0"/>
            </w:pPr>
          </w:p>
        </w:tc>
        <w:tc>
          <w:tcPr>
            <w:tcW w:w="3288" w:type="dxa"/>
          </w:tcPr>
          <w:p w:rsidR="001B43E6" w:rsidRDefault="001B43E6" w:rsidP="00A06D2E">
            <w:pPr>
              <w:pStyle w:val="af0"/>
            </w:pPr>
            <w:r>
              <w:t>Разработка и утверждение технического задания</w:t>
            </w:r>
          </w:p>
        </w:tc>
        <w:tc>
          <w:tcPr>
            <w:tcW w:w="4125" w:type="dxa"/>
          </w:tcPr>
          <w:p w:rsidR="001B43E6" w:rsidRDefault="001B43E6" w:rsidP="00A06D2E">
            <w:pPr>
              <w:pStyle w:val="af0"/>
            </w:pPr>
            <w:r>
              <w:t>Определение требований к программе.</w:t>
            </w:r>
          </w:p>
          <w:p w:rsidR="001B43E6" w:rsidRDefault="001B43E6" w:rsidP="00A06D2E">
            <w:pPr>
              <w:pStyle w:val="af0"/>
            </w:pPr>
            <w:r>
              <w:t>Определение стадий, этапов и сроков разработки программы и документации на неё.</w:t>
            </w:r>
          </w:p>
        </w:tc>
      </w:tr>
      <w:tr w:rsidR="001B43E6" w:rsidTr="006D2490">
        <w:trPr>
          <w:cantSplit/>
          <w:trHeight w:val="765"/>
        </w:trPr>
        <w:tc>
          <w:tcPr>
            <w:tcW w:w="2307" w:type="dxa"/>
          </w:tcPr>
          <w:p w:rsidR="001B43E6" w:rsidRPr="00BB4ECA" w:rsidRDefault="001B43E6" w:rsidP="00A06D2E">
            <w:pPr>
              <w:pStyle w:val="af0"/>
            </w:pPr>
            <w:r>
              <w:t>2. Эскизный проект</w:t>
            </w:r>
          </w:p>
        </w:tc>
        <w:tc>
          <w:tcPr>
            <w:tcW w:w="3288" w:type="dxa"/>
          </w:tcPr>
          <w:p w:rsidR="001B43E6" w:rsidRDefault="001B43E6" w:rsidP="00A06D2E">
            <w:pPr>
              <w:pStyle w:val="af0"/>
            </w:pPr>
            <w:r>
              <w:t>Разработка эскизного проекта</w:t>
            </w:r>
          </w:p>
          <w:p w:rsidR="001B43E6" w:rsidRDefault="001B43E6" w:rsidP="00A06D2E">
            <w:pPr>
              <w:pStyle w:val="af0"/>
            </w:pPr>
          </w:p>
        </w:tc>
        <w:tc>
          <w:tcPr>
            <w:tcW w:w="4125" w:type="dxa"/>
          </w:tcPr>
          <w:p w:rsidR="001B43E6" w:rsidRDefault="001B43E6" w:rsidP="00A06D2E">
            <w:pPr>
              <w:pStyle w:val="af0"/>
            </w:pPr>
            <w:r w:rsidRPr="002669EA">
              <w:t>Предварительная разработка структуры входных и выходных данных</w:t>
            </w:r>
          </w:p>
          <w:p w:rsidR="001B43E6" w:rsidRDefault="001B43E6" w:rsidP="00A06D2E">
            <w:pPr>
              <w:pStyle w:val="af0"/>
            </w:pPr>
            <w:r>
              <w:t>Уточнение методов решения задачи</w:t>
            </w:r>
          </w:p>
          <w:p w:rsidR="001B43E6" w:rsidRDefault="001B43E6" w:rsidP="00A06D2E">
            <w:pPr>
              <w:pStyle w:val="af0"/>
            </w:pPr>
          </w:p>
        </w:tc>
      </w:tr>
      <w:tr w:rsidR="001B43E6" w:rsidTr="006D2490">
        <w:trPr>
          <w:cantSplit/>
          <w:trHeight w:val="2967"/>
        </w:trPr>
        <w:tc>
          <w:tcPr>
            <w:tcW w:w="2307" w:type="dxa"/>
          </w:tcPr>
          <w:p w:rsidR="001B43E6" w:rsidRDefault="001B43E6" w:rsidP="00A06D2E">
            <w:pPr>
              <w:pStyle w:val="af0"/>
            </w:pPr>
            <w:r>
              <w:t>3</w:t>
            </w:r>
            <w:r w:rsidR="00E80C81">
              <w:t xml:space="preserve">. </w:t>
            </w:r>
            <w:r w:rsidRPr="00BB4ECA">
              <w:t>Технический проект</w:t>
            </w:r>
          </w:p>
        </w:tc>
        <w:tc>
          <w:tcPr>
            <w:tcW w:w="3288" w:type="dxa"/>
          </w:tcPr>
          <w:p w:rsidR="001B43E6" w:rsidRDefault="001B43E6" w:rsidP="00A06D2E">
            <w:pPr>
              <w:pStyle w:val="af0"/>
            </w:pPr>
            <w:r>
              <w:t>Разработка технического проекта</w:t>
            </w:r>
          </w:p>
        </w:tc>
        <w:tc>
          <w:tcPr>
            <w:tcW w:w="4125" w:type="dxa"/>
          </w:tcPr>
          <w:p w:rsidR="001B43E6" w:rsidRDefault="001B43E6" w:rsidP="00A06D2E">
            <w:pPr>
              <w:pStyle w:val="af0"/>
            </w:pPr>
            <w:r>
              <w:t xml:space="preserve">Уточнение структуры входных и выходных данных. </w:t>
            </w:r>
          </w:p>
          <w:p w:rsidR="001B43E6" w:rsidRDefault="001B43E6" w:rsidP="00A06D2E">
            <w:pPr>
              <w:pStyle w:val="af0"/>
            </w:pPr>
            <w:r>
              <w:t xml:space="preserve">Разработка алгоритма решения задачи. </w:t>
            </w:r>
          </w:p>
          <w:p w:rsidR="001B43E6" w:rsidRDefault="001B43E6" w:rsidP="00A06D2E">
            <w:pPr>
              <w:pStyle w:val="af0"/>
            </w:pPr>
            <w:r w:rsidRPr="00700DA4">
              <w:t>Определение формы представления входных и выходных данных</w:t>
            </w:r>
          </w:p>
          <w:p w:rsidR="001B43E6" w:rsidRDefault="001B43E6" w:rsidP="00A06D2E">
            <w:pPr>
              <w:pStyle w:val="af0"/>
            </w:pPr>
            <w:r>
              <w:t>Разработка структуры программы.</w:t>
            </w:r>
          </w:p>
        </w:tc>
      </w:tr>
    </w:tbl>
    <w:p w:rsidR="001B43E6" w:rsidRPr="00D810B4" w:rsidRDefault="001B43E6" w:rsidP="00D17A94">
      <w:pPr>
        <w:pStyle w:val="21"/>
      </w:pPr>
      <w:r>
        <w:br w:type="page"/>
      </w:r>
      <w:r w:rsidRPr="00D810B4">
        <w:lastRenderedPageBreak/>
        <w:t xml:space="preserve">Таблица </w:t>
      </w:r>
      <w:r w:rsidR="00E80C81" w:rsidRPr="00D810B4">
        <w:t>5</w:t>
      </w:r>
      <w:r w:rsidRPr="00D810B4">
        <w:t>.1</w:t>
      </w:r>
      <w:r w:rsidR="00B46691">
        <w:t xml:space="preserve"> –</w:t>
      </w:r>
      <w:r w:rsidRPr="00D810B4">
        <w:t xml:space="preserve"> Этапы выполнения проекта (продолжение)</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2"/>
        <w:gridCol w:w="3573"/>
        <w:gridCol w:w="4125"/>
      </w:tblGrid>
      <w:tr w:rsidR="001B43E6" w:rsidTr="00C80846">
        <w:trPr>
          <w:trHeight w:val="829"/>
        </w:trPr>
        <w:tc>
          <w:tcPr>
            <w:tcW w:w="2022" w:type="dxa"/>
            <w:vAlign w:val="center"/>
          </w:tcPr>
          <w:p w:rsidR="001B43E6" w:rsidRDefault="001B43E6" w:rsidP="00A06D2E">
            <w:pPr>
              <w:pStyle w:val="af0"/>
              <w:jc w:val="center"/>
            </w:pPr>
            <w:r>
              <w:t>Стадия разработки</w:t>
            </w:r>
          </w:p>
        </w:tc>
        <w:tc>
          <w:tcPr>
            <w:tcW w:w="3573"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C80846">
        <w:trPr>
          <w:cantSplit/>
          <w:trHeight w:val="1266"/>
        </w:trPr>
        <w:tc>
          <w:tcPr>
            <w:tcW w:w="2022" w:type="dxa"/>
          </w:tcPr>
          <w:p w:rsidR="001B43E6" w:rsidRDefault="001B43E6" w:rsidP="00E80C81">
            <w:pPr>
              <w:pStyle w:val="af0"/>
            </w:pPr>
          </w:p>
        </w:tc>
        <w:tc>
          <w:tcPr>
            <w:tcW w:w="3573" w:type="dxa"/>
          </w:tcPr>
          <w:p w:rsidR="001B43E6" w:rsidRDefault="001B43E6" w:rsidP="00E80C81">
            <w:pPr>
              <w:pStyle w:val="af0"/>
            </w:pPr>
            <w:r>
              <w:t>Утверждение технического проекта</w:t>
            </w:r>
          </w:p>
        </w:tc>
        <w:tc>
          <w:tcPr>
            <w:tcW w:w="4125" w:type="dxa"/>
          </w:tcPr>
          <w:p w:rsidR="001B43E6" w:rsidRDefault="001B43E6" w:rsidP="00E80C81">
            <w:pPr>
              <w:pStyle w:val="af0"/>
            </w:pPr>
            <w:r>
              <w:t xml:space="preserve">Разработка пояснительной записки. </w:t>
            </w:r>
          </w:p>
          <w:p w:rsidR="001B43E6" w:rsidRDefault="001B43E6" w:rsidP="00E80C81">
            <w:pPr>
              <w:pStyle w:val="af0"/>
            </w:pPr>
            <w:r>
              <w:t xml:space="preserve">Согласование и утверждение технического проекта. </w:t>
            </w:r>
          </w:p>
        </w:tc>
      </w:tr>
      <w:tr w:rsidR="001B43E6" w:rsidTr="00C80846">
        <w:trPr>
          <w:cantSplit/>
          <w:trHeight w:val="2546"/>
        </w:trPr>
        <w:tc>
          <w:tcPr>
            <w:tcW w:w="2022" w:type="dxa"/>
          </w:tcPr>
          <w:p w:rsidR="001B43E6" w:rsidRDefault="001B43E6" w:rsidP="00E80C81">
            <w:pPr>
              <w:pStyle w:val="af0"/>
            </w:pPr>
            <w:r>
              <w:t>4. Рабочий проект</w:t>
            </w:r>
          </w:p>
        </w:tc>
        <w:tc>
          <w:tcPr>
            <w:tcW w:w="3573" w:type="dxa"/>
          </w:tcPr>
          <w:p w:rsidR="001B43E6" w:rsidRDefault="001B43E6" w:rsidP="00E80C81">
            <w:pPr>
              <w:pStyle w:val="af0"/>
            </w:pPr>
            <w:r>
              <w:t>Разработка программы</w:t>
            </w:r>
          </w:p>
          <w:p w:rsidR="001B43E6" w:rsidRDefault="001B43E6" w:rsidP="00E80C81">
            <w:pPr>
              <w:pStyle w:val="af0"/>
            </w:pPr>
          </w:p>
        </w:tc>
        <w:tc>
          <w:tcPr>
            <w:tcW w:w="4125" w:type="dxa"/>
          </w:tcPr>
          <w:p w:rsidR="001B43E6" w:rsidRDefault="001B43E6" w:rsidP="00E80C81">
            <w:pPr>
              <w:pStyle w:val="af0"/>
            </w:pPr>
            <w:r>
              <w:t>Разработка и реализация серверной части</w:t>
            </w:r>
          </w:p>
          <w:p w:rsidR="001B43E6" w:rsidRDefault="001B43E6" w:rsidP="00E80C81">
            <w:pPr>
              <w:pStyle w:val="af0"/>
            </w:pPr>
            <w:r>
              <w:t>Разработка и реализация ядра системы</w:t>
            </w:r>
          </w:p>
          <w:p w:rsidR="001B43E6" w:rsidRDefault="001B43E6" w:rsidP="00E80C81">
            <w:pPr>
              <w:pStyle w:val="af0"/>
            </w:pPr>
            <w:r>
              <w:t>Разработка и реализация пользовательского уровня</w:t>
            </w:r>
          </w:p>
          <w:p w:rsidR="001B43E6" w:rsidRDefault="001B43E6" w:rsidP="00E80C81">
            <w:pPr>
              <w:pStyle w:val="af0"/>
            </w:pPr>
            <w:r>
              <w:t>Тестирование и отладка программы</w:t>
            </w:r>
          </w:p>
        </w:tc>
      </w:tr>
      <w:tr w:rsidR="001B43E6" w:rsidTr="00C80846">
        <w:trPr>
          <w:cantSplit/>
          <w:trHeight w:val="1198"/>
        </w:trPr>
        <w:tc>
          <w:tcPr>
            <w:tcW w:w="2022" w:type="dxa"/>
          </w:tcPr>
          <w:p w:rsidR="001B43E6" w:rsidRDefault="001B43E6" w:rsidP="00E80C81">
            <w:pPr>
              <w:pStyle w:val="af0"/>
            </w:pPr>
            <w:r>
              <w:t>5. Внедрение</w:t>
            </w:r>
          </w:p>
        </w:tc>
        <w:tc>
          <w:tcPr>
            <w:tcW w:w="3573" w:type="dxa"/>
          </w:tcPr>
          <w:p w:rsidR="001B43E6" w:rsidRDefault="001B43E6" w:rsidP="00E80C81">
            <w:pPr>
              <w:pStyle w:val="af0"/>
            </w:pPr>
            <w:r>
              <w:t>Подготовка и передача программы</w:t>
            </w:r>
          </w:p>
        </w:tc>
        <w:tc>
          <w:tcPr>
            <w:tcW w:w="4125" w:type="dxa"/>
          </w:tcPr>
          <w:p w:rsidR="001B43E6" w:rsidRDefault="001B43E6" w:rsidP="00E80C81">
            <w:pPr>
              <w:pStyle w:val="af0"/>
            </w:pPr>
            <w:r>
              <w:t>Установка и настройка</w:t>
            </w:r>
          </w:p>
          <w:p w:rsidR="001B43E6" w:rsidRDefault="001B43E6" w:rsidP="00E80C81">
            <w:pPr>
              <w:pStyle w:val="af0"/>
            </w:pPr>
            <w:r>
              <w:t>Опытная эксплуатация</w:t>
            </w:r>
          </w:p>
          <w:p w:rsidR="001B43E6" w:rsidRDefault="001B43E6" w:rsidP="00E80C81">
            <w:pPr>
              <w:pStyle w:val="af0"/>
            </w:pPr>
            <w:r>
              <w:t>Обучение пользователей</w:t>
            </w:r>
          </w:p>
        </w:tc>
      </w:tr>
    </w:tbl>
    <w:p w:rsidR="00E80C81" w:rsidRDefault="00E80C81" w:rsidP="00E80C81">
      <w:pPr>
        <w:pStyle w:val="2"/>
      </w:pPr>
    </w:p>
    <w:p w:rsidR="001B43E6" w:rsidRDefault="001B43E6" w:rsidP="0000287B">
      <w:pPr>
        <w:pStyle w:val="2"/>
        <w:numPr>
          <w:ilvl w:val="1"/>
          <w:numId w:val="40"/>
        </w:numPr>
        <w:ind w:hanging="1080"/>
      </w:pPr>
      <w:r>
        <w:t xml:space="preserve"> </w:t>
      </w:r>
      <w:bookmarkStart w:id="87" w:name="_Toc420807891"/>
      <w:r>
        <w:t>Расчет трудоемкости</w:t>
      </w:r>
      <w:bookmarkEnd w:id="87"/>
    </w:p>
    <w:p w:rsidR="001B43E6" w:rsidRDefault="001B43E6" w:rsidP="001B43E6">
      <w:pPr>
        <w:pStyle w:val="afb"/>
      </w:pPr>
      <w:r>
        <w:t>Вероятные трудозатраты на выполнение данного проекта определяются с помощью экспертных оценок. Для этой цели опрошено четверо экспертов-разработчиков, которые дали следующую оценку трудовых затрат на данную разработку</w:t>
      </w:r>
      <w:r w:rsidR="00D17A94" w:rsidRPr="00D17A94">
        <w:t xml:space="preserve"> (</w:t>
      </w:r>
      <w:r w:rsidR="00D17A94">
        <w:t>табл. 5.2</w:t>
      </w:r>
      <w:r w:rsidR="00D17A94" w:rsidRPr="00D17A94">
        <w:t>)</w:t>
      </w:r>
      <w:r>
        <w:t>:</w:t>
      </w:r>
    </w:p>
    <w:p w:rsidR="001B43E6" w:rsidRDefault="001B43E6" w:rsidP="001B43E6">
      <w:pPr>
        <w:pStyle w:val="afb"/>
      </w:pPr>
    </w:p>
    <w:p w:rsidR="001B43E6" w:rsidRPr="000B6E51" w:rsidRDefault="001B43E6" w:rsidP="00D17A94">
      <w:pPr>
        <w:pStyle w:val="21"/>
      </w:pPr>
      <w:r w:rsidRPr="000B6E51">
        <w:t xml:space="preserve">Таблица </w:t>
      </w:r>
      <w:r w:rsidR="000B6E51">
        <w:t>5</w:t>
      </w:r>
      <w:r w:rsidRPr="000B6E51">
        <w:t>.2</w:t>
      </w:r>
      <w:r w:rsidR="00B46691">
        <w:t xml:space="preserve"> –</w:t>
      </w:r>
      <w:r w:rsidRPr="000B6E51">
        <w:t xml:space="preserve"> Результат экспертных оцено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0"/>
        <w:gridCol w:w="2430"/>
      </w:tblGrid>
      <w:tr w:rsidR="001B43E6" w:rsidTr="00C80846">
        <w:trPr>
          <w:trHeight w:val="387"/>
          <w:jc w:val="center"/>
        </w:trPr>
        <w:tc>
          <w:tcPr>
            <w:tcW w:w="2520" w:type="dxa"/>
          </w:tcPr>
          <w:p w:rsidR="001B43E6" w:rsidRDefault="001B43E6" w:rsidP="00C80846">
            <w:pPr>
              <w:pStyle w:val="afb"/>
              <w:ind w:firstLine="0"/>
              <w:jc w:val="center"/>
            </w:pPr>
            <w:r>
              <w:t>Эксперт 1</w:t>
            </w:r>
          </w:p>
        </w:tc>
        <w:tc>
          <w:tcPr>
            <w:tcW w:w="2430" w:type="dxa"/>
          </w:tcPr>
          <w:p w:rsidR="001B43E6" w:rsidRDefault="001B43E6" w:rsidP="00C80846">
            <w:pPr>
              <w:pStyle w:val="afb"/>
              <w:ind w:firstLine="0"/>
              <w:jc w:val="center"/>
            </w:pPr>
            <w:r w:rsidRPr="000B6E51">
              <w:t>1500</w:t>
            </w:r>
            <w:r>
              <w:t xml:space="preserve"> час</w:t>
            </w:r>
          </w:p>
        </w:tc>
      </w:tr>
      <w:tr w:rsidR="001B43E6" w:rsidTr="00C80846">
        <w:trPr>
          <w:trHeight w:val="403"/>
          <w:jc w:val="center"/>
        </w:trPr>
        <w:tc>
          <w:tcPr>
            <w:tcW w:w="2520" w:type="dxa"/>
          </w:tcPr>
          <w:p w:rsidR="001B43E6" w:rsidRDefault="001B43E6" w:rsidP="00C80846">
            <w:pPr>
              <w:pStyle w:val="afb"/>
              <w:ind w:firstLine="0"/>
              <w:jc w:val="center"/>
            </w:pPr>
            <w:r>
              <w:t>Эксперт 2</w:t>
            </w:r>
          </w:p>
        </w:tc>
        <w:tc>
          <w:tcPr>
            <w:tcW w:w="2430" w:type="dxa"/>
          </w:tcPr>
          <w:p w:rsidR="001B43E6" w:rsidRDefault="001B43E6" w:rsidP="00C80846">
            <w:pPr>
              <w:pStyle w:val="afb"/>
              <w:ind w:firstLine="0"/>
              <w:jc w:val="center"/>
            </w:pPr>
            <w:r w:rsidRPr="000B6E51">
              <w:t>1100</w:t>
            </w:r>
            <w:r>
              <w:t xml:space="preserve"> час</w:t>
            </w:r>
          </w:p>
        </w:tc>
      </w:tr>
      <w:tr w:rsidR="001B43E6" w:rsidTr="00C80846">
        <w:trPr>
          <w:trHeight w:val="349"/>
          <w:jc w:val="center"/>
        </w:trPr>
        <w:tc>
          <w:tcPr>
            <w:tcW w:w="2520" w:type="dxa"/>
          </w:tcPr>
          <w:p w:rsidR="001B43E6" w:rsidRDefault="001B43E6" w:rsidP="00C80846">
            <w:pPr>
              <w:pStyle w:val="afb"/>
              <w:ind w:firstLine="0"/>
              <w:jc w:val="center"/>
            </w:pPr>
            <w:r>
              <w:t>Эксперт 3</w:t>
            </w:r>
          </w:p>
        </w:tc>
        <w:tc>
          <w:tcPr>
            <w:tcW w:w="2430" w:type="dxa"/>
          </w:tcPr>
          <w:p w:rsidR="001B43E6" w:rsidRDefault="001B43E6" w:rsidP="00C80846">
            <w:pPr>
              <w:pStyle w:val="afb"/>
              <w:ind w:firstLine="0"/>
              <w:jc w:val="center"/>
            </w:pPr>
            <w:r w:rsidRPr="000B6E51">
              <w:t>1250</w:t>
            </w:r>
            <w:r>
              <w:t xml:space="preserve"> час</w:t>
            </w:r>
          </w:p>
        </w:tc>
      </w:tr>
      <w:tr w:rsidR="001B43E6" w:rsidTr="00C80846">
        <w:trPr>
          <w:trHeight w:val="349"/>
          <w:jc w:val="center"/>
        </w:trPr>
        <w:tc>
          <w:tcPr>
            <w:tcW w:w="252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t>Эксперт 4</w:t>
            </w:r>
          </w:p>
        </w:tc>
        <w:tc>
          <w:tcPr>
            <w:tcW w:w="243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rsidRPr="000B6E51">
              <w:t>1400</w:t>
            </w:r>
            <w:r>
              <w:t xml:space="preserve"> час</w:t>
            </w:r>
          </w:p>
        </w:tc>
      </w:tr>
    </w:tbl>
    <w:p w:rsidR="001B43E6" w:rsidRDefault="001B43E6" w:rsidP="001B43E6">
      <w:pPr>
        <w:pStyle w:val="afb"/>
      </w:pPr>
    </w:p>
    <w:p w:rsidR="001B43E6" w:rsidRDefault="001B43E6" w:rsidP="001B43E6">
      <w:pPr>
        <w:pStyle w:val="afb"/>
      </w:pPr>
    </w:p>
    <w:p w:rsidR="001B43E6" w:rsidRDefault="001B43E6" w:rsidP="001B43E6">
      <w:pPr>
        <w:pStyle w:val="afb"/>
      </w:pPr>
      <w:r>
        <w:t>Ожидаемая продолжительность</w:t>
      </w:r>
      <w:r w:rsidR="00740677">
        <w:t xml:space="preserve"> (часов)</w:t>
      </w:r>
      <w:r>
        <w:t>:</w:t>
      </w:r>
    </w:p>
    <w:p w:rsidR="0072401C" w:rsidRDefault="0072401C" w:rsidP="001B43E6">
      <w:pPr>
        <w:pStyle w:val="afb"/>
      </w:pPr>
    </w:p>
    <w:tbl>
      <w:tblPr>
        <w:tblW w:w="0" w:type="auto"/>
        <w:jc w:val="center"/>
        <w:tblLook w:val="04A0" w:firstRow="1" w:lastRow="0" w:firstColumn="1" w:lastColumn="0" w:noHBand="0" w:noVBand="1"/>
      </w:tblPr>
      <w:tblGrid>
        <w:gridCol w:w="8472"/>
        <w:gridCol w:w="815"/>
      </w:tblGrid>
      <w:tr w:rsidR="00D17A94" w:rsidTr="00943C19">
        <w:trPr>
          <w:jc w:val="center"/>
        </w:trPr>
        <w:tc>
          <w:tcPr>
            <w:tcW w:w="8472" w:type="dxa"/>
            <w:shd w:val="clear" w:color="auto" w:fill="auto"/>
            <w:vAlign w:val="center"/>
          </w:tcPr>
          <w:p w:rsidR="00D17A94" w:rsidRDefault="000657EC" w:rsidP="00943C19">
            <w:pPr>
              <w:pStyle w:val="af3"/>
              <w:ind w:left="851"/>
            </w:pPr>
            <w:r w:rsidRPr="00943C19">
              <w:rPr>
                <w:position w:val="-24"/>
              </w:rPr>
              <w:object w:dxaOrig="4700" w:dyaOrig="639">
                <v:shape id="_x0000_i1073" type="#_x0000_t75" style="width:236.25pt;height:31.5pt" o:ole="">
                  <v:imagedata r:id="rId75" o:title=""/>
                </v:shape>
                <o:OLEObject Type="Embed" ProgID="Equation.3" ShapeID="_x0000_i1073" DrawAspect="Content" ObjectID="_1494591743" r:id="rId76"/>
              </w:object>
            </w:r>
          </w:p>
        </w:tc>
        <w:tc>
          <w:tcPr>
            <w:tcW w:w="815" w:type="dxa"/>
            <w:shd w:val="clear" w:color="auto" w:fill="auto"/>
            <w:vAlign w:val="center"/>
          </w:tcPr>
          <w:p w:rsidR="00D17A94" w:rsidRDefault="00D17A94" w:rsidP="00943C19">
            <w:pPr>
              <w:pStyle w:val="af3"/>
              <w:jc w:val="right"/>
            </w:pPr>
            <w:r>
              <w:t>(5</w:t>
            </w:r>
            <w:r w:rsidRPr="00943C19">
              <w:rPr>
                <w:lang w:val="en-US"/>
              </w:rPr>
              <w:t>.</w:t>
            </w:r>
            <w:r>
              <w:t>1)</w:t>
            </w:r>
          </w:p>
        </w:tc>
      </w:tr>
    </w:tbl>
    <w:p w:rsidR="00D17A94" w:rsidRDefault="00D17A94" w:rsidP="0074137E">
      <w:pPr>
        <w:pStyle w:val="af2"/>
      </w:pPr>
    </w:p>
    <w:p w:rsidR="001B43E6" w:rsidRDefault="001B43E6" w:rsidP="001B43E6">
      <w:pPr>
        <w:pStyle w:val="afb"/>
      </w:pPr>
    </w:p>
    <w:p w:rsidR="001B43E6" w:rsidRDefault="001B43E6" w:rsidP="001B43E6">
      <w:pPr>
        <w:pStyle w:val="afb"/>
      </w:pPr>
      <w:r>
        <w:t>Затраты труда на программирование выражаются формулой:</w:t>
      </w:r>
    </w:p>
    <w:p w:rsidR="002910FA" w:rsidRDefault="002910FA" w:rsidP="001B43E6">
      <w:pPr>
        <w:pStyle w:val="afb"/>
      </w:pPr>
    </w:p>
    <w:tbl>
      <w:tblPr>
        <w:tblW w:w="0" w:type="auto"/>
        <w:jc w:val="center"/>
        <w:tblLook w:val="04A0" w:firstRow="1" w:lastRow="0" w:firstColumn="1" w:lastColumn="0" w:noHBand="0" w:noVBand="1"/>
      </w:tblPr>
      <w:tblGrid>
        <w:gridCol w:w="8472"/>
        <w:gridCol w:w="815"/>
      </w:tblGrid>
      <w:tr w:rsidR="002910FA" w:rsidTr="00943C19">
        <w:trPr>
          <w:jc w:val="center"/>
        </w:trPr>
        <w:tc>
          <w:tcPr>
            <w:tcW w:w="8472" w:type="dxa"/>
            <w:shd w:val="clear" w:color="auto" w:fill="auto"/>
            <w:vAlign w:val="center"/>
          </w:tcPr>
          <w:p w:rsidR="002910FA" w:rsidRDefault="00CB4565" w:rsidP="00943C19">
            <w:pPr>
              <w:pStyle w:val="af3"/>
              <w:ind w:left="851"/>
            </w:pPr>
            <w:r w:rsidRPr="00943C19">
              <w:rPr>
                <w:position w:val="-14"/>
              </w:rPr>
              <w:object w:dxaOrig="1900" w:dyaOrig="380">
                <v:shape id="_x0000_i1074" type="#_x0000_t75" style="width:95.25pt;height:20.25pt" o:ole="">
                  <v:imagedata r:id="rId77" o:title=""/>
                </v:shape>
                <o:OLEObject Type="Embed" ProgID="Equation.3" ShapeID="_x0000_i1074" DrawAspect="Content" ObjectID="_1494591744" r:id="rId78"/>
              </w:object>
            </w:r>
          </w:p>
        </w:tc>
        <w:tc>
          <w:tcPr>
            <w:tcW w:w="815" w:type="dxa"/>
            <w:shd w:val="clear" w:color="auto" w:fill="auto"/>
            <w:vAlign w:val="center"/>
          </w:tcPr>
          <w:p w:rsidR="002910FA" w:rsidRDefault="002910FA" w:rsidP="00943C19">
            <w:pPr>
              <w:pStyle w:val="af3"/>
              <w:jc w:val="right"/>
            </w:pPr>
            <w:r>
              <w:t>(5</w:t>
            </w:r>
            <w:r w:rsidRPr="00943C19">
              <w:rPr>
                <w:lang w:val="en-US"/>
              </w:rPr>
              <w:t>.</w:t>
            </w:r>
            <w:r w:rsidR="0053158C">
              <w:t>2</w:t>
            </w:r>
            <w:r>
              <w:t>)</w:t>
            </w:r>
          </w:p>
        </w:tc>
      </w:tr>
    </w:tbl>
    <w:p w:rsidR="001B43E6" w:rsidRDefault="001B43E6" w:rsidP="000657EC">
      <w:pPr>
        <w:pStyle w:val="afb"/>
        <w:ind w:firstLine="0"/>
      </w:pPr>
    </w:p>
    <w:p w:rsidR="001B43E6" w:rsidRDefault="001B43E6" w:rsidP="001B43E6">
      <w:pPr>
        <w:pStyle w:val="afb"/>
      </w:pPr>
      <w:r>
        <w:t xml:space="preserve">где </w:t>
      </w:r>
      <w:r>
        <w:rPr>
          <w:position w:val="-10"/>
        </w:rPr>
        <w:object w:dxaOrig="200" w:dyaOrig="340">
          <v:shape id="_x0000_i1075" type="#_x0000_t75" style="width:9pt;height:17.25pt" o:ole="">
            <v:imagedata r:id="rId79" o:title=""/>
          </v:shape>
          <o:OLEObject Type="Embed" ProgID="Equation.3" ShapeID="_x0000_i1075" DrawAspect="Content" ObjectID="_1494591745" r:id="rId80"/>
        </w:object>
      </w:r>
      <w:r>
        <w:t>– время на проектирование системы</w:t>
      </w:r>
    </w:p>
    <w:p w:rsidR="001B43E6" w:rsidRDefault="001B43E6" w:rsidP="001B43E6">
      <w:pPr>
        <w:pStyle w:val="afb"/>
      </w:pPr>
      <w:r>
        <w:tab/>
        <w:t xml:space="preserve">   </w:t>
      </w:r>
      <w:r>
        <w:rPr>
          <w:position w:val="-10"/>
        </w:rPr>
        <w:object w:dxaOrig="220" w:dyaOrig="340">
          <v:shape id="_x0000_i1076" type="#_x0000_t75" style="width:11.25pt;height:17.25pt" o:ole="">
            <v:imagedata r:id="rId81" o:title=""/>
          </v:shape>
          <o:OLEObject Type="Embed" ProgID="Equation.3" ShapeID="_x0000_i1076" DrawAspect="Content" ObjectID="_1494591746" r:id="rId82"/>
        </w:object>
      </w:r>
      <w:r w:rsidR="0053158C">
        <w:t xml:space="preserve">- </w:t>
      </w:r>
      <w:r>
        <w:t>время на написание программы</w:t>
      </w:r>
    </w:p>
    <w:p w:rsidR="001B43E6" w:rsidRPr="001B43E6" w:rsidRDefault="001B43E6" w:rsidP="001B43E6">
      <w:pPr>
        <w:pStyle w:val="afb"/>
      </w:pPr>
      <w:r>
        <w:tab/>
        <w:t xml:space="preserve">   </w:t>
      </w:r>
      <w:r>
        <w:rPr>
          <w:position w:val="-12"/>
        </w:rPr>
        <w:object w:dxaOrig="220" w:dyaOrig="360">
          <v:shape id="_x0000_i1077" type="#_x0000_t75" style="width:11.25pt;height:17.25pt" o:ole="">
            <v:imagedata r:id="rId83" o:title=""/>
          </v:shape>
          <o:OLEObject Type="Embed" ProgID="Equation.3" ShapeID="_x0000_i1077" DrawAspect="Content" ObjectID="_1494591747" r:id="rId84"/>
        </w:object>
      </w:r>
      <w:r>
        <w:t>-</w:t>
      </w:r>
      <w:r w:rsidR="0053158C">
        <w:t xml:space="preserve"> </w:t>
      </w:r>
      <w:r>
        <w:t>время на проведение тестирования, исправлений и написание документации</w:t>
      </w:r>
      <w:r w:rsidR="00CB4565">
        <w:t>.</w:t>
      </w:r>
    </w:p>
    <w:p w:rsidR="001B43E6" w:rsidRDefault="001B43E6" w:rsidP="001B43E6">
      <w:pPr>
        <w:pStyle w:val="afb"/>
      </w:pPr>
      <w:r>
        <w:t xml:space="preserve">Коэффициент затрат на проектирование определяется равным </w:t>
      </w:r>
      <w:r>
        <w:rPr>
          <w:lang w:val="en-US"/>
        </w:rPr>
        <w:t>n</w:t>
      </w:r>
      <w:r>
        <w:rPr>
          <w:vertAlign w:val="subscript"/>
        </w:rPr>
        <w:t>1</w:t>
      </w:r>
      <w:r>
        <w:t xml:space="preserve"> = 0.7, так как этап проектирования наиболее важный.</w:t>
      </w:r>
    </w:p>
    <w:p w:rsidR="001B43E6" w:rsidRDefault="001B43E6" w:rsidP="001B43E6">
      <w:pPr>
        <w:pStyle w:val="afb"/>
      </w:pPr>
      <w:r>
        <w:t>Затраты труда на проведения тестирования, внесения исправлений и подготовки сопроводительной документации определяются суммой затрат на выполнение каждой работы этапа тестирования:</w:t>
      </w:r>
    </w:p>
    <w:p w:rsidR="0030013B" w:rsidRDefault="0030013B" w:rsidP="001B43E6">
      <w:pPr>
        <w:pStyle w:val="afb"/>
      </w:pPr>
    </w:p>
    <w:tbl>
      <w:tblPr>
        <w:tblW w:w="0" w:type="auto"/>
        <w:jc w:val="center"/>
        <w:tblLook w:val="04A0" w:firstRow="1" w:lastRow="0" w:firstColumn="1" w:lastColumn="0" w:noHBand="0" w:noVBand="1"/>
      </w:tblPr>
      <w:tblGrid>
        <w:gridCol w:w="8472"/>
        <w:gridCol w:w="815"/>
      </w:tblGrid>
      <w:tr w:rsidR="0030013B" w:rsidTr="00943C19">
        <w:trPr>
          <w:jc w:val="center"/>
        </w:trPr>
        <w:tc>
          <w:tcPr>
            <w:tcW w:w="8472" w:type="dxa"/>
            <w:shd w:val="clear" w:color="auto" w:fill="auto"/>
            <w:vAlign w:val="center"/>
          </w:tcPr>
          <w:p w:rsidR="0030013B" w:rsidRDefault="0030013B" w:rsidP="00943C19">
            <w:pPr>
              <w:pStyle w:val="af3"/>
              <w:ind w:left="851"/>
            </w:pPr>
            <w:r w:rsidRPr="00943C19">
              <w:rPr>
                <w:position w:val="-12"/>
              </w:rPr>
              <w:object w:dxaOrig="220" w:dyaOrig="360">
                <v:shape id="_x0000_i1078" type="#_x0000_t75" style="width:11.25pt;height:17.25pt" o:ole="">
                  <v:imagedata r:id="rId83" o:title=""/>
                </v:shape>
                <o:OLEObject Type="Embed" ProgID="Equation.3" ShapeID="_x0000_i1078" DrawAspect="Content" ObjectID="_1494591748" r:id="rId85"/>
              </w:object>
            </w:r>
            <w:r w:rsidRPr="00943C19">
              <w:rPr>
                <w:sz w:val="16"/>
                <w:szCs w:val="16"/>
              </w:rPr>
              <w:t xml:space="preserve">  </w:t>
            </w:r>
            <w:r>
              <w:t xml:space="preserve">= </w:t>
            </w:r>
            <w:r w:rsidR="008867D6" w:rsidRPr="00943C19">
              <w:rPr>
                <w:rStyle w:val="af4"/>
              </w:rPr>
              <w:object w:dxaOrig="1160" w:dyaOrig="380">
                <v:shape id="_x0000_i1079" type="#_x0000_t75" style="width:57.75pt;height:20.25pt" o:ole="">
                  <v:imagedata r:id="rId86" o:title=""/>
                </v:shape>
                <o:OLEObject Type="Embed" ProgID="Equation.3" ShapeID="_x0000_i1079" DrawAspect="Content" ObjectID="_1494591749" r:id="rId87"/>
              </w:object>
            </w:r>
            <w:r>
              <w:t>,</w:t>
            </w:r>
          </w:p>
        </w:tc>
        <w:tc>
          <w:tcPr>
            <w:tcW w:w="815" w:type="dxa"/>
            <w:shd w:val="clear" w:color="auto" w:fill="auto"/>
            <w:vAlign w:val="center"/>
          </w:tcPr>
          <w:p w:rsidR="0030013B" w:rsidRDefault="0030013B" w:rsidP="008A0170">
            <w:pPr>
              <w:pStyle w:val="af3"/>
            </w:pPr>
            <w:r>
              <w:t>(5</w:t>
            </w:r>
            <w:r w:rsidRPr="00943C19">
              <w:rPr>
                <w:lang w:val="en-US"/>
              </w:rPr>
              <w:t>.</w:t>
            </w:r>
            <w:r w:rsidR="00846C3F">
              <w:t>3</w:t>
            </w:r>
            <w:r>
              <w:t>)</w:t>
            </w:r>
          </w:p>
        </w:tc>
      </w:tr>
    </w:tbl>
    <w:p w:rsidR="0030013B" w:rsidRDefault="0030013B" w:rsidP="001B43E6">
      <w:pPr>
        <w:pStyle w:val="afb"/>
      </w:pPr>
    </w:p>
    <w:p w:rsidR="001B43E6" w:rsidRDefault="001B43E6" w:rsidP="001B43E6">
      <w:pPr>
        <w:pStyle w:val="afb"/>
        <w:ind w:firstLine="0"/>
      </w:pPr>
      <w:r>
        <w:t xml:space="preserve">где </w:t>
      </w:r>
      <w:r w:rsidR="00A06D2E">
        <w:rPr>
          <w:position w:val="-10"/>
        </w:rPr>
        <w:object w:dxaOrig="240" w:dyaOrig="340">
          <v:shape id="_x0000_i1080" type="#_x0000_t75" style="width:11.25pt;height:17.25pt" o:ole="">
            <v:imagedata r:id="rId88" o:title=""/>
          </v:shape>
          <o:OLEObject Type="Embed" ProgID="Equation.3" ShapeID="_x0000_i1080" DrawAspect="Content" ObjectID="_1494591750" r:id="rId89"/>
        </w:object>
      </w:r>
      <w:r>
        <w:t xml:space="preserve"> – затраты труда на проведение тестирования, </w:t>
      </w:r>
      <w:r w:rsidR="00A06D2E">
        <w:rPr>
          <w:position w:val="-10"/>
        </w:rPr>
        <w:object w:dxaOrig="279" w:dyaOrig="340">
          <v:shape id="_x0000_i1081" type="#_x0000_t75" style="width:14.25pt;height:17.25pt" o:ole="">
            <v:imagedata r:id="rId90" o:title=""/>
          </v:shape>
          <o:OLEObject Type="Embed" ProgID="Equation.3" ShapeID="_x0000_i1081" DrawAspect="Content" ObjectID="_1494591751" r:id="rId91"/>
        </w:object>
      </w:r>
      <w:r>
        <w:t xml:space="preserve"> – затраты труда на внесение исправлений, </w:t>
      </w:r>
      <w:r w:rsidR="00A06D2E">
        <w:rPr>
          <w:position w:val="-14"/>
        </w:rPr>
        <w:object w:dxaOrig="279" w:dyaOrig="380">
          <v:shape id="_x0000_i1082" type="#_x0000_t75" style="width:14.25pt;height:20.25pt" o:ole="">
            <v:imagedata r:id="rId92" o:title=""/>
          </v:shape>
          <o:OLEObject Type="Embed" ProgID="Equation.3" ShapeID="_x0000_i1082" DrawAspect="Content" ObjectID="_1494591752" r:id="rId93"/>
        </w:object>
      </w:r>
      <w:r>
        <w:t xml:space="preserve"> – затраты труда на написание документации.</w:t>
      </w:r>
    </w:p>
    <w:p w:rsidR="001B43E6" w:rsidRDefault="001B43E6" w:rsidP="001B43E6">
      <w:pPr>
        <w:pStyle w:val="afb"/>
      </w:pPr>
      <w:r>
        <w:t xml:space="preserve">Значение </w:t>
      </w:r>
      <w:r w:rsidR="00A06D2E">
        <w:rPr>
          <w:position w:val="-12"/>
        </w:rPr>
        <w:object w:dxaOrig="220" w:dyaOrig="360">
          <v:shape id="_x0000_i1083" type="#_x0000_t75" style="width:11.25pt;height:17.25pt" o:ole="">
            <v:imagedata r:id="rId83" o:title=""/>
          </v:shape>
          <o:OLEObject Type="Embed" ProgID="Equation.3" ShapeID="_x0000_i1083" DrawAspect="Content" ObjectID="_1494591753" r:id="rId94"/>
        </w:object>
      </w:r>
      <w:r>
        <w:t xml:space="preserve"> определяется посредством ввода соответствующих коэффициентов к значениям затрат труда на непосредственно программирование (</w:t>
      </w:r>
      <w:r w:rsidR="00A06D2E">
        <w:rPr>
          <w:position w:val="-10"/>
        </w:rPr>
        <w:object w:dxaOrig="220" w:dyaOrig="340">
          <v:shape id="_x0000_i1084" type="#_x0000_t75" style="width:11.25pt;height:17.25pt" o:ole="">
            <v:imagedata r:id="rId81" o:title=""/>
          </v:shape>
          <o:OLEObject Type="Embed" ProgID="Equation.3" ShapeID="_x0000_i1084" DrawAspect="Content" ObjectID="_1494591754" r:id="rId95"/>
        </w:object>
      </w:r>
      <w:r>
        <w:t>):</w:t>
      </w:r>
    </w:p>
    <w:p w:rsidR="00014E75" w:rsidRDefault="00014E75" w:rsidP="001B43E6">
      <w:pPr>
        <w:pStyle w:val="afb"/>
      </w:pPr>
    </w:p>
    <w:tbl>
      <w:tblPr>
        <w:tblW w:w="0" w:type="auto"/>
        <w:jc w:val="center"/>
        <w:tblLook w:val="04A0" w:firstRow="1" w:lastRow="0" w:firstColumn="1" w:lastColumn="0" w:noHBand="0" w:noVBand="1"/>
      </w:tblPr>
      <w:tblGrid>
        <w:gridCol w:w="8472"/>
        <w:gridCol w:w="815"/>
      </w:tblGrid>
      <w:tr w:rsidR="00014E75" w:rsidTr="00943C19">
        <w:trPr>
          <w:jc w:val="center"/>
        </w:trPr>
        <w:tc>
          <w:tcPr>
            <w:tcW w:w="8472" w:type="dxa"/>
            <w:shd w:val="clear" w:color="auto" w:fill="auto"/>
            <w:vAlign w:val="center"/>
          </w:tcPr>
          <w:p w:rsidR="00014E75" w:rsidRDefault="00014E75" w:rsidP="00943C19">
            <w:pPr>
              <w:pStyle w:val="af3"/>
              <w:ind w:left="851"/>
            </w:pPr>
            <w:r w:rsidRPr="00943C19">
              <w:rPr>
                <w:position w:val="-12"/>
              </w:rPr>
              <w:object w:dxaOrig="220" w:dyaOrig="360">
                <v:shape id="_x0000_i1085" type="#_x0000_t75" style="width:11.25pt;height:17.25pt" o:ole="">
                  <v:imagedata r:id="rId83" o:title=""/>
                </v:shape>
                <o:OLEObject Type="Embed" ProgID="Equation.3" ShapeID="_x0000_i1085" DrawAspect="Content" ObjectID="_1494591755" r:id="rId96"/>
              </w:object>
            </w:r>
            <w:r w:rsidRPr="00943C19">
              <w:rPr>
                <w:sz w:val="16"/>
                <w:szCs w:val="16"/>
              </w:rPr>
              <w:t xml:space="preserve"> </w:t>
            </w:r>
            <w:r w:rsidRPr="00943C19">
              <w:rPr>
                <w:vertAlign w:val="subscript"/>
              </w:rPr>
              <w:t xml:space="preserve"> </w:t>
            </w:r>
            <w:r>
              <w:t>=</w:t>
            </w:r>
            <w:r w:rsidRPr="00943C19">
              <w:rPr>
                <w:position w:val="-10"/>
              </w:rPr>
              <w:object w:dxaOrig="220" w:dyaOrig="340">
                <v:shape id="_x0000_i1086" type="#_x0000_t75" style="width:11.25pt;height:17.25pt" o:ole="">
                  <v:imagedata r:id="rId81" o:title=""/>
                </v:shape>
                <o:OLEObject Type="Embed" ProgID="Equation.3" ShapeID="_x0000_i1086" DrawAspect="Content" ObjectID="_1494591756" r:id="rId97"/>
              </w:object>
            </w:r>
            <w:r>
              <w:t xml:space="preserve"> ( </w:t>
            </w:r>
            <w:r w:rsidRPr="00943C19">
              <w:rPr>
                <w:lang w:val="en-US"/>
              </w:rPr>
              <w:t>n</w:t>
            </w:r>
            <w:r w:rsidRPr="00943C19">
              <w:rPr>
                <w:vertAlign w:val="subscript"/>
                <w:lang w:val="en-US"/>
              </w:rPr>
              <w:t>i</w:t>
            </w:r>
            <w:r w:rsidRPr="00943C19">
              <w:rPr>
                <w:vertAlign w:val="subscript"/>
              </w:rPr>
              <w:t xml:space="preserve"> </w:t>
            </w:r>
            <w:r>
              <w:t>),</w:t>
            </w:r>
          </w:p>
        </w:tc>
        <w:tc>
          <w:tcPr>
            <w:tcW w:w="815" w:type="dxa"/>
            <w:shd w:val="clear" w:color="auto" w:fill="auto"/>
            <w:vAlign w:val="center"/>
          </w:tcPr>
          <w:p w:rsidR="00014E75" w:rsidRDefault="00014E75" w:rsidP="00014E75">
            <w:pPr>
              <w:pStyle w:val="af3"/>
            </w:pPr>
            <w:r>
              <w:t>(5</w:t>
            </w:r>
            <w:r w:rsidRPr="00943C19">
              <w:rPr>
                <w:lang w:val="en-US"/>
              </w:rPr>
              <w:t>.</w:t>
            </w:r>
            <w:r w:rsidR="00CA64A7">
              <w:t>4</w:t>
            </w:r>
            <w:r>
              <w:t>)</w:t>
            </w:r>
          </w:p>
        </w:tc>
      </w:tr>
    </w:tbl>
    <w:p w:rsidR="00014E75" w:rsidRDefault="00014E75" w:rsidP="001B43E6">
      <w:pPr>
        <w:pStyle w:val="afb"/>
        <w:jc w:val="center"/>
      </w:pPr>
    </w:p>
    <w:p w:rsidR="001B43E6" w:rsidRDefault="001B43E6" w:rsidP="001B43E6">
      <w:pPr>
        <w:pStyle w:val="afb"/>
      </w:pPr>
      <w:r>
        <w:t xml:space="preserve">Коэффициент затрат на проведение тестирования отражает отношение затрат труда на тестирование программы по отношению к затратам труда на ее разработку. В связи с высокими требованиями к надежности разрабатываемой системы коэффициент </w:t>
      </w:r>
      <w:r>
        <w:rPr>
          <w:lang w:val="en-US"/>
        </w:rPr>
        <w:t>n</w:t>
      </w:r>
      <w:r>
        <w:rPr>
          <w:vertAlign w:val="subscript"/>
          <w:lang w:val="en-US"/>
        </w:rPr>
        <w:t>T</w:t>
      </w:r>
      <w:r>
        <w:rPr>
          <w:vertAlign w:val="subscript"/>
        </w:rPr>
        <w:t xml:space="preserve"> </w:t>
      </w:r>
      <w:r>
        <w:t>принимается равным 0.6.</w:t>
      </w:r>
    </w:p>
    <w:p w:rsidR="001B43E6" w:rsidRDefault="001B43E6" w:rsidP="001B43E6">
      <w:pPr>
        <w:pStyle w:val="afb"/>
      </w:pPr>
      <w:r>
        <w:t xml:space="preserve">Коэффициент затрат на исправление программы </w:t>
      </w:r>
      <w:r>
        <w:rPr>
          <w:position w:val="-10"/>
        </w:rPr>
        <w:object w:dxaOrig="320" w:dyaOrig="340">
          <v:shape id="_x0000_i1087" type="#_x0000_t75" style="width:14.25pt;height:17.25pt" o:ole="">
            <v:imagedata r:id="rId98" o:title=""/>
          </v:shape>
          <o:OLEObject Type="Embed" ProgID="Equation.3" ShapeID="_x0000_i1087" DrawAspect="Content" ObjectID="_1494591757" r:id="rId99"/>
        </w:object>
      </w:r>
      <w:r w:rsidRPr="00411364">
        <w:t xml:space="preserve"> </w:t>
      </w:r>
      <w:r>
        <w:t>принимается равным 0.3, как наиболее используемый.</w:t>
      </w:r>
    </w:p>
    <w:p w:rsidR="001B43E6" w:rsidRDefault="001B43E6" w:rsidP="001B43E6">
      <w:pPr>
        <w:pStyle w:val="afb"/>
      </w:pPr>
      <w:r>
        <w:lastRenderedPageBreak/>
        <w:t xml:space="preserve">Коэффициент затрат на написание документации </w:t>
      </w:r>
      <w:r>
        <w:rPr>
          <w:position w:val="-14"/>
        </w:rPr>
        <w:object w:dxaOrig="320" w:dyaOrig="380">
          <v:shape id="_x0000_i1088" type="#_x0000_t75" style="width:14.25pt;height:20.25pt" o:ole="">
            <v:imagedata r:id="rId100" o:title=""/>
          </v:shape>
          <o:OLEObject Type="Embed" ProgID="Equation.3" ShapeID="_x0000_i1088" DrawAspect="Content" ObjectID="_1494591758" r:id="rId101"/>
        </w:object>
      </w:r>
      <w:r>
        <w:t>, в связи с простотой пользования разрабатываемой программой принимается равным 0.2.</w:t>
      </w:r>
    </w:p>
    <w:p w:rsidR="001B43E6" w:rsidRDefault="001B43E6" w:rsidP="001B43E6">
      <w:pPr>
        <w:pStyle w:val="afb"/>
      </w:pPr>
    </w:p>
    <w:p w:rsidR="001B43E6" w:rsidRDefault="001B43E6" w:rsidP="001B43E6">
      <w:pPr>
        <w:pStyle w:val="afb"/>
      </w:pPr>
      <w:r>
        <w:t>Затраты на выполнение этапа тестирования:</w:t>
      </w:r>
    </w:p>
    <w:p w:rsidR="00CA64A7" w:rsidRDefault="00CA64A7" w:rsidP="001B43E6">
      <w:pPr>
        <w:pStyle w:val="afb"/>
      </w:pPr>
    </w:p>
    <w:tbl>
      <w:tblPr>
        <w:tblW w:w="0" w:type="auto"/>
        <w:jc w:val="center"/>
        <w:tblLook w:val="04A0" w:firstRow="1" w:lastRow="0" w:firstColumn="1" w:lastColumn="0" w:noHBand="0" w:noVBand="1"/>
      </w:tblPr>
      <w:tblGrid>
        <w:gridCol w:w="8472"/>
        <w:gridCol w:w="815"/>
      </w:tblGrid>
      <w:tr w:rsidR="00CA64A7" w:rsidTr="00943C19">
        <w:trPr>
          <w:jc w:val="center"/>
        </w:trPr>
        <w:tc>
          <w:tcPr>
            <w:tcW w:w="8472" w:type="dxa"/>
            <w:shd w:val="clear" w:color="auto" w:fill="auto"/>
            <w:vAlign w:val="center"/>
          </w:tcPr>
          <w:p w:rsidR="00CA64A7" w:rsidRDefault="00CA64A7" w:rsidP="00943C19">
            <w:pPr>
              <w:pStyle w:val="af3"/>
              <w:ind w:left="851"/>
            </w:pPr>
            <w:r w:rsidRPr="00943C19">
              <w:rPr>
                <w:position w:val="-14"/>
              </w:rPr>
              <w:object w:dxaOrig="2020" w:dyaOrig="380">
                <v:shape id="_x0000_i1089" type="#_x0000_t75" style="width:100.5pt;height:20.25pt" o:ole="">
                  <v:imagedata r:id="rId102" o:title=""/>
                </v:shape>
                <o:OLEObject Type="Embed" ProgID="Equation.3" ShapeID="_x0000_i1089" DrawAspect="Content" ObjectID="_1494591759" r:id="rId103"/>
              </w:object>
            </w:r>
            <w:r>
              <w:t xml:space="preserve"> = </w:t>
            </w:r>
            <w:r w:rsidRPr="00943C19">
              <w:rPr>
                <w:position w:val="-10"/>
              </w:rPr>
              <w:object w:dxaOrig="220" w:dyaOrig="340">
                <v:shape id="_x0000_i1090" type="#_x0000_t75" style="width:11.25pt;height:17.25pt" o:ole="">
                  <v:imagedata r:id="rId81" o:title=""/>
                </v:shape>
                <o:OLEObject Type="Embed" ProgID="Equation.3" ShapeID="_x0000_i1090" DrawAspect="Content" ObjectID="_1494591760" r:id="rId104"/>
              </w:object>
            </w:r>
            <w:r>
              <w:t>(0.6+0.3+0.2) = 1.1</w:t>
            </w:r>
            <w:r w:rsidRPr="00943C19">
              <w:rPr>
                <w:position w:val="-10"/>
              </w:rPr>
              <w:object w:dxaOrig="220" w:dyaOrig="340">
                <v:shape id="_x0000_i1091" type="#_x0000_t75" style="width:11.25pt;height:17.25pt" o:ole="">
                  <v:imagedata r:id="rId81" o:title=""/>
                </v:shape>
                <o:OLEObject Type="Embed" ProgID="Equation.3" ShapeID="_x0000_i1091" DrawAspect="Content" ObjectID="_1494591761" r:id="rId105"/>
              </w:object>
            </w:r>
            <w:r>
              <w:t>,</w:t>
            </w:r>
          </w:p>
        </w:tc>
        <w:tc>
          <w:tcPr>
            <w:tcW w:w="815" w:type="dxa"/>
            <w:shd w:val="clear" w:color="auto" w:fill="auto"/>
            <w:vAlign w:val="center"/>
          </w:tcPr>
          <w:p w:rsidR="00CA64A7" w:rsidRDefault="00CA64A7" w:rsidP="00CA64A7">
            <w:pPr>
              <w:pStyle w:val="af3"/>
            </w:pPr>
            <w:r>
              <w:t>(5</w:t>
            </w:r>
            <w:r w:rsidRPr="00943C19">
              <w:rPr>
                <w:lang w:val="en-US"/>
              </w:rPr>
              <w:t>.</w:t>
            </w:r>
            <w:r>
              <w:t>5)</w:t>
            </w:r>
          </w:p>
        </w:tc>
      </w:tr>
    </w:tbl>
    <w:p w:rsidR="00CA64A7" w:rsidRDefault="00CA64A7" w:rsidP="001B43E6">
      <w:pPr>
        <w:pStyle w:val="afb"/>
      </w:pPr>
    </w:p>
    <w:p w:rsidR="001B43E6" w:rsidRDefault="001B43E6" w:rsidP="001B43E6">
      <w:pPr>
        <w:pStyle w:val="afb"/>
      </w:pPr>
      <w:r>
        <w:t>Тогда можно записать:</w:t>
      </w:r>
    </w:p>
    <w:p w:rsidR="00CA64A7" w:rsidRDefault="00CA64A7" w:rsidP="001B43E6">
      <w:pPr>
        <w:pStyle w:val="afb"/>
      </w:pPr>
    </w:p>
    <w:tbl>
      <w:tblPr>
        <w:tblW w:w="0" w:type="auto"/>
        <w:jc w:val="center"/>
        <w:tblLook w:val="04A0" w:firstRow="1" w:lastRow="0" w:firstColumn="1" w:lastColumn="0" w:noHBand="0" w:noVBand="1"/>
      </w:tblPr>
      <w:tblGrid>
        <w:gridCol w:w="8472"/>
        <w:gridCol w:w="815"/>
      </w:tblGrid>
      <w:tr w:rsidR="00CA64A7" w:rsidTr="00943C19">
        <w:trPr>
          <w:jc w:val="center"/>
        </w:trPr>
        <w:tc>
          <w:tcPr>
            <w:tcW w:w="8472" w:type="dxa"/>
            <w:shd w:val="clear" w:color="auto" w:fill="auto"/>
            <w:vAlign w:val="center"/>
          </w:tcPr>
          <w:p w:rsidR="00CA64A7" w:rsidRDefault="008A0170" w:rsidP="00943C19">
            <w:pPr>
              <w:pStyle w:val="af3"/>
              <w:ind w:left="851"/>
            </w:pPr>
            <w:r w:rsidRPr="00943C19">
              <w:rPr>
                <w:position w:val="-14"/>
              </w:rPr>
              <w:object w:dxaOrig="3019" w:dyaOrig="380">
                <v:shape id="_x0000_i1092" type="#_x0000_t75" style="width:152.25pt;height:20.25pt" o:ole="">
                  <v:imagedata r:id="rId106" o:title=""/>
                </v:shape>
                <o:OLEObject Type="Embed" ProgID="Equation.3" ShapeID="_x0000_i1092" DrawAspect="Content" ObjectID="_1494591762" r:id="rId107"/>
              </w:object>
            </w:r>
            <w:r w:rsidR="00CA64A7">
              <w:t>,</w:t>
            </w:r>
          </w:p>
        </w:tc>
        <w:tc>
          <w:tcPr>
            <w:tcW w:w="815" w:type="dxa"/>
            <w:shd w:val="clear" w:color="auto" w:fill="auto"/>
            <w:vAlign w:val="center"/>
          </w:tcPr>
          <w:p w:rsidR="00CA64A7" w:rsidRDefault="00CA64A7" w:rsidP="00CA64A7">
            <w:pPr>
              <w:pStyle w:val="af3"/>
            </w:pPr>
            <w:r>
              <w:t>(5</w:t>
            </w:r>
            <w:r w:rsidRPr="00943C19">
              <w:rPr>
                <w:lang w:val="en-US"/>
              </w:rPr>
              <w:t>.</w:t>
            </w:r>
            <w:r>
              <w:t>6)</w:t>
            </w:r>
          </w:p>
        </w:tc>
      </w:tr>
      <w:tr w:rsidR="00CA64A7" w:rsidTr="00943C19">
        <w:trPr>
          <w:jc w:val="center"/>
        </w:trPr>
        <w:tc>
          <w:tcPr>
            <w:tcW w:w="8472" w:type="dxa"/>
            <w:shd w:val="clear" w:color="auto" w:fill="auto"/>
            <w:vAlign w:val="center"/>
          </w:tcPr>
          <w:p w:rsidR="00CA64A7" w:rsidRDefault="00CA64A7" w:rsidP="00CA64A7">
            <w:pPr>
              <w:pStyle w:val="af3"/>
            </w:pPr>
          </w:p>
        </w:tc>
        <w:tc>
          <w:tcPr>
            <w:tcW w:w="815" w:type="dxa"/>
            <w:shd w:val="clear" w:color="auto" w:fill="auto"/>
            <w:vAlign w:val="center"/>
          </w:tcPr>
          <w:p w:rsidR="00CA64A7" w:rsidRDefault="00CA64A7" w:rsidP="00CA64A7">
            <w:pPr>
              <w:pStyle w:val="af3"/>
            </w:pPr>
          </w:p>
        </w:tc>
      </w:tr>
    </w:tbl>
    <w:p w:rsidR="001B43E6" w:rsidRDefault="001B43E6" w:rsidP="001B43E6">
      <w:pPr>
        <w:pStyle w:val="afb"/>
      </w:pPr>
      <w:r>
        <w:t>Отсюда находим затраты труда на написание программы:</w:t>
      </w:r>
    </w:p>
    <w:p w:rsidR="003736AB" w:rsidRDefault="003736AB" w:rsidP="001B43E6">
      <w:pPr>
        <w:pStyle w:val="afb"/>
      </w:pPr>
    </w:p>
    <w:tbl>
      <w:tblPr>
        <w:tblW w:w="0" w:type="auto"/>
        <w:jc w:val="center"/>
        <w:tblLook w:val="04A0" w:firstRow="1" w:lastRow="0" w:firstColumn="1" w:lastColumn="0" w:noHBand="0" w:noVBand="1"/>
      </w:tblPr>
      <w:tblGrid>
        <w:gridCol w:w="8472"/>
        <w:gridCol w:w="815"/>
      </w:tblGrid>
      <w:tr w:rsidR="003736AB" w:rsidTr="00943C19">
        <w:trPr>
          <w:jc w:val="center"/>
        </w:trPr>
        <w:tc>
          <w:tcPr>
            <w:tcW w:w="8472" w:type="dxa"/>
            <w:shd w:val="clear" w:color="auto" w:fill="auto"/>
            <w:vAlign w:val="center"/>
          </w:tcPr>
          <w:p w:rsidR="003736AB" w:rsidRDefault="003736AB" w:rsidP="00943C19">
            <w:pPr>
              <w:pStyle w:val="af2"/>
              <w:ind w:left="851"/>
            </w:pPr>
            <w:r w:rsidRPr="00943C19">
              <w:rPr>
                <w:position w:val="-24"/>
              </w:rPr>
              <w:object w:dxaOrig="1660" w:dyaOrig="660">
                <v:shape id="_x0000_i1093" type="#_x0000_t75" style="width:83.25pt;height:31.5pt" o:ole="">
                  <v:imagedata r:id="rId108" o:title=""/>
                </v:shape>
                <o:OLEObject Type="Embed" ProgID="Equation.3" ShapeID="_x0000_i1093" DrawAspect="Content" ObjectID="_1494591763" r:id="rId109"/>
              </w:object>
            </w:r>
            <w:r>
              <w:t xml:space="preserve"> часов,</w:t>
            </w:r>
          </w:p>
        </w:tc>
        <w:tc>
          <w:tcPr>
            <w:tcW w:w="815" w:type="dxa"/>
            <w:shd w:val="clear" w:color="auto" w:fill="auto"/>
            <w:vAlign w:val="center"/>
          </w:tcPr>
          <w:p w:rsidR="003736AB" w:rsidRDefault="003736AB" w:rsidP="003B2750">
            <w:pPr>
              <w:pStyle w:val="af3"/>
            </w:pPr>
            <w:r>
              <w:t>(5</w:t>
            </w:r>
            <w:r w:rsidRPr="00943C19">
              <w:rPr>
                <w:lang w:val="en-US"/>
              </w:rPr>
              <w:t>.</w:t>
            </w:r>
            <w:r w:rsidR="008867D6">
              <w:t>7</w:t>
            </w:r>
            <w:r>
              <w:t>)</w:t>
            </w:r>
          </w:p>
        </w:tc>
      </w:tr>
      <w:tr w:rsidR="003736AB" w:rsidTr="00943C19">
        <w:trPr>
          <w:jc w:val="center"/>
        </w:trPr>
        <w:tc>
          <w:tcPr>
            <w:tcW w:w="8472" w:type="dxa"/>
            <w:shd w:val="clear" w:color="auto" w:fill="auto"/>
            <w:vAlign w:val="center"/>
          </w:tcPr>
          <w:p w:rsidR="003736AB" w:rsidRDefault="003736AB" w:rsidP="003B2750">
            <w:pPr>
              <w:pStyle w:val="af3"/>
            </w:pPr>
          </w:p>
        </w:tc>
        <w:tc>
          <w:tcPr>
            <w:tcW w:w="815" w:type="dxa"/>
            <w:shd w:val="clear" w:color="auto" w:fill="auto"/>
            <w:vAlign w:val="center"/>
          </w:tcPr>
          <w:p w:rsidR="003736AB" w:rsidRDefault="003736AB" w:rsidP="003B2750">
            <w:pPr>
              <w:pStyle w:val="af3"/>
            </w:pPr>
          </w:p>
        </w:tc>
      </w:tr>
    </w:tbl>
    <w:p w:rsidR="001B43E6" w:rsidRDefault="001B43E6" w:rsidP="001B43E6">
      <w:pPr>
        <w:pStyle w:val="afb"/>
      </w:pPr>
      <w:r>
        <w:t>Далее можно рассчитать все затраты труда:</w:t>
      </w:r>
    </w:p>
    <w:p w:rsidR="008867D6" w:rsidRDefault="008867D6" w:rsidP="001B43E6">
      <w:pPr>
        <w:pStyle w:val="afb"/>
      </w:pPr>
    </w:p>
    <w:tbl>
      <w:tblPr>
        <w:tblW w:w="0" w:type="auto"/>
        <w:jc w:val="center"/>
        <w:tblLook w:val="04A0" w:firstRow="1" w:lastRow="0" w:firstColumn="1" w:lastColumn="0" w:noHBand="0" w:noVBand="1"/>
      </w:tblPr>
      <w:tblGrid>
        <w:gridCol w:w="8472"/>
        <w:gridCol w:w="815"/>
      </w:tblGrid>
      <w:tr w:rsidR="008867D6" w:rsidTr="00943C19">
        <w:trPr>
          <w:jc w:val="center"/>
        </w:trPr>
        <w:tc>
          <w:tcPr>
            <w:tcW w:w="8472" w:type="dxa"/>
            <w:shd w:val="clear" w:color="auto" w:fill="auto"/>
            <w:vAlign w:val="center"/>
          </w:tcPr>
          <w:p w:rsidR="008867D6" w:rsidRDefault="008867D6" w:rsidP="003B7CFD">
            <w:pPr>
              <w:pStyle w:val="af3"/>
            </w:pPr>
            <w:r w:rsidRPr="00943C19">
              <w:rPr>
                <w:position w:val="-10"/>
              </w:rPr>
              <w:object w:dxaOrig="2260" w:dyaOrig="340">
                <v:shape id="_x0000_i1094" type="#_x0000_t75" style="width:112.5pt;height:17.25pt" o:ole="">
                  <v:imagedata r:id="rId110" o:title=""/>
                </v:shape>
                <o:OLEObject Type="Embed" ProgID="Equation.3" ShapeID="_x0000_i1094" DrawAspect="Content" ObjectID="_1494591764" r:id="rId111"/>
              </w:object>
            </w:r>
          </w:p>
        </w:tc>
        <w:tc>
          <w:tcPr>
            <w:tcW w:w="815" w:type="dxa"/>
            <w:shd w:val="clear" w:color="auto" w:fill="auto"/>
            <w:vAlign w:val="center"/>
          </w:tcPr>
          <w:p w:rsidR="008867D6" w:rsidRDefault="008867D6" w:rsidP="003B7CFD">
            <w:pPr>
              <w:pStyle w:val="af3"/>
            </w:pPr>
            <w:r>
              <w:t>(5</w:t>
            </w:r>
            <w:r w:rsidRPr="00943C19">
              <w:rPr>
                <w:lang w:val="en-US"/>
              </w:rPr>
              <w:t>.</w:t>
            </w:r>
            <w:r>
              <w:t>8)</w:t>
            </w:r>
          </w:p>
        </w:tc>
      </w:tr>
      <w:tr w:rsidR="003B7CFD" w:rsidTr="00943C19">
        <w:trPr>
          <w:jc w:val="center"/>
        </w:trPr>
        <w:tc>
          <w:tcPr>
            <w:tcW w:w="8472" w:type="dxa"/>
            <w:shd w:val="clear" w:color="auto" w:fill="auto"/>
            <w:vAlign w:val="center"/>
          </w:tcPr>
          <w:p w:rsidR="003B7CFD" w:rsidRDefault="003B7CFD" w:rsidP="003B7CFD">
            <w:pPr>
              <w:pStyle w:val="af3"/>
            </w:pPr>
          </w:p>
        </w:tc>
        <w:tc>
          <w:tcPr>
            <w:tcW w:w="815" w:type="dxa"/>
            <w:shd w:val="clear" w:color="auto" w:fill="auto"/>
            <w:vAlign w:val="center"/>
          </w:tcPr>
          <w:p w:rsidR="003B7CFD" w:rsidRDefault="003B7CFD" w:rsidP="003B7CFD">
            <w:pPr>
              <w:pStyle w:val="af3"/>
            </w:pPr>
          </w:p>
        </w:tc>
      </w:tr>
      <w:tr w:rsidR="008867D6" w:rsidRPr="00943C19" w:rsidTr="00943C19">
        <w:trPr>
          <w:jc w:val="center"/>
        </w:trPr>
        <w:tc>
          <w:tcPr>
            <w:tcW w:w="8472" w:type="dxa"/>
            <w:shd w:val="clear" w:color="auto" w:fill="auto"/>
            <w:vAlign w:val="center"/>
          </w:tcPr>
          <w:p w:rsidR="008867D6" w:rsidRDefault="008867D6" w:rsidP="003B7CFD">
            <w:pPr>
              <w:pStyle w:val="af3"/>
            </w:pPr>
            <w:r w:rsidRPr="00943C19">
              <w:rPr>
                <w:position w:val="-10"/>
              </w:rPr>
              <w:object w:dxaOrig="2299" w:dyaOrig="340">
                <v:shape id="_x0000_i1095" type="#_x0000_t75" style="width:115.5pt;height:17.25pt" o:ole="">
                  <v:imagedata r:id="rId112" o:title=""/>
                </v:shape>
                <o:OLEObject Type="Embed" ProgID="Equation.3" ShapeID="_x0000_i1095" DrawAspect="Content" ObjectID="_1494591765" r:id="rId113"/>
              </w:object>
            </w:r>
            <w:r>
              <w:t xml:space="preserve"> </w:t>
            </w:r>
          </w:p>
        </w:tc>
        <w:tc>
          <w:tcPr>
            <w:tcW w:w="815" w:type="dxa"/>
            <w:shd w:val="clear" w:color="auto" w:fill="auto"/>
            <w:vAlign w:val="center"/>
          </w:tcPr>
          <w:p w:rsidR="008867D6" w:rsidRDefault="008867D6" w:rsidP="003B7CFD">
            <w:pPr>
              <w:pStyle w:val="af3"/>
            </w:pPr>
            <w:r>
              <w:t>(5</w:t>
            </w:r>
            <w:r w:rsidRPr="00943C19">
              <w:rPr>
                <w:lang w:val="en-US"/>
              </w:rPr>
              <w:t>.</w:t>
            </w:r>
            <w:r>
              <w:t>9)</w:t>
            </w:r>
          </w:p>
        </w:tc>
      </w:tr>
      <w:tr w:rsidR="003B7CFD" w:rsidTr="00943C19">
        <w:trPr>
          <w:jc w:val="center"/>
        </w:trPr>
        <w:tc>
          <w:tcPr>
            <w:tcW w:w="8472" w:type="dxa"/>
            <w:shd w:val="clear" w:color="auto" w:fill="auto"/>
            <w:vAlign w:val="center"/>
          </w:tcPr>
          <w:p w:rsidR="003B7CFD" w:rsidRDefault="003B7CFD" w:rsidP="003B7CFD">
            <w:pPr>
              <w:pStyle w:val="af3"/>
            </w:pPr>
          </w:p>
        </w:tc>
        <w:tc>
          <w:tcPr>
            <w:tcW w:w="815" w:type="dxa"/>
            <w:shd w:val="clear" w:color="auto" w:fill="auto"/>
            <w:vAlign w:val="center"/>
          </w:tcPr>
          <w:p w:rsidR="003B7CFD" w:rsidRDefault="003B7CFD" w:rsidP="003B7CFD">
            <w:pPr>
              <w:pStyle w:val="af3"/>
            </w:pPr>
          </w:p>
        </w:tc>
      </w:tr>
      <w:tr w:rsidR="008867D6" w:rsidRPr="00943C19" w:rsidTr="00943C19">
        <w:trPr>
          <w:jc w:val="center"/>
        </w:trPr>
        <w:tc>
          <w:tcPr>
            <w:tcW w:w="8472" w:type="dxa"/>
            <w:shd w:val="clear" w:color="auto" w:fill="auto"/>
            <w:vAlign w:val="center"/>
          </w:tcPr>
          <w:p w:rsidR="008867D6" w:rsidRDefault="007B5816" w:rsidP="003B7CFD">
            <w:pPr>
              <w:pStyle w:val="af3"/>
            </w:pPr>
            <w:r w:rsidRPr="00943C19">
              <w:rPr>
                <w:position w:val="-10"/>
              </w:rPr>
              <w:object w:dxaOrig="2299" w:dyaOrig="340">
                <v:shape id="_x0000_i1096" type="#_x0000_t75" style="width:115.5pt;height:17.25pt" o:ole="">
                  <v:imagedata r:id="rId114" o:title=""/>
                </v:shape>
                <o:OLEObject Type="Embed" ProgID="Equation.3" ShapeID="_x0000_i1096" DrawAspect="Content" ObjectID="_1494591766" r:id="rId115"/>
              </w:object>
            </w:r>
            <w:r w:rsidR="008867D6">
              <w:t xml:space="preserve"> </w:t>
            </w:r>
          </w:p>
        </w:tc>
        <w:tc>
          <w:tcPr>
            <w:tcW w:w="815" w:type="dxa"/>
            <w:shd w:val="clear" w:color="auto" w:fill="auto"/>
            <w:vAlign w:val="center"/>
          </w:tcPr>
          <w:p w:rsidR="008867D6" w:rsidRDefault="008867D6" w:rsidP="003B7CFD">
            <w:pPr>
              <w:pStyle w:val="af3"/>
            </w:pPr>
            <w:r>
              <w:t>(5</w:t>
            </w:r>
            <w:r w:rsidRPr="00943C19">
              <w:rPr>
                <w:lang w:val="en-US"/>
              </w:rPr>
              <w:t>.</w:t>
            </w:r>
            <w:r>
              <w:t>10)</w:t>
            </w:r>
          </w:p>
        </w:tc>
      </w:tr>
      <w:tr w:rsidR="003B7CFD" w:rsidTr="00943C19">
        <w:trPr>
          <w:jc w:val="center"/>
        </w:trPr>
        <w:tc>
          <w:tcPr>
            <w:tcW w:w="8472" w:type="dxa"/>
            <w:shd w:val="clear" w:color="auto" w:fill="auto"/>
            <w:vAlign w:val="center"/>
          </w:tcPr>
          <w:p w:rsidR="003B7CFD" w:rsidRDefault="003B7CFD" w:rsidP="003B7CFD">
            <w:pPr>
              <w:pStyle w:val="af3"/>
            </w:pPr>
          </w:p>
        </w:tc>
        <w:tc>
          <w:tcPr>
            <w:tcW w:w="815" w:type="dxa"/>
            <w:shd w:val="clear" w:color="auto" w:fill="auto"/>
            <w:vAlign w:val="center"/>
          </w:tcPr>
          <w:p w:rsidR="003B7CFD" w:rsidRDefault="003B7CFD" w:rsidP="003B7CFD">
            <w:pPr>
              <w:pStyle w:val="af3"/>
            </w:pPr>
          </w:p>
        </w:tc>
      </w:tr>
      <w:tr w:rsidR="008867D6" w:rsidTr="00943C19">
        <w:trPr>
          <w:jc w:val="center"/>
        </w:trPr>
        <w:tc>
          <w:tcPr>
            <w:tcW w:w="8472" w:type="dxa"/>
            <w:shd w:val="clear" w:color="auto" w:fill="auto"/>
            <w:vAlign w:val="center"/>
          </w:tcPr>
          <w:p w:rsidR="008867D6" w:rsidRDefault="007E58F2" w:rsidP="003B7CFD">
            <w:pPr>
              <w:pStyle w:val="af3"/>
            </w:pPr>
            <w:r w:rsidRPr="00943C19">
              <w:rPr>
                <w:position w:val="-14"/>
              </w:rPr>
              <w:object w:dxaOrig="2220" w:dyaOrig="380">
                <v:shape id="_x0000_i1097" type="#_x0000_t75" style="width:112.5pt;height:20.25pt" o:ole="">
                  <v:imagedata r:id="rId116" o:title=""/>
                </v:shape>
                <o:OLEObject Type="Embed" ProgID="Equation.3" ShapeID="_x0000_i1097" DrawAspect="Content" ObjectID="_1494591767" r:id="rId117"/>
              </w:object>
            </w:r>
          </w:p>
        </w:tc>
        <w:tc>
          <w:tcPr>
            <w:tcW w:w="815" w:type="dxa"/>
            <w:shd w:val="clear" w:color="auto" w:fill="auto"/>
            <w:vAlign w:val="center"/>
          </w:tcPr>
          <w:p w:rsidR="008867D6" w:rsidRDefault="008867D6" w:rsidP="003B7CFD">
            <w:pPr>
              <w:pStyle w:val="af3"/>
            </w:pPr>
            <w:r>
              <w:t>(5</w:t>
            </w:r>
            <w:r w:rsidRPr="00943C19">
              <w:rPr>
                <w:lang w:val="en-US"/>
              </w:rPr>
              <w:t>.</w:t>
            </w:r>
            <w:r>
              <w:t>11)</w:t>
            </w:r>
          </w:p>
        </w:tc>
      </w:tr>
      <w:tr w:rsidR="008867D6" w:rsidRPr="00943C19" w:rsidTr="00943C19">
        <w:trPr>
          <w:jc w:val="center"/>
        </w:trPr>
        <w:tc>
          <w:tcPr>
            <w:tcW w:w="8472" w:type="dxa"/>
            <w:shd w:val="clear" w:color="auto" w:fill="auto"/>
            <w:vAlign w:val="center"/>
          </w:tcPr>
          <w:p w:rsidR="008867D6" w:rsidRDefault="008867D6" w:rsidP="003B2750">
            <w:pPr>
              <w:pStyle w:val="af3"/>
            </w:pPr>
          </w:p>
        </w:tc>
        <w:tc>
          <w:tcPr>
            <w:tcW w:w="815" w:type="dxa"/>
            <w:shd w:val="clear" w:color="auto" w:fill="auto"/>
            <w:vAlign w:val="center"/>
          </w:tcPr>
          <w:p w:rsidR="008867D6" w:rsidRDefault="008867D6" w:rsidP="003B2750">
            <w:pPr>
              <w:pStyle w:val="af3"/>
            </w:pPr>
          </w:p>
        </w:tc>
      </w:tr>
    </w:tbl>
    <w:p w:rsidR="001B43E6" w:rsidRDefault="001B43E6" w:rsidP="001B43E6">
      <w:pPr>
        <w:pStyle w:val="afb"/>
      </w:pPr>
      <w:r>
        <w:t>Заказчик установил, что опытный срок эксплуатации для программного комплекса 16 чел/дней. При 8-ми часовом рабочем дне для одного программиста затраты на внедрение будут составлять 128 часов.</w:t>
      </w:r>
    </w:p>
    <w:p w:rsidR="001B43E6" w:rsidRDefault="001B43E6" w:rsidP="001B43E6">
      <w:pPr>
        <w:pStyle w:val="afb"/>
      </w:pPr>
      <w:r>
        <w:t>Общее значение трудозатрат тогда:</w:t>
      </w:r>
    </w:p>
    <w:p w:rsidR="007B5816" w:rsidRDefault="007B5816" w:rsidP="001B43E6">
      <w:pPr>
        <w:pStyle w:val="afb"/>
      </w:pPr>
    </w:p>
    <w:tbl>
      <w:tblPr>
        <w:tblW w:w="0" w:type="auto"/>
        <w:jc w:val="center"/>
        <w:tblLook w:val="04A0" w:firstRow="1" w:lastRow="0" w:firstColumn="1" w:lastColumn="0" w:noHBand="0" w:noVBand="1"/>
      </w:tblPr>
      <w:tblGrid>
        <w:gridCol w:w="8472"/>
        <w:gridCol w:w="815"/>
      </w:tblGrid>
      <w:tr w:rsidR="007B5816" w:rsidTr="00943C19">
        <w:trPr>
          <w:jc w:val="center"/>
        </w:trPr>
        <w:tc>
          <w:tcPr>
            <w:tcW w:w="8472" w:type="dxa"/>
            <w:shd w:val="clear" w:color="auto" w:fill="auto"/>
            <w:vAlign w:val="center"/>
          </w:tcPr>
          <w:p w:rsidR="007B5816" w:rsidRDefault="007E58F2" w:rsidP="00943C19">
            <w:pPr>
              <w:pStyle w:val="af3"/>
              <w:ind w:left="851"/>
            </w:pPr>
            <w:r w:rsidRPr="00943C19">
              <w:rPr>
                <w:position w:val="-14"/>
              </w:rPr>
              <w:object w:dxaOrig="4140" w:dyaOrig="380">
                <v:shape id="_x0000_i1098" type="#_x0000_t75" style="width:207.75pt;height:20.25pt" o:ole="">
                  <v:imagedata r:id="rId118" o:title=""/>
                </v:shape>
                <o:OLEObject Type="Embed" ProgID="Equation.3" ShapeID="_x0000_i1098" DrawAspect="Content" ObjectID="_1494591768" r:id="rId119"/>
              </w:object>
            </w:r>
          </w:p>
        </w:tc>
        <w:tc>
          <w:tcPr>
            <w:tcW w:w="815" w:type="dxa"/>
            <w:shd w:val="clear" w:color="auto" w:fill="auto"/>
            <w:vAlign w:val="center"/>
          </w:tcPr>
          <w:p w:rsidR="007B5816" w:rsidRDefault="007B5816" w:rsidP="007B5816">
            <w:pPr>
              <w:pStyle w:val="af3"/>
            </w:pPr>
            <w:r>
              <w:t>(5</w:t>
            </w:r>
            <w:r w:rsidRPr="00943C19">
              <w:rPr>
                <w:lang w:val="en-US"/>
              </w:rPr>
              <w:t>.</w:t>
            </w:r>
            <w:r w:rsidR="00FF2A25">
              <w:t>12</w:t>
            </w:r>
            <w:r>
              <w:t>)</w:t>
            </w:r>
          </w:p>
        </w:tc>
      </w:tr>
      <w:tr w:rsidR="007B5816" w:rsidTr="00943C19">
        <w:trPr>
          <w:jc w:val="center"/>
        </w:trPr>
        <w:tc>
          <w:tcPr>
            <w:tcW w:w="8472" w:type="dxa"/>
            <w:shd w:val="clear" w:color="auto" w:fill="auto"/>
            <w:vAlign w:val="center"/>
          </w:tcPr>
          <w:p w:rsidR="007B5816" w:rsidRDefault="007B5816" w:rsidP="003B2750">
            <w:pPr>
              <w:pStyle w:val="af3"/>
            </w:pPr>
          </w:p>
        </w:tc>
        <w:tc>
          <w:tcPr>
            <w:tcW w:w="815" w:type="dxa"/>
            <w:shd w:val="clear" w:color="auto" w:fill="auto"/>
            <w:vAlign w:val="center"/>
          </w:tcPr>
          <w:p w:rsidR="007B5816" w:rsidRDefault="007B5816" w:rsidP="003B2750">
            <w:pPr>
              <w:pStyle w:val="af3"/>
            </w:pPr>
          </w:p>
        </w:tc>
      </w:tr>
    </w:tbl>
    <w:p w:rsidR="005B266E" w:rsidRDefault="005B266E" w:rsidP="001B43E6">
      <w:pPr>
        <w:pStyle w:val="afb"/>
        <w:jc w:val="center"/>
      </w:pPr>
    </w:p>
    <w:p w:rsidR="001B43E6" w:rsidRPr="001B43E6" w:rsidRDefault="001B43E6" w:rsidP="0000287B">
      <w:pPr>
        <w:pStyle w:val="2"/>
        <w:numPr>
          <w:ilvl w:val="1"/>
          <w:numId w:val="40"/>
        </w:numPr>
        <w:ind w:hanging="1080"/>
      </w:pPr>
      <w:r>
        <w:t xml:space="preserve"> </w:t>
      </w:r>
      <w:bookmarkStart w:id="88" w:name="_Toc420807892"/>
      <w:r>
        <w:t>Определение численности исполнителей</w:t>
      </w:r>
      <w:bookmarkEnd w:id="88"/>
    </w:p>
    <w:p w:rsidR="007E58F2" w:rsidRDefault="001B43E6" w:rsidP="00570012">
      <w:pPr>
        <w:pStyle w:val="afb"/>
      </w:pPr>
      <w:r>
        <w:t>Средняя численность исполнителей определяется по формуле:</w:t>
      </w:r>
    </w:p>
    <w:p w:rsidR="008D432D" w:rsidRDefault="008D432D" w:rsidP="00570012">
      <w:pPr>
        <w:pStyle w:val="afb"/>
      </w:pPr>
    </w:p>
    <w:tbl>
      <w:tblPr>
        <w:tblW w:w="0" w:type="auto"/>
        <w:jc w:val="center"/>
        <w:tblLook w:val="04A0" w:firstRow="1" w:lastRow="0" w:firstColumn="1" w:lastColumn="0" w:noHBand="0" w:noVBand="1"/>
      </w:tblPr>
      <w:tblGrid>
        <w:gridCol w:w="8472"/>
        <w:gridCol w:w="796"/>
      </w:tblGrid>
      <w:tr w:rsidR="007E58F2" w:rsidTr="00943C19">
        <w:trPr>
          <w:jc w:val="center"/>
        </w:trPr>
        <w:tc>
          <w:tcPr>
            <w:tcW w:w="8472" w:type="dxa"/>
            <w:shd w:val="clear" w:color="auto" w:fill="auto"/>
            <w:vAlign w:val="center"/>
          </w:tcPr>
          <w:p w:rsidR="007E58F2" w:rsidRDefault="007E58F2" w:rsidP="00943C19">
            <w:pPr>
              <w:pStyle w:val="af3"/>
              <w:ind w:left="798"/>
            </w:pPr>
            <w:r w:rsidRPr="00943C19">
              <w:rPr>
                <w:position w:val="-24"/>
              </w:rPr>
              <w:object w:dxaOrig="859" w:dyaOrig="660">
                <v:shape id="_x0000_i1099" type="#_x0000_t75" style="width:43.5pt;height:31.5pt" o:ole="">
                  <v:imagedata r:id="rId120" o:title=""/>
                </v:shape>
                <o:OLEObject Type="Embed" ProgID="Equation.3" ShapeID="_x0000_i1099" DrawAspect="Content" ObjectID="_1494591769" r:id="rId121"/>
              </w:object>
            </w:r>
            <w:r>
              <w:t>,</w:t>
            </w:r>
          </w:p>
        </w:tc>
        <w:tc>
          <w:tcPr>
            <w:tcW w:w="708" w:type="dxa"/>
            <w:shd w:val="clear" w:color="auto" w:fill="auto"/>
            <w:vAlign w:val="center"/>
          </w:tcPr>
          <w:p w:rsidR="007E58F2" w:rsidRDefault="007E58F2" w:rsidP="003B2750">
            <w:pPr>
              <w:pStyle w:val="af3"/>
            </w:pPr>
            <w:r>
              <w:t>(5</w:t>
            </w:r>
            <w:r w:rsidRPr="00943C19">
              <w:rPr>
                <w:lang w:val="en-US"/>
              </w:rPr>
              <w:t>.</w:t>
            </w:r>
            <w:r w:rsidR="00DA34F6">
              <w:t>13</w:t>
            </w:r>
            <w:r>
              <w:t>)</w:t>
            </w:r>
          </w:p>
        </w:tc>
      </w:tr>
    </w:tbl>
    <w:p w:rsidR="008D432D" w:rsidRDefault="008D432D" w:rsidP="001B43E6">
      <w:pPr>
        <w:pStyle w:val="afb"/>
      </w:pPr>
    </w:p>
    <w:p w:rsidR="001B43E6" w:rsidRDefault="001B43E6" w:rsidP="001B43E6">
      <w:pPr>
        <w:pStyle w:val="afb"/>
      </w:pPr>
      <w:r>
        <w:t>где F – фонд рабочего времени и определяется по формуле:</w:t>
      </w:r>
    </w:p>
    <w:p w:rsidR="00DA34F6" w:rsidRDefault="00DA34F6" w:rsidP="001B43E6">
      <w:pPr>
        <w:pStyle w:val="afb"/>
      </w:pPr>
    </w:p>
    <w:tbl>
      <w:tblPr>
        <w:tblW w:w="0" w:type="auto"/>
        <w:jc w:val="center"/>
        <w:tblLook w:val="04A0" w:firstRow="1" w:lastRow="0" w:firstColumn="1" w:lastColumn="0" w:noHBand="0" w:noVBand="1"/>
      </w:tblPr>
      <w:tblGrid>
        <w:gridCol w:w="8472"/>
        <w:gridCol w:w="796"/>
      </w:tblGrid>
      <w:tr w:rsidR="00DA34F6" w:rsidTr="00943C19">
        <w:trPr>
          <w:jc w:val="center"/>
        </w:trPr>
        <w:tc>
          <w:tcPr>
            <w:tcW w:w="8472" w:type="dxa"/>
            <w:shd w:val="clear" w:color="auto" w:fill="auto"/>
            <w:vAlign w:val="center"/>
          </w:tcPr>
          <w:p w:rsidR="00DA34F6" w:rsidRDefault="00DA34F6" w:rsidP="00943C19">
            <w:pPr>
              <w:pStyle w:val="af3"/>
              <w:ind w:left="798"/>
            </w:pPr>
            <w:r w:rsidRPr="00943C19">
              <w:rPr>
                <w:position w:val="-28"/>
              </w:rPr>
              <w:object w:dxaOrig="1120" w:dyaOrig="680">
                <v:shape id="_x0000_i1100" type="#_x0000_t75" style="width:57.75pt;height:34.5pt" o:ole="">
                  <v:imagedata r:id="rId122" o:title=""/>
                </v:shape>
                <o:OLEObject Type="Embed" ProgID="Equation.3" ShapeID="_x0000_i1100" DrawAspect="Content" ObjectID="_1494591770" r:id="rId123"/>
              </w:object>
            </w:r>
            <w:r>
              <w:t>,</w:t>
            </w:r>
          </w:p>
        </w:tc>
        <w:tc>
          <w:tcPr>
            <w:tcW w:w="708" w:type="dxa"/>
            <w:shd w:val="clear" w:color="auto" w:fill="auto"/>
            <w:vAlign w:val="center"/>
          </w:tcPr>
          <w:p w:rsidR="00DA34F6" w:rsidRDefault="00DA34F6" w:rsidP="003B2750">
            <w:pPr>
              <w:pStyle w:val="af3"/>
            </w:pPr>
            <w:r>
              <w:t>(5</w:t>
            </w:r>
            <w:r w:rsidRPr="00943C19">
              <w:rPr>
                <w:lang w:val="en-US"/>
              </w:rPr>
              <w:t>.</w:t>
            </w:r>
            <w:r>
              <w:t>14)</w:t>
            </w:r>
          </w:p>
        </w:tc>
      </w:tr>
    </w:tbl>
    <w:p w:rsidR="001B43E6" w:rsidRDefault="001B43E6" w:rsidP="001B43E6">
      <w:pPr>
        <w:pStyle w:val="afb"/>
      </w:pPr>
    </w:p>
    <w:p w:rsidR="001B43E6" w:rsidRDefault="001B43E6" w:rsidP="001B43E6">
      <w:pPr>
        <w:pStyle w:val="afb"/>
      </w:pPr>
      <w:r>
        <w:rPr>
          <w:position w:val="-14"/>
        </w:rPr>
        <w:object w:dxaOrig="400" w:dyaOrig="380">
          <v:shape id="_x0000_i1101" type="#_x0000_t75" style="width:20.25pt;height:20.25pt" o:ole="">
            <v:imagedata r:id="rId124" o:title=""/>
          </v:shape>
          <o:OLEObject Type="Embed" ProgID="Equation.3" ShapeID="_x0000_i1101" DrawAspect="Content" ObjectID="_1494591771" r:id="rId125"/>
        </w:object>
      </w:r>
      <w:r>
        <w:t xml:space="preserve">- это фонд времени в текущем месяце и вычисляется для каждого месяца с учетом выходных и праздничных дней. </w:t>
      </w:r>
    </w:p>
    <w:p w:rsidR="001B43E6" w:rsidRDefault="001B43E6" w:rsidP="001B43E6">
      <w:pPr>
        <w:pStyle w:val="afb"/>
      </w:pPr>
      <w:r>
        <w:t>На реализацию проекта отведено 5 месяцев рабочего времени при односменной работе с продолжительностью рабочего дня 8 часов.</w:t>
      </w:r>
    </w:p>
    <w:p w:rsidR="001B43E6" w:rsidRDefault="001B43E6" w:rsidP="000B6E51">
      <w:pPr>
        <w:pStyle w:val="afb"/>
        <w:rPr>
          <w:b/>
        </w:rPr>
      </w:pPr>
      <w:r>
        <w:t xml:space="preserve">Найдем </w:t>
      </w:r>
      <w:r>
        <w:rPr>
          <w:position w:val="-14"/>
        </w:rPr>
        <w:object w:dxaOrig="400" w:dyaOrig="380">
          <v:shape id="_x0000_i1102" type="#_x0000_t75" style="width:20.25pt;height:20.25pt" o:ole="">
            <v:imagedata r:id="rId124" o:title=""/>
          </v:shape>
          <o:OLEObject Type="Embed" ProgID="Equation.3" ShapeID="_x0000_i1102" DrawAspect="Content" ObjectID="_1494591772" r:id="rId126"/>
        </w:object>
      </w:r>
      <w:r>
        <w:t xml:space="preserve"> для каждого месяца</w:t>
      </w:r>
      <w:r w:rsidR="00507C21">
        <w:t xml:space="preserve"> (табл 5.3)</w:t>
      </w:r>
      <w:r>
        <w:t>:</w:t>
      </w:r>
    </w:p>
    <w:p w:rsidR="001B43E6" w:rsidRPr="000B6E51" w:rsidRDefault="001B43E6" w:rsidP="00507C21">
      <w:pPr>
        <w:pStyle w:val="21"/>
      </w:pPr>
      <w:r w:rsidRPr="000B6E51">
        <w:t xml:space="preserve">Таблица </w:t>
      </w:r>
      <w:r w:rsidR="000B6E51">
        <w:t>5</w:t>
      </w:r>
      <w:r w:rsidRPr="000B6E51">
        <w:t>.3</w:t>
      </w:r>
      <w:r w:rsidR="00B46691">
        <w:t xml:space="preserve"> –</w:t>
      </w:r>
      <w:r w:rsidRPr="000B6E51">
        <w:t xml:space="preserve"> Месячный фонд времени</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2"/>
        <w:gridCol w:w="6507"/>
      </w:tblGrid>
      <w:tr w:rsidR="001B43E6" w:rsidTr="00C80846">
        <w:trPr>
          <w:trHeight w:val="228"/>
        </w:trPr>
        <w:tc>
          <w:tcPr>
            <w:tcW w:w="2160" w:type="dxa"/>
          </w:tcPr>
          <w:p w:rsidR="001B43E6" w:rsidRDefault="001B43E6" w:rsidP="00C80846">
            <w:pPr>
              <w:pStyle w:val="afb"/>
              <w:ind w:firstLine="0"/>
              <w:jc w:val="center"/>
            </w:pPr>
            <w:r>
              <w:t>Январь</w:t>
            </w:r>
          </w:p>
        </w:tc>
        <w:tc>
          <w:tcPr>
            <w:tcW w:w="6660" w:type="dxa"/>
          </w:tcPr>
          <w:p w:rsidR="001B43E6" w:rsidRDefault="001B43E6" w:rsidP="00C80846">
            <w:pPr>
              <w:pStyle w:val="afb"/>
              <w:ind w:firstLine="0"/>
              <w:jc w:val="center"/>
            </w:pPr>
            <w:r>
              <w:t>(31 – 5 – 12) * 8 = 112 часов</w:t>
            </w:r>
          </w:p>
        </w:tc>
      </w:tr>
      <w:tr w:rsidR="001B43E6" w:rsidTr="00C80846">
        <w:trPr>
          <w:trHeight w:val="228"/>
        </w:trPr>
        <w:tc>
          <w:tcPr>
            <w:tcW w:w="2160" w:type="dxa"/>
          </w:tcPr>
          <w:p w:rsidR="001B43E6" w:rsidRDefault="001B43E6" w:rsidP="00C80846">
            <w:pPr>
              <w:pStyle w:val="afb"/>
              <w:ind w:firstLine="0"/>
              <w:jc w:val="center"/>
            </w:pPr>
            <w:r>
              <w:t>Февраль</w:t>
            </w:r>
          </w:p>
        </w:tc>
        <w:tc>
          <w:tcPr>
            <w:tcW w:w="6660" w:type="dxa"/>
          </w:tcPr>
          <w:p w:rsidR="001B43E6" w:rsidRDefault="001B43E6" w:rsidP="00C80846">
            <w:pPr>
              <w:pStyle w:val="afb"/>
              <w:ind w:firstLine="0"/>
              <w:jc w:val="center"/>
            </w:pPr>
            <w:r>
              <w:t>(28 – 8 – 1) * 8 = 152 часов</w:t>
            </w:r>
          </w:p>
        </w:tc>
      </w:tr>
      <w:tr w:rsidR="001B43E6" w:rsidTr="00C80846">
        <w:trPr>
          <w:trHeight w:val="348"/>
        </w:trPr>
        <w:tc>
          <w:tcPr>
            <w:tcW w:w="2160" w:type="dxa"/>
          </w:tcPr>
          <w:p w:rsidR="001B43E6" w:rsidRDefault="001B43E6" w:rsidP="00C80846">
            <w:pPr>
              <w:pStyle w:val="afb"/>
              <w:ind w:firstLine="0"/>
              <w:jc w:val="center"/>
            </w:pPr>
            <w:r>
              <w:t>Март</w:t>
            </w:r>
          </w:p>
        </w:tc>
        <w:tc>
          <w:tcPr>
            <w:tcW w:w="6660" w:type="dxa"/>
          </w:tcPr>
          <w:p w:rsidR="001B43E6" w:rsidRDefault="001B43E6" w:rsidP="00C80846">
            <w:pPr>
              <w:pStyle w:val="afb"/>
              <w:ind w:firstLine="0"/>
              <w:jc w:val="center"/>
            </w:pPr>
            <w:r>
              <w:t>(31 – 7 – 3) * 8 = 168 часов</w:t>
            </w:r>
          </w:p>
        </w:tc>
      </w:tr>
      <w:tr w:rsidR="001B43E6" w:rsidTr="00C80846">
        <w:trPr>
          <w:trHeight w:val="456"/>
        </w:trPr>
        <w:tc>
          <w:tcPr>
            <w:tcW w:w="2160" w:type="dxa"/>
          </w:tcPr>
          <w:p w:rsidR="001B43E6" w:rsidRDefault="001B43E6" w:rsidP="00C80846">
            <w:pPr>
              <w:pStyle w:val="afb"/>
              <w:ind w:firstLine="0"/>
              <w:jc w:val="center"/>
            </w:pPr>
            <w:r>
              <w:t>Апрель</w:t>
            </w:r>
          </w:p>
        </w:tc>
        <w:tc>
          <w:tcPr>
            <w:tcW w:w="6660" w:type="dxa"/>
          </w:tcPr>
          <w:p w:rsidR="001B43E6" w:rsidRDefault="001B43E6" w:rsidP="00C80846">
            <w:pPr>
              <w:pStyle w:val="afb"/>
              <w:ind w:firstLine="0"/>
              <w:jc w:val="center"/>
            </w:pPr>
            <w:r>
              <w:t>(30 – 8) * 8 = 176 часов</w:t>
            </w:r>
          </w:p>
        </w:tc>
      </w:tr>
      <w:tr w:rsidR="001B43E6" w:rsidTr="00C80846">
        <w:trPr>
          <w:trHeight w:val="456"/>
        </w:trPr>
        <w:tc>
          <w:tcPr>
            <w:tcW w:w="2160" w:type="dxa"/>
            <w:tcBorders>
              <w:bottom w:val="single" w:sz="4" w:space="0" w:color="auto"/>
            </w:tcBorders>
          </w:tcPr>
          <w:p w:rsidR="001B43E6" w:rsidRDefault="001B43E6" w:rsidP="00C80846">
            <w:pPr>
              <w:pStyle w:val="afb"/>
              <w:ind w:firstLine="0"/>
              <w:jc w:val="center"/>
            </w:pPr>
            <w:r>
              <w:t>Май</w:t>
            </w:r>
          </w:p>
        </w:tc>
        <w:tc>
          <w:tcPr>
            <w:tcW w:w="6660" w:type="dxa"/>
            <w:tcBorders>
              <w:bottom w:val="single" w:sz="4" w:space="0" w:color="auto"/>
            </w:tcBorders>
          </w:tcPr>
          <w:p w:rsidR="001B43E6" w:rsidRDefault="001B43E6" w:rsidP="00C80846">
            <w:pPr>
              <w:pStyle w:val="afb"/>
              <w:ind w:firstLine="0"/>
              <w:jc w:val="center"/>
            </w:pPr>
            <w:r>
              <w:t xml:space="preserve">(31 – 6 </w:t>
            </w:r>
            <w:r>
              <w:softHyphen/>
              <w:t>– 7) * 8 = 144 часов</w:t>
            </w:r>
          </w:p>
        </w:tc>
      </w:tr>
    </w:tbl>
    <w:p w:rsidR="001B43E6" w:rsidRDefault="001B43E6" w:rsidP="001B43E6">
      <w:pPr>
        <w:pStyle w:val="aff1"/>
        <w:jc w:val="center"/>
        <w:rPr>
          <w:b/>
        </w:rPr>
      </w:pPr>
    </w:p>
    <w:p w:rsidR="001B43E6" w:rsidRDefault="001B43E6" w:rsidP="001B43E6">
      <w:pPr>
        <w:pStyle w:val="afb"/>
      </w:pPr>
      <w:r>
        <w:t>Отсюда:</w:t>
      </w:r>
    </w:p>
    <w:p w:rsidR="0014331C" w:rsidRDefault="0014331C" w:rsidP="001B43E6">
      <w:pPr>
        <w:pStyle w:val="afb"/>
      </w:pPr>
    </w:p>
    <w:tbl>
      <w:tblPr>
        <w:tblW w:w="0" w:type="auto"/>
        <w:jc w:val="center"/>
        <w:tblLook w:val="04A0" w:firstRow="1" w:lastRow="0" w:firstColumn="1" w:lastColumn="0" w:noHBand="0" w:noVBand="1"/>
      </w:tblPr>
      <w:tblGrid>
        <w:gridCol w:w="8472"/>
        <w:gridCol w:w="796"/>
      </w:tblGrid>
      <w:tr w:rsidR="0014331C" w:rsidTr="00943C19">
        <w:trPr>
          <w:jc w:val="center"/>
        </w:trPr>
        <w:tc>
          <w:tcPr>
            <w:tcW w:w="8472" w:type="dxa"/>
            <w:shd w:val="clear" w:color="auto" w:fill="auto"/>
            <w:vAlign w:val="center"/>
          </w:tcPr>
          <w:p w:rsidR="0014331C" w:rsidRDefault="0014331C" w:rsidP="00943C19">
            <w:pPr>
              <w:pStyle w:val="af3"/>
              <w:ind w:left="1267"/>
            </w:pPr>
            <w:r>
              <w:t xml:space="preserve">F = 112+160+160+176= </w:t>
            </w:r>
            <w:r w:rsidRPr="00943C19">
              <w:rPr>
                <w:lang w:val="en-US"/>
              </w:rPr>
              <w:t>656</w:t>
            </w:r>
            <w:r>
              <w:t xml:space="preserve"> часов,</w:t>
            </w:r>
          </w:p>
        </w:tc>
        <w:tc>
          <w:tcPr>
            <w:tcW w:w="708" w:type="dxa"/>
            <w:shd w:val="clear" w:color="auto" w:fill="auto"/>
            <w:vAlign w:val="center"/>
          </w:tcPr>
          <w:p w:rsidR="0014331C" w:rsidRDefault="0014331C" w:rsidP="003B2750">
            <w:pPr>
              <w:pStyle w:val="af3"/>
            </w:pPr>
            <w:r>
              <w:t>(5</w:t>
            </w:r>
            <w:r w:rsidRPr="00943C19">
              <w:rPr>
                <w:lang w:val="en-US"/>
              </w:rPr>
              <w:t>.</w:t>
            </w:r>
            <w:r>
              <w:t>14)</w:t>
            </w:r>
          </w:p>
        </w:tc>
      </w:tr>
    </w:tbl>
    <w:p w:rsidR="0014331C" w:rsidRDefault="0014331C" w:rsidP="001B43E6">
      <w:pPr>
        <w:pStyle w:val="afb"/>
      </w:pPr>
    </w:p>
    <w:p w:rsidR="001B43E6" w:rsidRDefault="001B43E6" w:rsidP="001B43E6">
      <w:pPr>
        <w:pStyle w:val="afb"/>
      </w:pPr>
      <w:r>
        <w:t>Отсюда средняя численность исполнителей равна:</w:t>
      </w:r>
    </w:p>
    <w:p w:rsidR="002551CD" w:rsidRDefault="002551CD" w:rsidP="001B43E6">
      <w:pPr>
        <w:pStyle w:val="afb"/>
      </w:pPr>
    </w:p>
    <w:tbl>
      <w:tblPr>
        <w:tblW w:w="0" w:type="auto"/>
        <w:jc w:val="center"/>
        <w:tblLook w:val="04A0" w:firstRow="1" w:lastRow="0" w:firstColumn="1" w:lastColumn="0" w:noHBand="0" w:noVBand="1"/>
      </w:tblPr>
      <w:tblGrid>
        <w:gridCol w:w="8472"/>
        <w:gridCol w:w="796"/>
      </w:tblGrid>
      <w:tr w:rsidR="00B9292D" w:rsidTr="00943C19">
        <w:trPr>
          <w:jc w:val="center"/>
        </w:trPr>
        <w:tc>
          <w:tcPr>
            <w:tcW w:w="8472" w:type="dxa"/>
            <w:shd w:val="clear" w:color="auto" w:fill="auto"/>
            <w:vAlign w:val="center"/>
          </w:tcPr>
          <w:p w:rsidR="00B9292D" w:rsidRDefault="00B9292D" w:rsidP="00943C19">
            <w:pPr>
              <w:pStyle w:val="af3"/>
              <w:ind w:left="1267"/>
            </w:pPr>
            <w:r w:rsidRPr="00943C19">
              <w:rPr>
                <w:position w:val="-24"/>
              </w:rPr>
              <w:object w:dxaOrig="2220" w:dyaOrig="620">
                <v:shape id="_x0000_i1103" type="#_x0000_t75" style="width:112.5pt;height:31.5pt" o:ole="">
                  <v:imagedata r:id="rId127" o:title=""/>
                </v:shape>
                <o:OLEObject Type="Embed" ProgID="Equation.3" ShapeID="_x0000_i1103" DrawAspect="Content" ObjectID="_1494591773" r:id="rId128"/>
              </w:object>
            </w:r>
            <w:r>
              <w:t>,</w:t>
            </w:r>
          </w:p>
        </w:tc>
        <w:tc>
          <w:tcPr>
            <w:tcW w:w="708" w:type="dxa"/>
            <w:shd w:val="clear" w:color="auto" w:fill="auto"/>
            <w:vAlign w:val="center"/>
          </w:tcPr>
          <w:p w:rsidR="00B9292D" w:rsidRDefault="00B9292D" w:rsidP="00B9292D">
            <w:pPr>
              <w:pStyle w:val="af3"/>
            </w:pPr>
            <w:r>
              <w:t>(5</w:t>
            </w:r>
            <w:r w:rsidRPr="00943C19">
              <w:rPr>
                <w:lang w:val="en-US"/>
              </w:rPr>
              <w:t>.</w:t>
            </w:r>
            <w:r>
              <w:t>15)</w:t>
            </w:r>
          </w:p>
        </w:tc>
      </w:tr>
    </w:tbl>
    <w:p w:rsidR="001B43E6" w:rsidRDefault="001B43E6" w:rsidP="00B9292D">
      <w:pPr>
        <w:pStyle w:val="af2"/>
        <w:ind w:left="567"/>
      </w:pPr>
    </w:p>
    <w:p w:rsidR="001B43E6" w:rsidRDefault="001B43E6" w:rsidP="001B43E6">
      <w:pPr>
        <w:pStyle w:val="afb"/>
      </w:pPr>
      <w:r>
        <w:t xml:space="preserve">В выполнении проекта будут заняты специалист по предметной области, и два программиста. </w:t>
      </w:r>
    </w:p>
    <w:p w:rsidR="001B43E6" w:rsidRDefault="001B43E6" w:rsidP="001B43E6">
      <w:pPr>
        <w:pStyle w:val="afb"/>
      </w:pPr>
      <w:r>
        <w:t>Продолжительность отдельных работ определяем по формуле:</w:t>
      </w:r>
    </w:p>
    <w:p w:rsidR="002551CD" w:rsidRDefault="002551CD" w:rsidP="001B43E6">
      <w:pPr>
        <w:pStyle w:val="afb"/>
      </w:pPr>
    </w:p>
    <w:tbl>
      <w:tblPr>
        <w:tblW w:w="0" w:type="auto"/>
        <w:jc w:val="center"/>
        <w:tblLook w:val="04A0" w:firstRow="1" w:lastRow="0" w:firstColumn="1" w:lastColumn="0" w:noHBand="0" w:noVBand="1"/>
      </w:tblPr>
      <w:tblGrid>
        <w:gridCol w:w="8472"/>
        <w:gridCol w:w="796"/>
      </w:tblGrid>
      <w:tr w:rsidR="0014331C" w:rsidTr="00943C19">
        <w:trPr>
          <w:jc w:val="center"/>
        </w:trPr>
        <w:tc>
          <w:tcPr>
            <w:tcW w:w="8472" w:type="dxa"/>
            <w:shd w:val="clear" w:color="auto" w:fill="auto"/>
            <w:vAlign w:val="center"/>
          </w:tcPr>
          <w:p w:rsidR="0014331C" w:rsidRDefault="0014331C" w:rsidP="00943C19">
            <w:pPr>
              <w:pStyle w:val="af3"/>
              <w:ind w:left="842"/>
            </w:pPr>
            <w:r w:rsidRPr="00943C19">
              <w:rPr>
                <w:position w:val="-30"/>
              </w:rPr>
              <w:object w:dxaOrig="1420" w:dyaOrig="720">
                <v:shape id="_x0000_i1104" type="#_x0000_t75" style="width:1in;height:37.5pt" o:ole="">
                  <v:imagedata r:id="rId129" o:title=""/>
                </v:shape>
                <o:OLEObject Type="Embed" ProgID="Equation.3" ShapeID="_x0000_i1104" DrawAspect="Content" ObjectID="_1494591774" r:id="rId130"/>
              </w:object>
            </w:r>
            <w:r>
              <w:t>,</w:t>
            </w:r>
          </w:p>
        </w:tc>
        <w:tc>
          <w:tcPr>
            <w:tcW w:w="708" w:type="dxa"/>
            <w:shd w:val="clear" w:color="auto" w:fill="auto"/>
            <w:vAlign w:val="center"/>
          </w:tcPr>
          <w:p w:rsidR="0014331C" w:rsidRDefault="0014331C" w:rsidP="003B2750">
            <w:pPr>
              <w:pStyle w:val="af3"/>
            </w:pPr>
            <w:r>
              <w:t>(5</w:t>
            </w:r>
            <w:r w:rsidRPr="00943C19">
              <w:rPr>
                <w:lang w:val="en-US"/>
              </w:rPr>
              <w:t>.</w:t>
            </w:r>
            <w:r>
              <w:t>1</w:t>
            </w:r>
            <w:r w:rsidR="00B9292D">
              <w:t>6</w:t>
            </w:r>
            <w:r>
              <w:t>)</w:t>
            </w:r>
          </w:p>
        </w:tc>
      </w:tr>
    </w:tbl>
    <w:p w:rsidR="003B7CFD" w:rsidRDefault="003B7CFD" w:rsidP="001B43E6">
      <w:pPr>
        <w:pStyle w:val="afb"/>
      </w:pPr>
    </w:p>
    <w:p w:rsidR="001B43E6" w:rsidRDefault="001B43E6" w:rsidP="001B43E6">
      <w:pPr>
        <w:pStyle w:val="afb"/>
      </w:pPr>
      <w:r>
        <w:t xml:space="preserve">где </w:t>
      </w:r>
      <w:r>
        <w:rPr>
          <w:position w:val="-14"/>
        </w:rPr>
        <w:object w:dxaOrig="320" w:dyaOrig="380">
          <v:shape id="_x0000_i1105" type="#_x0000_t75" style="width:14.25pt;height:17.25pt" o:ole="">
            <v:imagedata r:id="rId131" o:title=""/>
          </v:shape>
          <o:OLEObject Type="Embed" ProgID="Equation.3" ShapeID="_x0000_i1105" DrawAspect="Content" ObjectID="_1494591775" r:id="rId132"/>
        </w:object>
      </w:r>
      <w:r>
        <w:t>- расчетная продолжительность работы</w:t>
      </w:r>
    </w:p>
    <w:p w:rsidR="001B43E6" w:rsidRPr="001B43E6" w:rsidRDefault="001B43E6" w:rsidP="001B43E6">
      <w:pPr>
        <w:pStyle w:val="afb"/>
      </w:pPr>
      <w:r>
        <w:t xml:space="preserve">   </w:t>
      </w:r>
      <w:r>
        <w:rPr>
          <w:position w:val="-12"/>
        </w:rPr>
        <w:object w:dxaOrig="460" w:dyaOrig="360">
          <v:shape id="_x0000_i1106" type="#_x0000_t75" style="width:23.25pt;height:17.25pt" o:ole="">
            <v:imagedata r:id="rId133" o:title=""/>
          </v:shape>
          <o:OLEObject Type="Embed" ProgID="Equation.3" ShapeID="_x0000_i1106" DrawAspect="Content" ObjectID="_1494591776" r:id="rId134"/>
        </w:object>
      </w:r>
      <w:r>
        <w:t xml:space="preserve"> - количество исполнителей</w:t>
      </w:r>
    </w:p>
    <w:p w:rsidR="001B43E6" w:rsidRDefault="001B43E6" w:rsidP="001B43E6">
      <w:pPr>
        <w:pStyle w:val="afb"/>
      </w:pPr>
      <w:r>
        <w:t xml:space="preserve">   </w:t>
      </w:r>
      <w:r>
        <w:rPr>
          <w:position w:val="-10"/>
        </w:rPr>
        <w:object w:dxaOrig="400" w:dyaOrig="340">
          <v:shape id="_x0000_i1107" type="#_x0000_t75" style="width:20.25pt;height:17.25pt" o:ole="">
            <v:imagedata r:id="rId135" o:title=""/>
          </v:shape>
          <o:OLEObject Type="Embed" ProgID="Equation.3" ShapeID="_x0000_i1107" DrawAspect="Content" ObjectID="_1494591777" r:id="rId136"/>
        </w:object>
      </w:r>
      <w:r>
        <w:t xml:space="preserve"> </w:t>
      </w:r>
      <w:r w:rsidRPr="003235F6">
        <w:t>-</w:t>
      </w:r>
      <w:r>
        <w:t xml:space="preserve"> коэффициент выполнения нормы, равен 1.</w:t>
      </w:r>
    </w:p>
    <w:p w:rsidR="001B43E6" w:rsidRDefault="001B43E6" w:rsidP="001B43E6">
      <w:pPr>
        <w:pStyle w:val="afb"/>
      </w:pPr>
    </w:p>
    <w:p w:rsidR="001B43E6" w:rsidRPr="00EB61A8" w:rsidRDefault="001B43E6" w:rsidP="0000287B">
      <w:pPr>
        <w:pStyle w:val="2"/>
        <w:numPr>
          <w:ilvl w:val="1"/>
          <w:numId w:val="40"/>
        </w:numPr>
        <w:ind w:hanging="1080"/>
      </w:pPr>
      <w:bookmarkStart w:id="89" w:name="_Toc420807893"/>
      <w:r w:rsidRPr="00EB61A8">
        <w:t>Сетевая модель проекта</w:t>
      </w:r>
      <w:bookmarkEnd w:id="89"/>
    </w:p>
    <w:p w:rsidR="001B43E6" w:rsidRDefault="001B43E6" w:rsidP="001B43E6">
      <w:pPr>
        <w:pStyle w:val="aff"/>
        <w:spacing w:line="360" w:lineRule="auto"/>
        <w:ind w:firstLine="540"/>
        <w:jc w:val="both"/>
      </w:pPr>
      <w:r>
        <w:t>Для определения временных затрат и трудоемкости разработки программного обеспечения систем используется метод сетевого планирования. Метод сетевого планирования позволяет установить единой схемой связь между всеми работами в виде наглядного и удобного для восприятия изображения (сетевого графика), представляющего собой информационно-динамическую модель, позволяющую определить продолжительность и трудоёмкость, как отдельных этапов, так и всего комплекса работ в целом.</w:t>
      </w:r>
    </w:p>
    <w:p w:rsidR="001B43E6" w:rsidRDefault="001B43E6" w:rsidP="001B43E6">
      <w:pPr>
        <w:pStyle w:val="aff"/>
        <w:spacing w:line="360" w:lineRule="auto"/>
        <w:ind w:firstLine="540"/>
        <w:jc w:val="both"/>
      </w:pPr>
      <w:r>
        <w:t>Составление сетевой модели включает в себя оценку степени детализации комплекса работ и определения логической связи между отдельными работами</w:t>
      </w:r>
      <w:r w:rsidR="00853971">
        <w:t xml:space="preserve"> (рис. 5.1)</w:t>
      </w:r>
      <w:r>
        <w:t>.</w:t>
      </w:r>
    </w:p>
    <w:p w:rsidR="001B43E6" w:rsidRDefault="001B43E6" w:rsidP="001B43E6">
      <w:pPr>
        <w:pStyle w:val="afb"/>
      </w:pPr>
      <w:r>
        <w:t>С этой целью составляется перечень всех основных работ. В перечне  указываются кодовые номера работ, наименования, длительности и номера их предшественников с типом связи (окончание-начало, начало-начало, окончание-окончание).</w:t>
      </w:r>
    </w:p>
    <w:p w:rsidR="003D7A08" w:rsidRDefault="003D7A08" w:rsidP="003D7A08">
      <w:pPr>
        <w:pStyle w:val="afb"/>
        <w:tabs>
          <w:tab w:val="left" w:pos="4110"/>
        </w:tabs>
      </w:pPr>
      <w:r>
        <w:t xml:space="preserve">Так как для данного проекта в </w:t>
      </w:r>
      <w:r>
        <w:rPr>
          <w:lang w:val="en-US"/>
        </w:rPr>
        <w:t>MS</w:t>
      </w:r>
      <w:r w:rsidRPr="00712237">
        <w:t xml:space="preserve"> </w:t>
      </w:r>
      <w:r>
        <w:rPr>
          <w:lang w:val="en-US"/>
        </w:rPr>
        <w:t>Project</w:t>
      </w:r>
      <w:r w:rsidRPr="00712237">
        <w:t xml:space="preserve"> </w:t>
      </w:r>
      <w:r>
        <w:t>выставлен расчёт длительности в часах, то результат в днях можно получить, поделив 631,83 на 8 с округлением в большую сторону:</w:t>
      </w:r>
    </w:p>
    <w:p w:rsidR="003D7A08" w:rsidRDefault="003D7A08" w:rsidP="003D7A08">
      <w:pPr>
        <w:pStyle w:val="afb"/>
        <w:tabs>
          <w:tab w:val="left" w:pos="4110"/>
        </w:tabs>
      </w:pPr>
    </w:p>
    <w:tbl>
      <w:tblPr>
        <w:tblW w:w="0" w:type="auto"/>
        <w:jc w:val="center"/>
        <w:tblLook w:val="04A0" w:firstRow="1" w:lastRow="0" w:firstColumn="1" w:lastColumn="0" w:noHBand="0" w:noVBand="1"/>
      </w:tblPr>
      <w:tblGrid>
        <w:gridCol w:w="8472"/>
        <w:gridCol w:w="796"/>
      </w:tblGrid>
      <w:tr w:rsidR="003D7A08" w:rsidTr="00943C19">
        <w:trPr>
          <w:jc w:val="center"/>
        </w:trPr>
        <w:tc>
          <w:tcPr>
            <w:tcW w:w="8472" w:type="dxa"/>
            <w:shd w:val="clear" w:color="auto" w:fill="auto"/>
            <w:vAlign w:val="center"/>
          </w:tcPr>
          <w:p w:rsidR="003D7A08" w:rsidRDefault="003D7A08" w:rsidP="00943C19">
            <w:pPr>
              <w:pStyle w:val="af3"/>
              <w:ind w:left="842"/>
            </w:pPr>
            <w:r>
              <w:t>631,83 : 8 = 79 дней,</w:t>
            </w:r>
          </w:p>
        </w:tc>
        <w:tc>
          <w:tcPr>
            <w:tcW w:w="796" w:type="dxa"/>
            <w:shd w:val="clear" w:color="auto" w:fill="auto"/>
            <w:vAlign w:val="center"/>
          </w:tcPr>
          <w:p w:rsidR="003D7A08" w:rsidRDefault="003D7A08" w:rsidP="003B2750">
            <w:pPr>
              <w:pStyle w:val="af3"/>
            </w:pPr>
            <w:r>
              <w:t>(5</w:t>
            </w:r>
            <w:r w:rsidRPr="00943C19">
              <w:rPr>
                <w:lang w:val="en-US"/>
              </w:rPr>
              <w:t>.</w:t>
            </w:r>
            <w:r>
              <w:t>17)</w:t>
            </w:r>
          </w:p>
        </w:tc>
      </w:tr>
    </w:tbl>
    <w:p w:rsidR="003D7A08" w:rsidRDefault="003D7A08" w:rsidP="003D7A08">
      <w:pPr>
        <w:pStyle w:val="2"/>
        <w:ind w:left="1080"/>
      </w:pPr>
    </w:p>
    <w:p w:rsidR="003D7A08" w:rsidRPr="00EB61A8" w:rsidRDefault="003D7A08" w:rsidP="003D7A08">
      <w:pPr>
        <w:pStyle w:val="2"/>
        <w:numPr>
          <w:ilvl w:val="1"/>
          <w:numId w:val="40"/>
        </w:numPr>
        <w:ind w:hanging="1080"/>
      </w:pPr>
      <w:bookmarkStart w:id="90" w:name="_Toc420807894"/>
      <w:r w:rsidRPr="00EB61A8">
        <w:t>Календарный график выполнения проекта.</w:t>
      </w:r>
      <w:bookmarkEnd w:id="90"/>
    </w:p>
    <w:p w:rsidR="003D7A08" w:rsidRDefault="003D7A08" w:rsidP="003D7A08">
      <w:pPr>
        <w:pStyle w:val="afb"/>
      </w:pPr>
      <w:r>
        <w:t>По сетевой модели, в частности, может быть построена диаграмма Гантта, иллюстрирующая проведение последовательности работ, отражённых в сетевой модели (рис. 5.2).</w:t>
      </w:r>
    </w:p>
    <w:p w:rsidR="003D7A08" w:rsidRDefault="003D7A08" w:rsidP="003D7A08">
      <w:pPr>
        <w:ind w:firstLine="540"/>
      </w:pPr>
      <w:r>
        <w:lastRenderedPageBreak/>
        <w:t>Красным выделен критический путь проекта длительностью в 718,5 часов: его составляет последовательность задач 4-5-6-8-9-10-11-12-14-17-18-19.</w:t>
      </w:r>
    </w:p>
    <w:p w:rsidR="003D7A08" w:rsidRDefault="003D7A08" w:rsidP="001B43E6">
      <w:pPr>
        <w:pStyle w:val="afb"/>
      </w:pPr>
    </w:p>
    <w:p w:rsidR="003D7A08" w:rsidRPr="003235F6" w:rsidRDefault="00EF3101" w:rsidP="001B43E6">
      <w:pPr>
        <w:pStyle w:val="afb"/>
      </w:pPr>
      <w:r>
        <w:pict>
          <v:shape id="_x0000_i1108" type="#_x0000_t75" style="width:452.25pt;height:3in">
            <v:imagedata r:id="rId137" o:title="1" grayscale="t"/>
          </v:shape>
        </w:pict>
      </w:r>
    </w:p>
    <w:p w:rsidR="001B43E6" w:rsidRDefault="00EB61A8" w:rsidP="001B43E6">
      <w:pPr>
        <w:pStyle w:val="afb"/>
        <w:tabs>
          <w:tab w:val="left" w:pos="4110"/>
        </w:tabs>
        <w:jc w:val="center"/>
      </w:pPr>
      <w:r>
        <w:t>Рисунок 5</w:t>
      </w:r>
      <w:r w:rsidR="001B43E6">
        <w:t>.1</w:t>
      </w:r>
      <w:r w:rsidR="00B46691">
        <w:t xml:space="preserve"> </w:t>
      </w:r>
      <w:r w:rsidR="00B46691">
        <w:rPr>
          <w:i/>
        </w:rPr>
        <w:t>–</w:t>
      </w:r>
      <w:r w:rsidR="001B43E6">
        <w:t xml:space="preserve"> Сетевая модель проекта</w:t>
      </w:r>
    </w:p>
    <w:p w:rsidR="001B43E6" w:rsidRPr="009B679F" w:rsidRDefault="001B43E6" w:rsidP="001B43E6">
      <w:pPr>
        <w:pStyle w:val="afb"/>
        <w:ind w:firstLine="0"/>
      </w:pPr>
    </w:p>
    <w:p w:rsidR="001B43E6" w:rsidRDefault="006F2438" w:rsidP="001B43E6">
      <w:pPr>
        <w:ind w:firstLine="540"/>
      </w:pPr>
      <w:r>
        <w:rPr>
          <w:noProof/>
        </w:rPr>
        <w:pict>
          <v:shape id="_x0000_s1029" type="#_x0000_t75" style="position:absolute;left:0;text-align:left;margin-left:-11.4pt;margin-top:398.55pt;width:479.1pt;height:266.95pt;z-index:2;mso-position-horizontal-relative:margin;mso-position-vertical-relative:margin">
            <v:imagedata r:id="rId138" o:title="2" grayscale="t"/>
            <w10:wrap type="square" anchorx="margin" anchory="margin"/>
          </v:shape>
        </w:pict>
      </w:r>
      <w:r w:rsidR="001B43E6">
        <w:t>Дальнейшая оптимизация критического пути невозможна в виду малого количества разработчиков и жёстко установленной последовательности выполнения работ.</w:t>
      </w:r>
    </w:p>
    <w:p w:rsidR="001B43E6" w:rsidRDefault="001B43E6" w:rsidP="00E800CF">
      <w:pPr>
        <w:jc w:val="center"/>
      </w:pPr>
      <w:r>
        <w:t xml:space="preserve">Рисунок </w:t>
      </w:r>
      <w:r w:rsidR="00994576">
        <w:t>5</w:t>
      </w:r>
      <w:r>
        <w:t>.2</w:t>
      </w:r>
      <w:r w:rsidR="00B46691">
        <w:t xml:space="preserve"> </w:t>
      </w:r>
      <w:r w:rsidR="00B46691">
        <w:rPr>
          <w:i/>
        </w:rPr>
        <w:t>–</w:t>
      </w:r>
      <w:r>
        <w:t xml:space="preserve"> Диаграмма Гантта с отслеживанием</w:t>
      </w:r>
    </w:p>
    <w:p w:rsidR="001B43E6" w:rsidRDefault="001B43E6" w:rsidP="001B43E6">
      <w:pPr>
        <w:ind w:firstLine="567"/>
        <w:jc w:val="center"/>
      </w:pPr>
    </w:p>
    <w:p w:rsidR="001B43E6" w:rsidRDefault="00994576" w:rsidP="001B43E6">
      <w:pPr>
        <w:ind w:firstLine="567"/>
      </w:pPr>
      <w:r>
        <w:lastRenderedPageBreak/>
        <w:t>В таблице 5</w:t>
      </w:r>
      <w:r w:rsidR="001B43E6">
        <w:t>.4 отражена занятость каждого из работников в каждой задаче проекта:</w:t>
      </w:r>
    </w:p>
    <w:p w:rsidR="0055791B" w:rsidRDefault="0055791B" w:rsidP="001B43E6">
      <w:pPr>
        <w:ind w:firstLine="567"/>
        <w:jc w:val="right"/>
        <w:rPr>
          <w:i/>
        </w:rPr>
      </w:pPr>
    </w:p>
    <w:p w:rsidR="001B43E6" w:rsidRPr="00EB61A8" w:rsidRDefault="001B43E6" w:rsidP="0055791B">
      <w:pPr>
        <w:pStyle w:val="21"/>
      </w:pPr>
      <w:r w:rsidRPr="00EB61A8">
        <w:t xml:space="preserve">Таблица </w:t>
      </w:r>
      <w:r w:rsidR="00EB61A8">
        <w:t>5</w:t>
      </w:r>
      <w:r w:rsidRPr="00EB61A8">
        <w:t>.4</w:t>
      </w:r>
      <w:r w:rsidR="00B46691">
        <w:t xml:space="preserve"> –</w:t>
      </w:r>
      <w:r w:rsidRPr="00EB61A8">
        <w:t xml:space="preserve"> Использование ресурсов</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Название ресурс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Трудозатраты</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Специалист по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179,3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Анализ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4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Написание документаци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9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Программист 1</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EB61A8" w:rsidP="00EB61A8">
            <w:pPr>
              <w:pStyle w:val="af0"/>
            </w:pPr>
            <w:r>
              <w:br w:type="page"/>
            </w:r>
            <w:r w:rsidR="001B43E6"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br w:type="page"/>
            </w:r>
            <w:r w:rsidRPr="00A44419">
              <w:t>Программист 2</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bl>
    <w:p w:rsidR="00FF454C" w:rsidRDefault="00FF454C" w:rsidP="00FF454C">
      <w:pPr>
        <w:pStyle w:val="21"/>
      </w:pPr>
      <w:r>
        <w:br w:type="page"/>
      </w:r>
      <w:r w:rsidRPr="00EB61A8">
        <w:lastRenderedPageBreak/>
        <w:t xml:space="preserve">Таблица </w:t>
      </w:r>
      <w:r>
        <w:t>5</w:t>
      </w:r>
      <w:r w:rsidRPr="00EB61A8">
        <w:t>.4</w:t>
      </w:r>
      <w:r>
        <w:t xml:space="preserve"> –</w:t>
      </w:r>
      <w:r w:rsidRPr="00EB61A8">
        <w:t xml:space="preserve"> Использование ресурсов</w:t>
      </w:r>
      <w:r>
        <w:t xml:space="preserve"> (продолжение)</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55791B" w:rsidP="00EB61A8">
            <w:pPr>
              <w:pStyle w:val="af0"/>
            </w:pPr>
            <w:r>
              <w:br w:type="page"/>
            </w:r>
            <w:r w:rsidR="001B43E6"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bl>
    <w:p w:rsidR="001B43E6" w:rsidRDefault="001B43E6" w:rsidP="001B43E6">
      <w:pPr>
        <w:pStyle w:val="afb"/>
        <w:ind w:firstLine="0"/>
      </w:pPr>
    </w:p>
    <w:p w:rsidR="001B43E6" w:rsidRPr="00EB61A8" w:rsidRDefault="001B43E6" w:rsidP="0000287B">
      <w:pPr>
        <w:pStyle w:val="2"/>
        <w:numPr>
          <w:ilvl w:val="1"/>
          <w:numId w:val="40"/>
        </w:numPr>
        <w:ind w:hanging="1080"/>
      </w:pPr>
      <w:bookmarkStart w:id="91" w:name="_Toc420807895"/>
      <w:r w:rsidRPr="00EB61A8">
        <w:t>Анализ структуры затрат проекта</w:t>
      </w:r>
      <w:bookmarkEnd w:id="91"/>
    </w:p>
    <w:p w:rsidR="001B43E6" w:rsidRDefault="001B43E6" w:rsidP="001B43E6">
      <w:pPr>
        <w:pStyle w:val="aff1"/>
      </w:pPr>
      <w:r>
        <w:t xml:space="preserve">Затраты на выполнение проекта состоят из затрат на заработную плату исполнителям, затрат на закупку или аренду оборудования, затрат на организацию рабочих мест, и </w:t>
      </w:r>
      <w:r w:rsidR="00994576">
        <w:t>затрат на накладные расходы</w:t>
      </w:r>
      <w:r>
        <w:t>.</w:t>
      </w:r>
    </w:p>
    <w:p w:rsidR="006311AB" w:rsidRDefault="006311AB" w:rsidP="001B43E6">
      <w:pPr>
        <w:pStyle w:val="aff1"/>
      </w:pPr>
    </w:p>
    <w:tbl>
      <w:tblPr>
        <w:tblW w:w="0" w:type="auto"/>
        <w:jc w:val="center"/>
        <w:tblLook w:val="04A0" w:firstRow="1" w:lastRow="0" w:firstColumn="1" w:lastColumn="0" w:noHBand="0" w:noVBand="1"/>
      </w:tblPr>
      <w:tblGrid>
        <w:gridCol w:w="8472"/>
        <w:gridCol w:w="796"/>
      </w:tblGrid>
      <w:tr w:rsidR="006311AB" w:rsidTr="00943C19">
        <w:trPr>
          <w:jc w:val="center"/>
        </w:trPr>
        <w:tc>
          <w:tcPr>
            <w:tcW w:w="8472" w:type="dxa"/>
            <w:shd w:val="clear" w:color="auto" w:fill="auto"/>
            <w:vAlign w:val="center"/>
          </w:tcPr>
          <w:p w:rsidR="006311AB" w:rsidRDefault="006311AB" w:rsidP="00943C19">
            <w:pPr>
              <w:pStyle w:val="af3"/>
              <w:ind w:left="842"/>
            </w:pPr>
            <w:r w:rsidRPr="00943C19">
              <w:rPr>
                <w:position w:val="-16"/>
              </w:rPr>
              <w:object w:dxaOrig="3580" w:dyaOrig="420">
                <v:shape id="_x0000_i1109" type="#_x0000_t75" style="width:178.5pt;height:20.25pt" o:ole="">
                  <v:imagedata r:id="rId139" o:title=""/>
                </v:shape>
                <o:OLEObject Type="Embed" ProgID="Equation.2" ShapeID="_x0000_i1109" DrawAspect="Content" ObjectID="_1494591778" r:id="rId140"/>
              </w:object>
            </w:r>
            <w:r>
              <w:t>,</w:t>
            </w:r>
          </w:p>
        </w:tc>
        <w:tc>
          <w:tcPr>
            <w:tcW w:w="708" w:type="dxa"/>
            <w:shd w:val="clear" w:color="auto" w:fill="auto"/>
            <w:vAlign w:val="center"/>
          </w:tcPr>
          <w:p w:rsidR="006311AB" w:rsidRDefault="006311AB" w:rsidP="00392F0A">
            <w:pPr>
              <w:pStyle w:val="af3"/>
            </w:pPr>
            <w:r>
              <w:t>(5</w:t>
            </w:r>
            <w:r w:rsidRPr="00943C19">
              <w:rPr>
                <w:lang w:val="en-US"/>
              </w:rPr>
              <w:t>.</w:t>
            </w:r>
            <w:r>
              <w:t>1</w:t>
            </w:r>
            <w:r w:rsidR="00392F0A">
              <w:t>8</w:t>
            </w:r>
            <w:r>
              <w:t>)</w:t>
            </w:r>
          </w:p>
        </w:tc>
      </w:tr>
    </w:tbl>
    <w:p w:rsidR="001B43E6" w:rsidRPr="0074137E" w:rsidRDefault="001B43E6" w:rsidP="0074137E">
      <w:pPr>
        <w:pStyle w:val="af2"/>
      </w:pPr>
      <w:r>
        <w:tab/>
      </w:r>
    </w:p>
    <w:p w:rsidR="001B43E6" w:rsidRDefault="001B43E6" w:rsidP="001B43E6">
      <w:pPr>
        <w:pStyle w:val="aff1"/>
      </w:pPr>
      <w:r>
        <w:t>где С</w:t>
      </w:r>
      <w:r>
        <w:rPr>
          <w:vertAlign w:val="subscript"/>
        </w:rPr>
        <w:t>ЗАРП</w:t>
      </w:r>
      <w:r>
        <w:t xml:space="preserve"> - заработная плата исполнителей, С</w:t>
      </w:r>
      <w:r>
        <w:rPr>
          <w:vertAlign w:val="subscript"/>
        </w:rPr>
        <w:t>ОБ</w:t>
      </w:r>
      <w:r>
        <w:t xml:space="preserve"> - затраты на обеспечение необходимым оборудованием, С</w:t>
      </w:r>
      <w:r>
        <w:rPr>
          <w:vertAlign w:val="subscript"/>
        </w:rPr>
        <w:t>ОРГ</w:t>
      </w:r>
      <w:r>
        <w:t xml:space="preserve"> - затраты на организацию рабочих мест, С</w:t>
      </w:r>
      <w:r>
        <w:rPr>
          <w:vertAlign w:val="subscript"/>
        </w:rPr>
        <w:t xml:space="preserve">НАКЛ </w:t>
      </w:r>
      <w:r>
        <w:t>- накладные расходы.</w:t>
      </w:r>
    </w:p>
    <w:p w:rsidR="001B43E6" w:rsidRDefault="001B43E6" w:rsidP="001B43E6">
      <w:pPr>
        <w:pStyle w:val="aff1"/>
      </w:pPr>
      <w:r>
        <w:tab/>
      </w:r>
    </w:p>
    <w:p w:rsidR="001B43E6" w:rsidRPr="000B03AA" w:rsidRDefault="001B43E6" w:rsidP="0000287B">
      <w:pPr>
        <w:pStyle w:val="ac"/>
        <w:numPr>
          <w:ilvl w:val="2"/>
          <w:numId w:val="40"/>
        </w:numPr>
        <w:ind w:hanging="1080"/>
      </w:pPr>
      <w:bookmarkStart w:id="92" w:name="_Toc420807896"/>
      <w:r>
        <w:t>Расчет расходов</w:t>
      </w:r>
      <w:bookmarkEnd w:id="92"/>
    </w:p>
    <w:p w:rsidR="001B43E6" w:rsidRDefault="001B43E6" w:rsidP="001B43E6">
      <w:pPr>
        <w:pStyle w:val="aff1"/>
      </w:pPr>
      <w:r>
        <w:t>Затраты на выплату исполнителям заработной платы определяется следующим соотношением:</w:t>
      </w:r>
    </w:p>
    <w:p w:rsidR="006311AB" w:rsidRDefault="006311AB" w:rsidP="001B43E6">
      <w:pPr>
        <w:pStyle w:val="aff1"/>
      </w:pPr>
    </w:p>
    <w:tbl>
      <w:tblPr>
        <w:tblW w:w="0" w:type="auto"/>
        <w:jc w:val="center"/>
        <w:tblLook w:val="04A0" w:firstRow="1" w:lastRow="0" w:firstColumn="1" w:lastColumn="0" w:noHBand="0" w:noVBand="1"/>
      </w:tblPr>
      <w:tblGrid>
        <w:gridCol w:w="8472"/>
        <w:gridCol w:w="796"/>
      </w:tblGrid>
      <w:tr w:rsidR="006311AB" w:rsidTr="00943C19">
        <w:trPr>
          <w:jc w:val="center"/>
        </w:trPr>
        <w:tc>
          <w:tcPr>
            <w:tcW w:w="8472" w:type="dxa"/>
            <w:shd w:val="clear" w:color="auto" w:fill="auto"/>
            <w:vAlign w:val="center"/>
          </w:tcPr>
          <w:p w:rsidR="006311AB" w:rsidRDefault="006311AB" w:rsidP="00943C19">
            <w:pPr>
              <w:pStyle w:val="af3"/>
              <w:ind w:left="842"/>
            </w:pPr>
            <w:r w:rsidRPr="00943C19">
              <w:rPr>
                <w:position w:val="-14"/>
              </w:rPr>
              <w:object w:dxaOrig="3420" w:dyaOrig="400">
                <v:shape id="_x0000_i1110" type="#_x0000_t75" style="width:170.25pt;height:20.25pt" o:ole="">
                  <v:imagedata r:id="rId141" o:title=""/>
                </v:shape>
                <o:OLEObject Type="Embed" ProgID="Equation.2" ShapeID="_x0000_i1110" DrawAspect="Content" ObjectID="_1494591779" r:id="rId142"/>
              </w:object>
            </w:r>
            <w:r>
              <w:t>,</w:t>
            </w:r>
          </w:p>
        </w:tc>
        <w:tc>
          <w:tcPr>
            <w:tcW w:w="708" w:type="dxa"/>
            <w:shd w:val="clear" w:color="auto" w:fill="auto"/>
            <w:vAlign w:val="center"/>
          </w:tcPr>
          <w:p w:rsidR="006311AB" w:rsidRDefault="006311AB" w:rsidP="003B2750">
            <w:pPr>
              <w:pStyle w:val="af3"/>
            </w:pPr>
            <w:r>
              <w:t>(5</w:t>
            </w:r>
            <w:r w:rsidRPr="00943C19">
              <w:rPr>
                <w:lang w:val="en-US"/>
              </w:rPr>
              <w:t>.</w:t>
            </w:r>
            <w:r>
              <w:t>1</w:t>
            </w:r>
            <w:r w:rsidR="00392F0A">
              <w:t>9</w:t>
            </w:r>
            <w:r>
              <w:t>)</w:t>
            </w:r>
          </w:p>
        </w:tc>
      </w:tr>
    </w:tbl>
    <w:p w:rsidR="001B43E6" w:rsidRDefault="001B43E6" w:rsidP="0074137E">
      <w:pPr>
        <w:pStyle w:val="af2"/>
      </w:pPr>
    </w:p>
    <w:p w:rsidR="001B43E6" w:rsidRDefault="001B43E6" w:rsidP="001B43E6">
      <w:pPr>
        <w:pStyle w:val="aff1"/>
      </w:pPr>
      <w:r>
        <w:t>где С</w:t>
      </w:r>
      <w:r>
        <w:rPr>
          <w:vertAlign w:val="subscript"/>
        </w:rPr>
        <w:t>З.ОСН</w:t>
      </w:r>
      <w:r>
        <w:t xml:space="preserve"> - основная заработная плата, С</w:t>
      </w:r>
      <w:r>
        <w:rPr>
          <w:vertAlign w:val="subscript"/>
        </w:rPr>
        <w:t>З.ДОП</w:t>
      </w:r>
      <w:r>
        <w:t xml:space="preserve">  - дополнительная заработная плата, С</w:t>
      </w:r>
      <w:r>
        <w:rPr>
          <w:vertAlign w:val="subscript"/>
        </w:rPr>
        <w:t>З.ОТЧ</w:t>
      </w:r>
      <w:r>
        <w:t xml:space="preserve"> - отчисление с заработной платы.</w:t>
      </w:r>
    </w:p>
    <w:p w:rsidR="001B43E6" w:rsidRDefault="001B43E6" w:rsidP="001B43E6"/>
    <w:p w:rsidR="001B43E6" w:rsidRDefault="001B43E6" w:rsidP="001B43E6">
      <w:pPr>
        <w:pStyle w:val="aff1"/>
      </w:pPr>
      <w:r>
        <w:t>Расчет основной заработной платы при дневной оплате труда исполнителей следует проводить на основе данных по окладам и графику занятости исполнителей:</w:t>
      </w:r>
    </w:p>
    <w:p w:rsidR="00392F0A" w:rsidRDefault="00392F0A" w:rsidP="001B43E6">
      <w:pPr>
        <w:pStyle w:val="aff1"/>
      </w:pPr>
    </w:p>
    <w:tbl>
      <w:tblPr>
        <w:tblW w:w="0" w:type="auto"/>
        <w:jc w:val="center"/>
        <w:tblLook w:val="04A0" w:firstRow="1" w:lastRow="0" w:firstColumn="1" w:lastColumn="0" w:noHBand="0" w:noVBand="1"/>
      </w:tblPr>
      <w:tblGrid>
        <w:gridCol w:w="8472"/>
        <w:gridCol w:w="796"/>
      </w:tblGrid>
      <w:tr w:rsidR="00392F0A" w:rsidTr="00943C19">
        <w:trPr>
          <w:jc w:val="center"/>
        </w:trPr>
        <w:tc>
          <w:tcPr>
            <w:tcW w:w="8472" w:type="dxa"/>
            <w:shd w:val="clear" w:color="auto" w:fill="auto"/>
            <w:vAlign w:val="center"/>
          </w:tcPr>
          <w:p w:rsidR="00392F0A" w:rsidRDefault="00392F0A" w:rsidP="00943C19">
            <w:pPr>
              <w:pStyle w:val="af3"/>
              <w:ind w:left="842"/>
            </w:pPr>
            <w:r w:rsidRPr="00943C19">
              <w:rPr>
                <w:position w:val="-14"/>
                <w:shd w:val="clear" w:color="auto" w:fill="FFFF00"/>
              </w:rPr>
              <w:object w:dxaOrig="1620" w:dyaOrig="380">
                <v:shape id="_x0000_i1111" type="#_x0000_t75" style="width:81pt;height:20.25pt" o:ole="" filled="t">
                  <v:imagedata r:id="rId143" o:title=""/>
                </v:shape>
                <o:OLEObject Type="Embed" ProgID="Equation.3" ShapeID="_x0000_i1111" DrawAspect="Content" ObjectID="_1494591780" r:id="rId144"/>
              </w:object>
            </w:r>
            <w:r>
              <w:t>,</w:t>
            </w:r>
          </w:p>
        </w:tc>
        <w:tc>
          <w:tcPr>
            <w:tcW w:w="708" w:type="dxa"/>
            <w:shd w:val="clear" w:color="auto" w:fill="auto"/>
            <w:vAlign w:val="center"/>
          </w:tcPr>
          <w:p w:rsidR="00392F0A" w:rsidRDefault="00392F0A" w:rsidP="00392F0A">
            <w:pPr>
              <w:pStyle w:val="af3"/>
            </w:pPr>
            <w:r>
              <w:t>(5</w:t>
            </w:r>
            <w:r w:rsidRPr="00943C19">
              <w:rPr>
                <w:lang w:val="en-US"/>
              </w:rPr>
              <w:t>.</w:t>
            </w:r>
            <w:r>
              <w:t>20)</w:t>
            </w:r>
          </w:p>
        </w:tc>
      </w:tr>
    </w:tbl>
    <w:p w:rsidR="001B43E6" w:rsidRDefault="001B43E6" w:rsidP="00010B9F">
      <w:pPr>
        <w:pStyle w:val="aff1"/>
        <w:ind w:firstLine="0"/>
        <w:jc w:val="center"/>
      </w:pPr>
    </w:p>
    <w:p w:rsidR="001B43E6" w:rsidRDefault="001B43E6" w:rsidP="001B43E6">
      <w:pPr>
        <w:pStyle w:val="aff1"/>
      </w:pPr>
      <w:r>
        <w:lastRenderedPageBreak/>
        <w:t>где Т</w:t>
      </w:r>
      <w:r>
        <w:rPr>
          <w:vertAlign w:val="subscript"/>
        </w:rPr>
        <w:t>ЗАН</w:t>
      </w:r>
      <w:r>
        <w:t xml:space="preserve"> - число дней, отработанных исполнителем проекта, О</w:t>
      </w:r>
      <w:r>
        <w:rPr>
          <w:vertAlign w:val="subscript"/>
        </w:rPr>
        <w:t>ДН</w:t>
      </w:r>
      <w:r>
        <w:t xml:space="preserve"> - дневной оклад исполни</w:t>
      </w:r>
      <w:r w:rsidR="004D20FB">
        <w:t>теля. При 8-и часовом рабочем дн</w:t>
      </w:r>
      <w:r>
        <w:t>е:</w:t>
      </w:r>
    </w:p>
    <w:p w:rsidR="001A1C2E" w:rsidRDefault="001A1C2E" w:rsidP="001B43E6">
      <w:pPr>
        <w:pStyle w:val="aff1"/>
      </w:pPr>
    </w:p>
    <w:tbl>
      <w:tblPr>
        <w:tblW w:w="0" w:type="auto"/>
        <w:jc w:val="center"/>
        <w:tblLook w:val="04A0" w:firstRow="1" w:lastRow="0" w:firstColumn="1" w:lastColumn="0" w:noHBand="0" w:noVBand="1"/>
      </w:tblPr>
      <w:tblGrid>
        <w:gridCol w:w="8472"/>
        <w:gridCol w:w="796"/>
      </w:tblGrid>
      <w:tr w:rsidR="001A1C2E" w:rsidTr="00943C19">
        <w:trPr>
          <w:jc w:val="center"/>
        </w:trPr>
        <w:tc>
          <w:tcPr>
            <w:tcW w:w="8472" w:type="dxa"/>
            <w:shd w:val="clear" w:color="auto" w:fill="auto"/>
            <w:vAlign w:val="center"/>
          </w:tcPr>
          <w:p w:rsidR="001A1C2E" w:rsidRDefault="0055553F" w:rsidP="00943C19">
            <w:pPr>
              <w:pStyle w:val="af3"/>
              <w:ind w:left="842"/>
            </w:pPr>
            <w:r w:rsidRPr="00943C19">
              <w:rPr>
                <w:position w:val="-32"/>
              </w:rPr>
              <w:object w:dxaOrig="1200" w:dyaOrig="720">
                <v:shape id="_x0000_i1112" type="#_x0000_t75" style="width:60.75pt;height:37.5pt" o:ole="">
                  <v:imagedata r:id="rId145" o:title=""/>
                </v:shape>
                <o:OLEObject Type="Embed" ProgID="Equation.3" ShapeID="_x0000_i1112" DrawAspect="Content" ObjectID="_1494591781" r:id="rId146"/>
              </w:object>
            </w:r>
            <w:r w:rsidR="001A1C2E">
              <w:t>,</w:t>
            </w:r>
          </w:p>
        </w:tc>
        <w:tc>
          <w:tcPr>
            <w:tcW w:w="796" w:type="dxa"/>
            <w:shd w:val="clear" w:color="auto" w:fill="auto"/>
            <w:vAlign w:val="center"/>
          </w:tcPr>
          <w:p w:rsidR="001A1C2E" w:rsidRDefault="001A1C2E" w:rsidP="001A1C2E">
            <w:pPr>
              <w:pStyle w:val="af3"/>
            </w:pPr>
            <w:r>
              <w:t>(5</w:t>
            </w:r>
            <w:r w:rsidRPr="00943C19">
              <w:rPr>
                <w:lang w:val="en-US"/>
              </w:rPr>
              <w:t>.</w:t>
            </w:r>
            <w:r>
              <w:t>21)</w:t>
            </w:r>
          </w:p>
        </w:tc>
      </w:tr>
    </w:tbl>
    <w:p w:rsidR="004D20FB" w:rsidRDefault="004D20FB" w:rsidP="00010B9F">
      <w:pPr>
        <w:pStyle w:val="aff1"/>
        <w:ind w:firstLine="0"/>
        <w:jc w:val="center"/>
      </w:pPr>
    </w:p>
    <w:p w:rsidR="001B43E6" w:rsidRDefault="001B43E6" w:rsidP="001B43E6">
      <w:pPr>
        <w:pStyle w:val="aff1"/>
      </w:pPr>
      <w:r>
        <w:t>где О</w:t>
      </w:r>
      <w:r>
        <w:rPr>
          <w:vertAlign w:val="subscript"/>
        </w:rPr>
        <w:t>МЕС</w:t>
      </w:r>
      <w:r>
        <w:t xml:space="preserve"> - месячный оклад, </w:t>
      </w:r>
      <w:r>
        <w:rPr>
          <w:lang w:val="en-US"/>
        </w:rPr>
        <w:t>F</w:t>
      </w:r>
      <w:r>
        <w:rPr>
          <w:vertAlign w:val="subscript"/>
          <w:lang w:val="en-US"/>
        </w:rPr>
        <w:t>M</w:t>
      </w:r>
      <w:r>
        <w:rPr>
          <w:vertAlign w:val="subscript"/>
        </w:rPr>
        <w:t xml:space="preserve"> </w:t>
      </w:r>
      <w:r>
        <w:t xml:space="preserve"> - месячный фонд рабочего времени</w:t>
      </w:r>
    </w:p>
    <w:p w:rsidR="001B43E6" w:rsidRDefault="001B43E6" w:rsidP="001B43E6">
      <w:pPr>
        <w:pStyle w:val="aff1"/>
      </w:pPr>
    </w:p>
    <w:p w:rsidR="001B43E6" w:rsidRDefault="001B43E6" w:rsidP="001B43E6">
      <w:pPr>
        <w:ind w:firstLine="540"/>
      </w:pPr>
      <w:r>
        <w:t>По данным кадровых агентств и Интернет-ресурса</w:t>
      </w:r>
      <w:r w:rsidR="009461B9">
        <w:t xml:space="preserve"> </w:t>
      </w:r>
      <w:r w:rsidR="009461B9" w:rsidRPr="009461B9">
        <w:t>[16]</w:t>
      </w:r>
      <w:r>
        <w:t xml:space="preserve"> средний месячный оклад специалистов требуемой квалификации следующий:</w:t>
      </w:r>
    </w:p>
    <w:p w:rsidR="001B43E6" w:rsidRDefault="001B43E6" w:rsidP="001B43E6">
      <w:pPr>
        <w:pStyle w:val="aff1"/>
        <w:numPr>
          <w:ilvl w:val="0"/>
          <w:numId w:val="7"/>
        </w:numPr>
        <w:tabs>
          <w:tab w:val="clear" w:pos="1969"/>
        </w:tabs>
        <w:ind w:left="900"/>
      </w:pPr>
      <w:r>
        <w:t>оклад программиста – 76000 руб.</w:t>
      </w:r>
    </w:p>
    <w:p w:rsidR="001B43E6" w:rsidRDefault="001B43E6" w:rsidP="001B43E6">
      <w:pPr>
        <w:pStyle w:val="aff1"/>
        <w:numPr>
          <w:ilvl w:val="0"/>
          <w:numId w:val="7"/>
        </w:numPr>
        <w:tabs>
          <w:tab w:val="clear" w:pos="1969"/>
        </w:tabs>
        <w:ind w:left="900"/>
      </w:pPr>
      <w:r>
        <w:t>специалист – 42000 руб.</w:t>
      </w:r>
    </w:p>
    <w:p w:rsidR="001B43E6" w:rsidRDefault="001B43E6" w:rsidP="001B43E6">
      <w:pPr>
        <w:pStyle w:val="aff1"/>
        <w:ind w:left="900" w:firstLine="0"/>
      </w:pPr>
    </w:p>
    <w:p w:rsidR="001B43E6" w:rsidRDefault="001B43E6" w:rsidP="001B43E6">
      <w:pPr>
        <w:pStyle w:val="aff1"/>
      </w:pPr>
      <w:r>
        <w:t>Указанная зарплата не является «чистой» и из неё ещё будет вычтена сумма подоходного налога. Дополнительная заработная плата не предусматривается в связи с тем, что проект короткий и исполнители нанимаются на срок менее полугода.</w:t>
      </w:r>
    </w:p>
    <w:p w:rsidR="001B43E6" w:rsidRDefault="001B43E6" w:rsidP="001B43E6">
      <w:pPr>
        <w:pStyle w:val="aff1"/>
      </w:pPr>
      <w:r>
        <w:rPr>
          <w:lang w:val="en-US"/>
        </w:rPr>
        <w:t>MS</w:t>
      </w:r>
      <w:r w:rsidRPr="00693185">
        <w:t xml:space="preserve"> </w:t>
      </w:r>
      <w:r>
        <w:rPr>
          <w:lang w:val="en-US"/>
        </w:rPr>
        <w:t>Project</w:t>
      </w:r>
      <w:r w:rsidRPr="00693185">
        <w:t xml:space="preserve"> </w:t>
      </w:r>
      <w:r>
        <w:t>позволяет автоматизировать расчёт затрат на ресурсы</w:t>
      </w:r>
      <w:r w:rsidRPr="00D4707E">
        <w:t xml:space="preserve">: </w:t>
      </w:r>
      <w:r>
        <w:t>как трудовые, так и материальные (рис. 4.3). Расходы на заработную плату составляют 647316,68р.</w:t>
      </w:r>
    </w:p>
    <w:p w:rsidR="001B43E6" w:rsidRPr="00D4707E" w:rsidRDefault="001B43E6" w:rsidP="001B43E6">
      <w:pPr>
        <w:pStyle w:val="aff1"/>
      </w:pPr>
      <w:r>
        <w:t>О</w:t>
      </w:r>
      <w:r w:rsidRPr="000B387A">
        <w:t xml:space="preserve">тчисления на заработную плату в виде </w:t>
      </w:r>
      <w:r>
        <w:t xml:space="preserve">выплаты </w:t>
      </w:r>
      <w:r w:rsidRPr="000B387A">
        <w:t xml:space="preserve">единого социального налога </w:t>
      </w:r>
      <w:r>
        <w:t>в</w:t>
      </w:r>
      <w:r w:rsidRPr="000B387A">
        <w:t xml:space="preserve"> 30%</w:t>
      </w:r>
      <w:r>
        <w:t xml:space="preserve"> составляют 194195,00р.</w:t>
      </w:r>
    </w:p>
    <w:p w:rsidR="001B43E6" w:rsidRDefault="001B43E6" w:rsidP="001B43E6">
      <w:pPr>
        <w:pStyle w:val="aff1"/>
      </w:pPr>
    </w:p>
    <w:p w:rsidR="001B43E6" w:rsidRDefault="001B43E6" w:rsidP="0000287B">
      <w:pPr>
        <w:pStyle w:val="ac"/>
        <w:numPr>
          <w:ilvl w:val="2"/>
          <w:numId w:val="40"/>
        </w:numPr>
        <w:ind w:hanging="1080"/>
      </w:pPr>
      <w:bookmarkStart w:id="93" w:name="_Toc420807897"/>
      <w:r>
        <w:t>Расчет расходов, связанных с обеспечением работ оборудованием</w:t>
      </w:r>
      <w:bookmarkEnd w:id="93"/>
    </w:p>
    <w:p w:rsidR="001B43E6" w:rsidRPr="00D4707E" w:rsidRDefault="001B43E6" w:rsidP="001B43E6">
      <w:pPr>
        <w:pStyle w:val="aff1"/>
      </w:pPr>
      <w:r>
        <w:t xml:space="preserve">Для работ, связанных с выполнением проекта необходимы три компьютера с процессором </w:t>
      </w:r>
      <w:r>
        <w:rPr>
          <w:lang w:val="en-US"/>
        </w:rPr>
        <w:t>Intel</w:t>
      </w:r>
      <w:r w:rsidRPr="00D4707E">
        <w:t xml:space="preserve"> </w:t>
      </w:r>
      <w:r>
        <w:rPr>
          <w:lang w:val="en-US"/>
        </w:rPr>
        <w:t>Core</w:t>
      </w:r>
      <w:r w:rsidRPr="004C2CD7">
        <w:t xml:space="preserve"> </w:t>
      </w:r>
      <w:r>
        <w:rPr>
          <w:lang w:val="en-US"/>
        </w:rPr>
        <w:t>i</w:t>
      </w:r>
      <w:r w:rsidRPr="004C2CD7">
        <w:t>5</w:t>
      </w:r>
      <w:r>
        <w:t xml:space="preserve">. Возможна закупка трёх моноблоков </w:t>
      </w:r>
      <w:r w:rsidRPr="00D4707E">
        <w:t>IRU 307</w:t>
      </w:r>
      <w:r w:rsidR="008E2026">
        <w:t xml:space="preserve"> по 40000 рублей (рис. 5</w:t>
      </w:r>
      <w:r>
        <w:t>.3).</w:t>
      </w:r>
    </w:p>
    <w:p w:rsidR="001B43E6" w:rsidRDefault="001B43E6" w:rsidP="001B43E6">
      <w:pPr>
        <w:pStyle w:val="aff1"/>
      </w:pPr>
    </w:p>
    <w:p w:rsidR="001B43E6" w:rsidRPr="00D4707E" w:rsidRDefault="001B43E6" w:rsidP="0000287B">
      <w:pPr>
        <w:pStyle w:val="2"/>
        <w:numPr>
          <w:ilvl w:val="2"/>
          <w:numId w:val="40"/>
        </w:numPr>
        <w:ind w:left="851" w:hanging="851"/>
      </w:pPr>
      <w:bookmarkStart w:id="94" w:name="_Toc420807898"/>
      <w:r>
        <w:t>Расчет расходов, связанных с организацией рабочих мест</w:t>
      </w:r>
      <w:bookmarkEnd w:id="94"/>
    </w:p>
    <w:p w:rsidR="001B43E6" w:rsidRDefault="001B43E6" w:rsidP="001B43E6">
      <w:pPr>
        <w:pStyle w:val="aff1"/>
      </w:pPr>
      <w:r>
        <w:t xml:space="preserve">В соответствии с санитарными нормами, расстояние между рабочими столами с видеомониторами должно быть не менее 2 м., а между боковыми поверхностями видеомониторов - не менее 1,2 м. Площадь на одно рабочее место с терминалом или ПК должна составлять не менее 6 кв.м., а объем - не менее 20 куб.м. Площадь, предусмотренная для размещения одного принтера, соответствует 0,5 площади рабочего места исполнителя. Расположение рабочих мест в подвальных помещениях не </w:t>
      </w:r>
      <w:r>
        <w:lastRenderedPageBreak/>
        <w:t>допускается. Помещения должны быть оборудованы системами отопления, кондиционирования воздуха или эффективной приточно-вытяжной вентиляцией.</w:t>
      </w:r>
    </w:p>
    <w:p w:rsidR="001B43E6" w:rsidRDefault="001B43E6" w:rsidP="001B43E6">
      <w:pPr>
        <w:pStyle w:val="aff1"/>
      </w:pPr>
      <w:r>
        <w:t xml:space="preserve">Для организации рабочих мест на три компьютера потребуется рабочая площадь </w:t>
      </w:r>
    </w:p>
    <w:p w:rsidR="001B43E6" w:rsidRDefault="001B43E6" w:rsidP="001B43E6">
      <w:pPr>
        <w:pStyle w:val="aff1"/>
        <w:ind w:firstLine="0"/>
      </w:pPr>
      <w:r>
        <w:t>25 кв.м.</w:t>
      </w:r>
    </w:p>
    <w:p w:rsidR="001B43E6" w:rsidRDefault="001B43E6" w:rsidP="001B43E6">
      <w:pPr>
        <w:ind w:firstLine="540"/>
      </w:pPr>
      <w:r>
        <w:t>Стоимость годовой аренды</w:t>
      </w:r>
      <w:r w:rsidR="00A469E4">
        <w:t xml:space="preserve"> </w:t>
      </w:r>
      <w:r w:rsidR="00A469E4" w:rsidRPr="00A469E4">
        <w:t>[</w:t>
      </w:r>
      <w:r w:rsidR="00A469E4">
        <w:t>15</w:t>
      </w:r>
      <w:r w:rsidR="00A469E4" w:rsidRPr="00A469E4">
        <w:t>]</w:t>
      </w:r>
      <w:r>
        <w:t xml:space="preserve"> помещений требуемого класса в различных районах г. Москвы приведена в табл</w:t>
      </w:r>
      <w:r w:rsidR="00A469E4">
        <w:t xml:space="preserve">. 5.5: </w:t>
      </w:r>
    </w:p>
    <w:p w:rsidR="001B43E6" w:rsidRPr="00F244C3" w:rsidRDefault="001B43E6" w:rsidP="00A469E4">
      <w:pPr>
        <w:pStyle w:val="21"/>
      </w:pPr>
      <w:r w:rsidRPr="00F244C3">
        <w:t xml:space="preserve">Таблица </w:t>
      </w:r>
      <w:r w:rsidR="00F244C3" w:rsidRPr="00F244C3">
        <w:t>5</w:t>
      </w:r>
      <w:r w:rsidRPr="00F244C3">
        <w:t>.5</w:t>
      </w:r>
      <w:r w:rsidR="00B46691">
        <w:t xml:space="preserve"> –</w:t>
      </w:r>
      <w:r w:rsidRPr="00F244C3">
        <w:t xml:space="preserve"> Стоимость аренды помещений</w:t>
      </w:r>
    </w:p>
    <w:tbl>
      <w:tblPr>
        <w:tblW w:w="0" w:type="auto"/>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A0" w:firstRow="1" w:lastRow="0" w:firstColumn="1" w:lastColumn="0" w:noHBand="0" w:noVBand="0"/>
      </w:tblPr>
      <w:tblGrid>
        <w:gridCol w:w="3116"/>
        <w:gridCol w:w="1156"/>
        <w:gridCol w:w="3703"/>
      </w:tblGrid>
      <w:tr w:rsidR="001B43E6" w:rsidTr="00F244C3">
        <w:trPr>
          <w:trHeight w:hRule="exact" w:val="300"/>
          <w:jc w:val="center"/>
        </w:trPr>
        <w:tc>
          <w:tcPr>
            <w:tcW w:w="3116" w:type="dxa"/>
          </w:tcPr>
          <w:p w:rsidR="001B43E6" w:rsidRDefault="001B43E6" w:rsidP="00F244C3">
            <w:pPr>
              <w:pStyle w:val="af0"/>
            </w:pPr>
            <w:r>
              <w:t>Район</w:t>
            </w:r>
          </w:p>
        </w:tc>
        <w:tc>
          <w:tcPr>
            <w:tcW w:w="1156" w:type="dxa"/>
          </w:tcPr>
          <w:p w:rsidR="001B43E6" w:rsidRDefault="001B43E6" w:rsidP="00F244C3">
            <w:pPr>
              <w:pStyle w:val="af0"/>
            </w:pPr>
            <w:r>
              <w:t>Площадь</w:t>
            </w:r>
          </w:p>
        </w:tc>
        <w:tc>
          <w:tcPr>
            <w:tcW w:w="3703" w:type="dxa"/>
          </w:tcPr>
          <w:p w:rsidR="001B43E6" w:rsidRDefault="001B43E6" w:rsidP="00F244C3">
            <w:pPr>
              <w:pStyle w:val="af0"/>
            </w:pPr>
            <w:r>
              <w:t>Стоимость аренды (за кв. метр в год)</w:t>
            </w:r>
          </w:p>
        </w:tc>
      </w:tr>
      <w:tr w:rsidR="001B43E6" w:rsidTr="00F244C3">
        <w:trPr>
          <w:trHeight w:hRule="exact" w:val="288"/>
          <w:jc w:val="center"/>
        </w:trPr>
        <w:tc>
          <w:tcPr>
            <w:tcW w:w="3116" w:type="dxa"/>
          </w:tcPr>
          <w:p w:rsidR="001B43E6" w:rsidRDefault="001B43E6" w:rsidP="00F244C3">
            <w:pPr>
              <w:pStyle w:val="af0"/>
            </w:pPr>
            <w:r>
              <w:t>м. Сокольники</w:t>
            </w:r>
          </w:p>
        </w:tc>
        <w:tc>
          <w:tcPr>
            <w:tcW w:w="1156" w:type="dxa"/>
          </w:tcPr>
          <w:p w:rsidR="001B43E6" w:rsidRDefault="001B43E6" w:rsidP="00F244C3">
            <w:pPr>
              <w:pStyle w:val="af0"/>
            </w:pPr>
            <w:r>
              <w:rPr>
                <w:noProof/>
              </w:rPr>
              <w:t>29</w:t>
            </w:r>
          </w:p>
        </w:tc>
        <w:tc>
          <w:tcPr>
            <w:tcW w:w="3703" w:type="dxa"/>
          </w:tcPr>
          <w:p w:rsidR="001B43E6" w:rsidRDefault="001B43E6" w:rsidP="00F244C3">
            <w:pPr>
              <w:pStyle w:val="af0"/>
            </w:pPr>
            <w:r>
              <w:rPr>
                <w:noProof/>
              </w:rPr>
              <w:t>15000</w:t>
            </w:r>
          </w:p>
        </w:tc>
      </w:tr>
      <w:tr w:rsidR="001B43E6" w:rsidTr="00F244C3">
        <w:trPr>
          <w:trHeight w:hRule="exact" w:val="355"/>
          <w:jc w:val="center"/>
        </w:trPr>
        <w:tc>
          <w:tcPr>
            <w:tcW w:w="3116" w:type="dxa"/>
          </w:tcPr>
          <w:p w:rsidR="001B43E6" w:rsidRDefault="001B43E6" w:rsidP="00F244C3">
            <w:pPr>
              <w:pStyle w:val="af0"/>
            </w:pPr>
            <w:r>
              <w:t>м. Новослободская</w:t>
            </w:r>
          </w:p>
        </w:tc>
        <w:tc>
          <w:tcPr>
            <w:tcW w:w="1156" w:type="dxa"/>
          </w:tcPr>
          <w:p w:rsidR="001B43E6" w:rsidRDefault="001B43E6" w:rsidP="00F244C3">
            <w:pPr>
              <w:pStyle w:val="af0"/>
            </w:pPr>
            <w:r>
              <w:rPr>
                <w:noProof/>
              </w:rPr>
              <w:t>27</w:t>
            </w:r>
          </w:p>
        </w:tc>
        <w:tc>
          <w:tcPr>
            <w:tcW w:w="3703" w:type="dxa"/>
          </w:tcPr>
          <w:p w:rsidR="001B43E6" w:rsidRDefault="001B43E6" w:rsidP="00F244C3">
            <w:pPr>
              <w:pStyle w:val="af0"/>
            </w:pPr>
            <w:r>
              <w:rPr>
                <w:noProof/>
              </w:rPr>
              <w:t>18000</w:t>
            </w:r>
          </w:p>
        </w:tc>
      </w:tr>
      <w:tr w:rsidR="001B43E6" w:rsidTr="00F244C3">
        <w:trPr>
          <w:trHeight w:hRule="exact" w:val="350"/>
          <w:jc w:val="center"/>
        </w:trPr>
        <w:tc>
          <w:tcPr>
            <w:tcW w:w="3116" w:type="dxa"/>
          </w:tcPr>
          <w:p w:rsidR="001B43E6" w:rsidRDefault="001B43E6" w:rsidP="00F244C3">
            <w:pPr>
              <w:pStyle w:val="af0"/>
            </w:pPr>
            <w:r>
              <w:t>м. Тульская</w:t>
            </w:r>
          </w:p>
        </w:tc>
        <w:tc>
          <w:tcPr>
            <w:tcW w:w="1156" w:type="dxa"/>
          </w:tcPr>
          <w:p w:rsidR="001B43E6" w:rsidRDefault="001B43E6" w:rsidP="00F244C3">
            <w:pPr>
              <w:pStyle w:val="af0"/>
            </w:pPr>
            <w:r>
              <w:rPr>
                <w:noProof/>
              </w:rPr>
              <w:t>26</w:t>
            </w:r>
          </w:p>
        </w:tc>
        <w:tc>
          <w:tcPr>
            <w:tcW w:w="3703" w:type="dxa"/>
          </w:tcPr>
          <w:p w:rsidR="001B43E6" w:rsidRDefault="001B43E6" w:rsidP="00F244C3">
            <w:pPr>
              <w:pStyle w:val="af0"/>
            </w:pPr>
            <w:r>
              <w:rPr>
                <w:noProof/>
              </w:rPr>
              <w:t>15000</w:t>
            </w:r>
          </w:p>
        </w:tc>
      </w:tr>
      <w:tr w:rsidR="001B43E6" w:rsidTr="00F244C3">
        <w:trPr>
          <w:trHeight w:hRule="exact" w:val="360"/>
          <w:jc w:val="center"/>
        </w:trPr>
        <w:tc>
          <w:tcPr>
            <w:tcW w:w="3116" w:type="dxa"/>
          </w:tcPr>
          <w:p w:rsidR="001B43E6" w:rsidRDefault="001B43E6" w:rsidP="00F244C3">
            <w:pPr>
              <w:pStyle w:val="af0"/>
            </w:pPr>
            <w:r>
              <w:t>м. Новокузнец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15000</w:t>
            </w:r>
          </w:p>
        </w:tc>
      </w:tr>
      <w:tr w:rsidR="001B43E6" w:rsidTr="00F244C3">
        <w:trPr>
          <w:trHeight w:hRule="exact" w:val="342"/>
          <w:jc w:val="center"/>
        </w:trPr>
        <w:tc>
          <w:tcPr>
            <w:tcW w:w="3116" w:type="dxa"/>
          </w:tcPr>
          <w:p w:rsidR="001B43E6" w:rsidRDefault="001B43E6" w:rsidP="00F244C3">
            <w:pPr>
              <w:pStyle w:val="af0"/>
            </w:pPr>
            <w:r>
              <w:t>м. Семёновс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6400</w:t>
            </w:r>
          </w:p>
        </w:tc>
      </w:tr>
      <w:tr w:rsidR="001B43E6" w:rsidTr="00F244C3">
        <w:trPr>
          <w:trHeight w:hRule="exact" w:val="366"/>
          <w:jc w:val="center"/>
        </w:trPr>
        <w:tc>
          <w:tcPr>
            <w:tcW w:w="3116" w:type="dxa"/>
          </w:tcPr>
          <w:p w:rsidR="001B43E6" w:rsidRDefault="001B43E6" w:rsidP="00F244C3">
            <w:pPr>
              <w:pStyle w:val="af0"/>
            </w:pPr>
            <w:r>
              <w:t>м. Текстильщики</w:t>
            </w:r>
          </w:p>
        </w:tc>
        <w:tc>
          <w:tcPr>
            <w:tcW w:w="1156" w:type="dxa"/>
          </w:tcPr>
          <w:p w:rsidR="001B43E6" w:rsidRDefault="001B43E6" w:rsidP="00F244C3">
            <w:pPr>
              <w:pStyle w:val="af0"/>
            </w:pPr>
            <w:r>
              <w:rPr>
                <w:noProof/>
              </w:rPr>
              <w:t>28,5</w:t>
            </w:r>
          </w:p>
        </w:tc>
        <w:tc>
          <w:tcPr>
            <w:tcW w:w="3703" w:type="dxa"/>
          </w:tcPr>
          <w:p w:rsidR="001B43E6" w:rsidRDefault="001B43E6" w:rsidP="00F244C3">
            <w:pPr>
              <w:pStyle w:val="af0"/>
            </w:pPr>
            <w:r>
              <w:rPr>
                <w:noProof/>
              </w:rPr>
              <w:t>8000</w:t>
            </w:r>
          </w:p>
        </w:tc>
      </w:tr>
    </w:tbl>
    <w:p w:rsidR="001B43E6" w:rsidRDefault="001B43E6" w:rsidP="001B43E6">
      <w:pPr>
        <w:pStyle w:val="aff1"/>
        <w:jc w:val="center"/>
      </w:pPr>
    </w:p>
    <w:p w:rsidR="001B43E6" w:rsidRPr="00CC3F91" w:rsidRDefault="001B43E6" w:rsidP="001B43E6">
      <w:pPr>
        <w:ind w:firstLine="540"/>
        <w:rPr>
          <w:noProof/>
        </w:rPr>
      </w:pPr>
      <w:r>
        <w:t>Аренда самого дешевого офиса требуемого класса обходится в</w:t>
      </w:r>
      <w:r>
        <w:rPr>
          <w:noProof/>
        </w:rPr>
        <w:t xml:space="preserve"> 6400 </w:t>
      </w:r>
      <w:r>
        <w:t>рублей за квадратный метр. Затраты на аренду помещения на этапе разработки вычисляются по формуле</w:t>
      </w:r>
      <w:r>
        <w:rPr>
          <w:noProof/>
        </w:rPr>
        <w:t>:</w:t>
      </w:r>
    </w:p>
    <w:p w:rsidR="006250E3" w:rsidRPr="00CC3F91" w:rsidRDefault="006250E3" w:rsidP="001B43E6">
      <w:pPr>
        <w:ind w:firstLine="540"/>
        <w:rPr>
          <w:noProof/>
        </w:rPr>
      </w:pPr>
    </w:p>
    <w:tbl>
      <w:tblPr>
        <w:tblW w:w="0" w:type="auto"/>
        <w:jc w:val="center"/>
        <w:tblLook w:val="04A0" w:firstRow="1" w:lastRow="0" w:firstColumn="1" w:lastColumn="0" w:noHBand="0" w:noVBand="1"/>
      </w:tblPr>
      <w:tblGrid>
        <w:gridCol w:w="8472"/>
        <w:gridCol w:w="796"/>
      </w:tblGrid>
      <w:tr w:rsidR="006250E3" w:rsidTr="00943C19">
        <w:trPr>
          <w:jc w:val="center"/>
        </w:trPr>
        <w:tc>
          <w:tcPr>
            <w:tcW w:w="8472" w:type="dxa"/>
            <w:shd w:val="clear" w:color="auto" w:fill="auto"/>
            <w:vAlign w:val="center"/>
          </w:tcPr>
          <w:p w:rsidR="006250E3" w:rsidRDefault="006250E3" w:rsidP="00943C19">
            <w:pPr>
              <w:pStyle w:val="af3"/>
              <w:ind w:left="842"/>
            </w:pPr>
            <w:r w:rsidRPr="00943C19">
              <w:rPr>
                <w:rFonts w:ascii="Arial" w:hAnsi="Arial"/>
                <w:position w:val="-32"/>
                <w:szCs w:val="20"/>
              </w:rPr>
              <w:object w:dxaOrig="2625" w:dyaOrig="855">
                <v:shape id="_x0000_i1113" type="#_x0000_t75" style="width:103.5pt;height:34.5pt" o:ole="">
                  <v:imagedata r:id="rId147" o:title=""/>
                </v:shape>
                <o:OLEObject Type="Embed" ProgID="Equation.3" ShapeID="_x0000_i1113" DrawAspect="Content" ObjectID="_1494591782" r:id="rId148"/>
              </w:object>
            </w:r>
            <w:r>
              <w:t>,</w:t>
            </w:r>
          </w:p>
        </w:tc>
        <w:tc>
          <w:tcPr>
            <w:tcW w:w="796" w:type="dxa"/>
            <w:shd w:val="clear" w:color="auto" w:fill="auto"/>
            <w:vAlign w:val="center"/>
          </w:tcPr>
          <w:p w:rsidR="006250E3" w:rsidRDefault="006250E3" w:rsidP="006250E3">
            <w:pPr>
              <w:pStyle w:val="af3"/>
            </w:pPr>
            <w:r>
              <w:t>(5</w:t>
            </w:r>
            <w:r w:rsidRPr="00943C19">
              <w:rPr>
                <w:lang w:val="en-US"/>
              </w:rPr>
              <w:t>.</w:t>
            </w:r>
            <w:r>
              <w:t>2</w:t>
            </w:r>
            <w:r w:rsidRPr="00943C19">
              <w:rPr>
                <w:lang w:val="en-US"/>
              </w:rPr>
              <w:t>2</w:t>
            </w:r>
            <w:r>
              <w:t>)</w:t>
            </w:r>
          </w:p>
        </w:tc>
      </w:tr>
    </w:tbl>
    <w:p w:rsidR="001B43E6" w:rsidRDefault="001B43E6" w:rsidP="0074137E">
      <w:pPr>
        <w:ind w:firstLine="0"/>
        <w:jc w:val="center"/>
      </w:pPr>
    </w:p>
    <w:p w:rsidR="001B43E6" w:rsidRDefault="001B43E6" w:rsidP="001B43E6">
      <w:r>
        <w:t>где Сквм</w:t>
      </w:r>
      <w:r>
        <w:rPr>
          <w:noProof/>
        </w:rPr>
        <w:t xml:space="preserve"> -</w:t>
      </w:r>
      <w:r>
        <w:t xml:space="preserve"> стоимость аренды одного квадратного метра за год;</w:t>
      </w:r>
    </w:p>
    <w:p w:rsidR="001B43E6" w:rsidRDefault="001B43E6" w:rsidP="001B43E6">
      <w:r>
        <w:rPr>
          <w:lang w:val="en-US"/>
        </w:rPr>
        <w:t>S</w:t>
      </w:r>
      <w:r>
        <w:rPr>
          <w:noProof/>
        </w:rPr>
        <w:t xml:space="preserve"> -</w:t>
      </w:r>
      <w:r>
        <w:t xml:space="preserve"> арендуемая площадь офиса;</w:t>
      </w:r>
    </w:p>
    <w:p w:rsidR="001B43E6" w:rsidRDefault="001B43E6" w:rsidP="001B43E6">
      <w:r>
        <w:rPr>
          <w:smallCaps/>
        </w:rPr>
        <w:t>T</w:t>
      </w:r>
      <w:r w:rsidRPr="00975397">
        <w:rPr>
          <w:smallCaps/>
          <w:vertAlign w:val="subscript"/>
        </w:rPr>
        <w:t>ар</w:t>
      </w:r>
      <w:r>
        <w:rPr>
          <w:smallCaps/>
          <w:noProof/>
        </w:rPr>
        <w:t xml:space="preserve"> </w:t>
      </w:r>
      <w:r>
        <w:rPr>
          <w:noProof/>
        </w:rPr>
        <w:t>-</w:t>
      </w:r>
      <w:r>
        <w:t xml:space="preserve"> срок аренды.</w:t>
      </w:r>
    </w:p>
    <w:p w:rsidR="001B43E6" w:rsidRPr="00CC3F91" w:rsidRDefault="001B43E6" w:rsidP="001B43E6">
      <w:pPr>
        <w:ind w:firstLine="540"/>
      </w:pPr>
      <w:r>
        <w:t>Офис не будет использоваться на этапе внедрения, тогда учитывая, что тестирование заканчивается в конце апреля, офис необходимо арендовать на 4 месяца:</w:t>
      </w:r>
    </w:p>
    <w:p w:rsidR="00925EA0" w:rsidRPr="00CC3F91" w:rsidRDefault="00925EA0" w:rsidP="001B43E6">
      <w:pPr>
        <w:ind w:firstLine="540"/>
      </w:pPr>
    </w:p>
    <w:tbl>
      <w:tblPr>
        <w:tblW w:w="0" w:type="auto"/>
        <w:jc w:val="center"/>
        <w:tblLook w:val="04A0" w:firstRow="1" w:lastRow="0" w:firstColumn="1" w:lastColumn="0" w:noHBand="0" w:noVBand="1"/>
      </w:tblPr>
      <w:tblGrid>
        <w:gridCol w:w="8472"/>
        <w:gridCol w:w="796"/>
      </w:tblGrid>
      <w:tr w:rsidR="00925EA0" w:rsidTr="00943C19">
        <w:trPr>
          <w:jc w:val="center"/>
        </w:trPr>
        <w:tc>
          <w:tcPr>
            <w:tcW w:w="8472" w:type="dxa"/>
            <w:shd w:val="clear" w:color="auto" w:fill="auto"/>
            <w:vAlign w:val="center"/>
          </w:tcPr>
          <w:p w:rsidR="00925EA0" w:rsidRDefault="00925EA0" w:rsidP="00943C19">
            <w:pPr>
              <w:pStyle w:val="af3"/>
              <w:ind w:left="842"/>
            </w:pPr>
            <w:r w:rsidRPr="00943C19">
              <w:rPr>
                <w:position w:val="-24"/>
              </w:rPr>
              <w:object w:dxaOrig="2980" w:dyaOrig="620">
                <v:shape id="_x0000_i1114" type="#_x0000_t75" style="width:150pt;height:31.5pt" o:ole="">
                  <v:imagedata r:id="rId149" o:title=""/>
                </v:shape>
                <o:OLEObject Type="Embed" ProgID="Equation.3" ShapeID="_x0000_i1114" DrawAspect="Content" ObjectID="_1494591783" r:id="rId150"/>
              </w:object>
            </w:r>
            <w:r>
              <w:t>,</w:t>
            </w:r>
          </w:p>
        </w:tc>
        <w:tc>
          <w:tcPr>
            <w:tcW w:w="796" w:type="dxa"/>
            <w:shd w:val="clear" w:color="auto" w:fill="auto"/>
            <w:vAlign w:val="center"/>
          </w:tcPr>
          <w:p w:rsidR="00925EA0" w:rsidRDefault="00925EA0" w:rsidP="00925EA0">
            <w:pPr>
              <w:pStyle w:val="af3"/>
            </w:pPr>
            <w:r>
              <w:t>(5</w:t>
            </w:r>
            <w:r w:rsidRPr="00943C19">
              <w:rPr>
                <w:lang w:val="en-US"/>
              </w:rPr>
              <w:t>.</w:t>
            </w:r>
            <w:r>
              <w:t>2</w:t>
            </w:r>
            <w:r w:rsidRPr="00943C19">
              <w:rPr>
                <w:lang w:val="en-US"/>
              </w:rPr>
              <w:t>3</w:t>
            </w:r>
            <w:r>
              <w:t>)</w:t>
            </w:r>
          </w:p>
        </w:tc>
      </w:tr>
    </w:tbl>
    <w:p w:rsidR="001B43E6" w:rsidRDefault="001B43E6" w:rsidP="001B43E6">
      <w:pPr>
        <w:pStyle w:val="aff1"/>
      </w:pPr>
    </w:p>
    <w:p w:rsidR="001B43E6" w:rsidRDefault="001B43E6" w:rsidP="0000287B">
      <w:pPr>
        <w:pStyle w:val="2"/>
        <w:numPr>
          <w:ilvl w:val="2"/>
          <w:numId w:val="40"/>
        </w:numPr>
        <w:ind w:left="993" w:hanging="993"/>
      </w:pPr>
      <w:bookmarkStart w:id="95" w:name="_Toc420807899"/>
      <w:r>
        <w:t>Расчет накладных расходов</w:t>
      </w:r>
      <w:bookmarkEnd w:id="95"/>
    </w:p>
    <w:p w:rsidR="001B43E6" w:rsidRPr="00CC3F91" w:rsidRDefault="001B43E6" w:rsidP="001B43E6">
      <w:pPr>
        <w:rPr>
          <w:noProof/>
        </w:rPr>
      </w:pPr>
      <w:r>
        <w:t>Накладные расходы вычисляют в расчете 60%-100% от расходов на основную заработную плату и в данном проекте планируются</w:t>
      </w:r>
      <w:r>
        <w:rPr>
          <w:noProof/>
        </w:rPr>
        <w:t xml:space="preserve"> 60%:</w:t>
      </w:r>
    </w:p>
    <w:p w:rsidR="005B1FE8" w:rsidRPr="00CC3F91" w:rsidRDefault="005B1FE8" w:rsidP="001B43E6">
      <w:pPr>
        <w:rPr>
          <w:noProof/>
        </w:rPr>
      </w:pPr>
    </w:p>
    <w:tbl>
      <w:tblPr>
        <w:tblW w:w="0" w:type="auto"/>
        <w:jc w:val="center"/>
        <w:tblLook w:val="04A0" w:firstRow="1" w:lastRow="0" w:firstColumn="1" w:lastColumn="0" w:noHBand="0" w:noVBand="1"/>
      </w:tblPr>
      <w:tblGrid>
        <w:gridCol w:w="8472"/>
        <w:gridCol w:w="796"/>
      </w:tblGrid>
      <w:tr w:rsidR="005B1FE8" w:rsidTr="00943C19">
        <w:trPr>
          <w:jc w:val="center"/>
        </w:trPr>
        <w:tc>
          <w:tcPr>
            <w:tcW w:w="8472" w:type="dxa"/>
            <w:shd w:val="clear" w:color="auto" w:fill="auto"/>
            <w:vAlign w:val="center"/>
          </w:tcPr>
          <w:p w:rsidR="005B1FE8" w:rsidRDefault="005B1FE8" w:rsidP="00943C19">
            <w:pPr>
              <w:pStyle w:val="af3"/>
              <w:ind w:left="842"/>
            </w:pPr>
            <w:r w:rsidRPr="00943C19">
              <w:rPr>
                <w:position w:val="-12"/>
              </w:rPr>
              <w:object w:dxaOrig="2180" w:dyaOrig="360">
                <v:shape id="_x0000_i1115" type="#_x0000_t75" style="width:109.5pt;height:17.25pt" o:ole="" fillcolor="window">
                  <v:imagedata r:id="rId151" o:title=""/>
                </v:shape>
                <o:OLEObject Type="Embed" ProgID="Equation.DSMT4" ShapeID="_x0000_i1115" DrawAspect="Content" ObjectID="_1494591784" r:id="rId152"/>
              </w:object>
            </w:r>
            <w:r>
              <w:t>,</w:t>
            </w:r>
          </w:p>
        </w:tc>
        <w:tc>
          <w:tcPr>
            <w:tcW w:w="796" w:type="dxa"/>
            <w:shd w:val="clear" w:color="auto" w:fill="auto"/>
            <w:vAlign w:val="center"/>
          </w:tcPr>
          <w:p w:rsidR="005B1FE8" w:rsidRDefault="005B1FE8" w:rsidP="005B1FE8">
            <w:pPr>
              <w:pStyle w:val="af3"/>
            </w:pPr>
            <w:r>
              <w:t>(5</w:t>
            </w:r>
            <w:r w:rsidRPr="00943C19">
              <w:rPr>
                <w:lang w:val="en-US"/>
              </w:rPr>
              <w:t>.</w:t>
            </w:r>
            <w:r>
              <w:t>2</w:t>
            </w:r>
            <w:r w:rsidRPr="00943C19">
              <w:rPr>
                <w:lang w:val="en-US"/>
              </w:rPr>
              <w:t>4</w:t>
            </w:r>
            <w:r>
              <w:t>)</w:t>
            </w:r>
          </w:p>
        </w:tc>
      </w:tr>
    </w:tbl>
    <w:p w:rsidR="001B43E6" w:rsidRDefault="001B43E6" w:rsidP="0074137E">
      <w:pPr>
        <w:pStyle w:val="af2"/>
      </w:pPr>
    </w:p>
    <w:p w:rsidR="001B43E6" w:rsidRDefault="001B43E6" w:rsidP="001B43E6">
      <w:r>
        <w:t>Накладные расходы на разработку программы, рассчитанные по формуле</w:t>
      </w:r>
      <w:r>
        <w:rPr>
          <w:noProof/>
        </w:rPr>
        <w:t>,</w:t>
      </w:r>
      <w:r>
        <w:t xml:space="preserve"> составляют:</w:t>
      </w:r>
    </w:p>
    <w:tbl>
      <w:tblPr>
        <w:tblW w:w="0" w:type="auto"/>
        <w:jc w:val="center"/>
        <w:tblLook w:val="04A0" w:firstRow="1" w:lastRow="0" w:firstColumn="1" w:lastColumn="0" w:noHBand="0" w:noVBand="1"/>
      </w:tblPr>
      <w:tblGrid>
        <w:gridCol w:w="8472"/>
        <w:gridCol w:w="796"/>
      </w:tblGrid>
      <w:tr w:rsidR="00D27C7D" w:rsidTr="00943C19">
        <w:trPr>
          <w:jc w:val="center"/>
        </w:trPr>
        <w:tc>
          <w:tcPr>
            <w:tcW w:w="8472" w:type="dxa"/>
            <w:shd w:val="clear" w:color="auto" w:fill="auto"/>
            <w:vAlign w:val="center"/>
          </w:tcPr>
          <w:p w:rsidR="00D27C7D" w:rsidRDefault="00D27C7D" w:rsidP="00D27C7D">
            <w:pPr>
              <w:pStyle w:val="af3"/>
            </w:pPr>
            <w:r>
              <w:t>Ср.накл = 647316.68*0.6 = 388390р.</w:t>
            </w:r>
          </w:p>
        </w:tc>
        <w:tc>
          <w:tcPr>
            <w:tcW w:w="796" w:type="dxa"/>
            <w:shd w:val="clear" w:color="auto" w:fill="auto"/>
            <w:vAlign w:val="center"/>
          </w:tcPr>
          <w:p w:rsidR="00D27C7D" w:rsidRDefault="00D27C7D" w:rsidP="00D27C7D">
            <w:pPr>
              <w:pStyle w:val="af3"/>
            </w:pPr>
            <w:r>
              <w:t>(5</w:t>
            </w:r>
            <w:r w:rsidRPr="00943C19">
              <w:rPr>
                <w:lang w:val="en-US"/>
              </w:rPr>
              <w:t>.</w:t>
            </w:r>
            <w:r>
              <w:t>2</w:t>
            </w:r>
            <w:r w:rsidRPr="00943C19">
              <w:rPr>
                <w:lang w:val="en-US"/>
              </w:rPr>
              <w:t>5</w:t>
            </w:r>
            <w:r>
              <w:t>)</w:t>
            </w:r>
          </w:p>
        </w:tc>
      </w:tr>
    </w:tbl>
    <w:p w:rsidR="00EE66F6" w:rsidRDefault="00EE66F6" w:rsidP="00EE66F6">
      <w:pPr>
        <w:ind w:firstLine="0"/>
        <w:jc w:val="center"/>
      </w:pPr>
    </w:p>
    <w:p w:rsidR="00EE66F6" w:rsidRDefault="00EF3101" w:rsidP="00EE66F6">
      <w:pPr>
        <w:ind w:firstLine="0"/>
        <w:jc w:val="center"/>
      </w:pPr>
      <w:r>
        <w:pict>
          <v:shape id="_x0000_i1116" type="#_x0000_t75" style="width:451.5pt;height:103.5pt">
            <v:imagedata r:id="rId153" o:title="3" grayscale="t"/>
          </v:shape>
        </w:pict>
      </w:r>
    </w:p>
    <w:p w:rsidR="00AA721D" w:rsidRDefault="008E2026" w:rsidP="00EE66F6">
      <w:pPr>
        <w:pStyle w:val="af2"/>
      </w:pPr>
      <w:r>
        <w:t>Рисунок 5</w:t>
      </w:r>
      <w:r w:rsidR="001B43E6">
        <w:t>.3</w:t>
      </w:r>
      <w:r w:rsidR="00B46691">
        <w:t xml:space="preserve"> </w:t>
      </w:r>
      <w:r w:rsidR="00B46691">
        <w:rPr>
          <w:i/>
        </w:rPr>
        <w:t>–</w:t>
      </w:r>
      <w:r w:rsidR="001B43E6">
        <w:t xml:space="preserve"> Ресурсы проекта</w:t>
      </w:r>
    </w:p>
    <w:p w:rsidR="00AA721D" w:rsidRDefault="00AA721D" w:rsidP="00AA721D">
      <w:pPr>
        <w:jc w:val="center"/>
      </w:pPr>
    </w:p>
    <w:p w:rsidR="001B43E6" w:rsidRDefault="001B43E6" w:rsidP="00AA721D">
      <w:r>
        <w:t xml:space="preserve">Суммарные затраты составляют 1 413 901,60р. и представлены на рис. </w:t>
      </w:r>
      <w:r w:rsidR="00E15CBD">
        <w:t>5</w:t>
      </w:r>
      <w:r>
        <w:t xml:space="preserve">.4. </w:t>
      </w:r>
    </w:p>
    <w:p w:rsidR="001B43E6" w:rsidRDefault="001B43E6" w:rsidP="00AA721D">
      <w:r>
        <w:t xml:space="preserve">Только на разработку без внедрения необходимо </w:t>
      </w:r>
      <w:r w:rsidRPr="00E02F2E">
        <w:t>1</w:t>
      </w:r>
      <w:r>
        <w:t> </w:t>
      </w:r>
      <w:r w:rsidRPr="00E02F2E">
        <w:t>359</w:t>
      </w:r>
      <w:r>
        <w:t xml:space="preserve"> </w:t>
      </w:r>
      <w:r w:rsidRPr="00E02F2E">
        <w:t>984,93</w:t>
      </w:r>
      <w:r>
        <w:t>р.</w:t>
      </w:r>
    </w:p>
    <w:p w:rsidR="001B43E6" w:rsidRDefault="00EF3101" w:rsidP="00EE66F6">
      <w:pPr>
        <w:pStyle w:val="af2"/>
      </w:pPr>
      <w:r>
        <w:pict>
          <v:shape id="_x0000_i1117" type="#_x0000_t75" style="width:452.25pt;height:236.25pt">
            <v:imagedata r:id="rId154" o:title="4" grayscale="t"/>
          </v:shape>
        </w:pict>
      </w:r>
    </w:p>
    <w:p w:rsidR="001B43E6" w:rsidRPr="001B43E6" w:rsidRDefault="000C5D14" w:rsidP="0074137E">
      <w:pPr>
        <w:pStyle w:val="af2"/>
      </w:pPr>
      <w:r>
        <w:t>Рисунок 5</w:t>
      </w:r>
      <w:r w:rsidR="001B43E6">
        <w:t>.4</w:t>
      </w:r>
      <w:r w:rsidR="00B46691">
        <w:t xml:space="preserve"> </w:t>
      </w:r>
      <w:r w:rsidR="00B46691">
        <w:rPr>
          <w:i/>
        </w:rPr>
        <w:t>–</w:t>
      </w:r>
      <w:r w:rsidR="001B43E6">
        <w:t xml:space="preserve"> Суммарные затраты</w:t>
      </w:r>
    </w:p>
    <w:p w:rsidR="001B43E6" w:rsidRPr="001B43E6" w:rsidRDefault="001B43E6" w:rsidP="001B43E6">
      <w:pPr>
        <w:tabs>
          <w:tab w:val="left" w:pos="3900"/>
        </w:tabs>
        <w:jc w:val="center"/>
      </w:pPr>
    </w:p>
    <w:p w:rsidR="001B43E6" w:rsidRDefault="001B43E6" w:rsidP="001B43E6">
      <w:r>
        <w:t>Структура затрат на разработку проиллюстрирована на рис.</w:t>
      </w:r>
      <w:r w:rsidR="0074137E">
        <w:t xml:space="preserve"> 5</w:t>
      </w:r>
      <w:r>
        <w:t>.5</w:t>
      </w:r>
      <w:r w:rsidR="0074137E">
        <w:t>.</w:t>
      </w:r>
    </w:p>
    <w:p w:rsidR="001B43E6" w:rsidRDefault="00EF3101" w:rsidP="001B43E6">
      <w:pPr>
        <w:pStyle w:val="aff1"/>
      </w:pPr>
      <w:r>
        <w:rPr>
          <w:noProof/>
        </w:rPr>
        <w:lastRenderedPageBreak/>
        <w:pict>
          <v:shape id="Диаграмма 1" o:spid="_x0000_i1118" type="#_x0000_t75" style="width:6in;height:201.75pt;visibility:visible">
            <v:imagedata r:id="rId155" o:title="" croptop="-10097f" cropbottom="-11416f" cropleft="-14938f" cropright="-1480f" grayscale="t"/>
            <o:lock v:ext="edit" aspectratio="f"/>
          </v:shape>
        </w:pict>
      </w:r>
    </w:p>
    <w:p w:rsidR="001B43E6" w:rsidRDefault="001B43E6" w:rsidP="0074137E">
      <w:pPr>
        <w:pStyle w:val="af2"/>
      </w:pPr>
      <w:r>
        <w:t xml:space="preserve">Рисунок </w:t>
      </w:r>
      <w:r w:rsidR="0074137E">
        <w:t>5</w:t>
      </w:r>
      <w:r>
        <w:t>.</w:t>
      </w:r>
      <w:r w:rsidRPr="00F064DD">
        <w:t>5</w:t>
      </w:r>
      <w:r w:rsidR="00B46691">
        <w:t xml:space="preserve"> </w:t>
      </w:r>
      <w:r w:rsidR="00B46691">
        <w:rPr>
          <w:i/>
        </w:rPr>
        <w:t>–</w:t>
      </w:r>
      <w:r>
        <w:t xml:space="preserve"> Структура затрат на разработку</w:t>
      </w:r>
    </w:p>
    <w:p w:rsidR="00670CD5" w:rsidRDefault="00670CD5" w:rsidP="0074137E">
      <w:pPr>
        <w:pStyle w:val="af2"/>
      </w:pPr>
    </w:p>
    <w:p w:rsidR="001B43E6" w:rsidRPr="006E50FE" w:rsidRDefault="001B43E6" w:rsidP="0000287B">
      <w:pPr>
        <w:pStyle w:val="2"/>
        <w:numPr>
          <w:ilvl w:val="1"/>
          <w:numId w:val="40"/>
        </w:numPr>
        <w:ind w:hanging="1080"/>
      </w:pPr>
      <w:bookmarkStart w:id="96" w:name="_Toc420807900"/>
      <w:r w:rsidRPr="006E50FE">
        <w:t>Исследование рынка для разрабатываемого ПО</w:t>
      </w:r>
      <w:bookmarkEnd w:id="96"/>
    </w:p>
    <w:p w:rsidR="001B43E6" w:rsidRDefault="001B43E6" w:rsidP="001B43E6">
      <w:pPr>
        <w:ind w:firstLine="708"/>
      </w:pPr>
      <w:r>
        <w:t xml:space="preserve">В настоящее время у МЧС нет автоматизированного ресурса, который позволил бы оперативно скоординировать силы для устранения последствий аварии, связанной с выбросом химически опасных веществ при указании только места и времени, где произошла эта авария.   </w:t>
      </w:r>
    </w:p>
    <w:p w:rsidR="001B43E6" w:rsidRPr="00F064DD" w:rsidRDefault="001B43E6" w:rsidP="001B43E6">
      <w:pPr>
        <w:ind w:firstLine="708"/>
      </w:pPr>
      <w:r>
        <w:t xml:space="preserve">Учитывая, что работать программа должна без использования ресурсов </w:t>
      </w:r>
      <w:r>
        <w:rPr>
          <w:lang w:val="en-US"/>
        </w:rPr>
        <w:t>Internet</w:t>
      </w:r>
      <w:r>
        <w:t xml:space="preserve"> и в узконаправленной области, покупателем может выступать только МЧС.</w:t>
      </w:r>
    </w:p>
    <w:p w:rsidR="001B43E6" w:rsidRDefault="001B43E6" w:rsidP="00CA3769">
      <w:r>
        <w:t>Разрабатываемый программный продукт направлен на решение конкретной указанной проблемы, а также на разработку удобного механизма администрирования проектируемой системы.</w:t>
      </w:r>
    </w:p>
    <w:p w:rsidR="001B43E6" w:rsidRDefault="001B43E6" w:rsidP="00CA3769">
      <w:r>
        <w:t xml:space="preserve">Число потенциальных покупателей на годовом интервале времени будет не более 1, те.  </w:t>
      </w:r>
      <w:r>
        <w:rPr>
          <w:rFonts w:ascii="Arial" w:hAnsi="Arial"/>
          <w:i/>
          <w:lang w:val="en-US"/>
        </w:rPr>
        <w:t>N</w:t>
      </w:r>
      <w:r>
        <w:rPr>
          <w:rFonts w:ascii="Arial" w:hAnsi="Arial"/>
          <w:i/>
          <w:vertAlign w:val="superscript"/>
          <w:lang w:val="en-US"/>
        </w:rPr>
        <w:t>O</w:t>
      </w:r>
      <w:r>
        <w:rPr>
          <w:rFonts w:ascii="Arial" w:hAnsi="Arial"/>
          <w:i/>
          <w:vertAlign w:val="subscript"/>
          <w:lang w:val="en-US"/>
        </w:rPr>
        <w:t>P</w:t>
      </w:r>
      <w:r>
        <w:rPr>
          <w:rFonts w:ascii="Arial" w:hAnsi="Arial"/>
          <w:i/>
          <w:vertAlign w:val="subscript"/>
        </w:rPr>
        <w:t xml:space="preserve">  </w:t>
      </w:r>
      <w:r>
        <w:rPr>
          <w:rFonts w:ascii="Arial" w:hAnsi="Arial"/>
        </w:rPr>
        <w:t>= 1.</w:t>
      </w:r>
    </w:p>
    <w:p w:rsidR="001B43E6" w:rsidRDefault="001B43E6" w:rsidP="001B43E6"/>
    <w:p w:rsidR="001B43E6" w:rsidRDefault="001B43E6" w:rsidP="0000287B">
      <w:pPr>
        <w:pStyle w:val="2"/>
        <w:numPr>
          <w:ilvl w:val="1"/>
          <w:numId w:val="40"/>
        </w:numPr>
        <w:ind w:hanging="1080"/>
      </w:pPr>
      <w:bookmarkStart w:id="97" w:name="_Toc420807901"/>
      <w:r w:rsidRPr="006E50FE">
        <w:t>Планирование цены и прогнозирование прибыли</w:t>
      </w:r>
      <w:bookmarkEnd w:id="97"/>
    </w:p>
    <w:p w:rsidR="001B43E6" w:rsidRDefault="001B43E6" w:rsidP="001B43E6">
      <w:pPr>
        <w:pStyle w:val="afc"/>
        <w:spacing w:line="360" w:lineRule="auto"/>
      </w:pPr>
      <w:r>
        <w:t>На основе данных о затратах на разработку и внедрение, результатах прогнозирования объема продаж, определим стоимость одного комплекта программного обеспечения.</w:t>
      </w:r>
    </w:p>
    <w:p w:rsidR="001B43E6" w:rsidRDefault="001B43E6" w:rsidP="001B43E6">
      <w:pPr>
        <w:pStyle w:val="afc"/>
        <w:spacing w:line="360" w:lineRule="auto"/>
      </w:pPr>
      <w:r>
        <w:t xml:space="preserve">Стоимость поставляемого на рынок ПО определяется частью стоимости разработки ПО, затрат на внедрение и прибыли фирмы-разработчика. </w:t>
      </w:r>
    </w:p>
    <w:p w:rsidR="00670CD5" w:rsidRDefault="00670CD5" w:rsidP="001B43E6">
      <w:pPr>
        <w:pStyle w:val="afc"/>
        <w:spacing w:line="360" w:lineRule="auto"/>
      </w:pPr>
    </w:p>
    <w:p w:rsidR="00670CD5" w:rsidRDefault="00670CD5" w:rsidP="001B43E6">
      <w:pPr>
        <w:pStyle w:val="afc"/>
        <w:spacing w:line="360" w:lineRule="auto"/>
      </w:pPr>
    </w:p>
    <w:p w:rsidR="001B43E6" w:rsidRPr="00CC3F91" w:rsidRDefault="001B43E6" w:rsidP="00D1509D">
      <w:r>
        <w:lastRenderedPageBreak/>
        <w:t xml:space="preserve">Стоимость ПО можно рассчитать, используя следующее соотношение: </w:t>
      </w:r>
    </w:p>
    <w:p w:rsidR="00D1509D" w:rsidRPr="00CC3F91" w:rsidRDefault="00D1509D" w:rsidP="00D1509D"/>
    <w:tbl>
      <w:tblPr>
        <w:tblW w:w="0" w:type="auto"/>
        <w:jc w:val="center"/>
        <w:tblLook w:val="04A0" w:firstRow="1" w:lastRow="0" w:firstColumn="1" w:lastColumn="0" w:noHBand="0" w:noVBand="1"/>
      </w:tblPr>
      <w:tblGrid>
        <w:gridCol w:w="8472"/>
        <w:gridCol w:w="796"/>
      </w:tblGrid>
      <w:tr w:rsidR="00D1509D" w:rsidTr="00943C19">
        <w:trPr>
          <w:jc w:val="center"/>
        </w:trPr>
        <w:tc>
          <w:tcPr>
            <w:tcW w:w="8472" w:type="dxa"/>
            <w:shd w:val="clear" w:color="auto" w:fill="auto"/>
            <w:vAlign w:val="center"/>
          </w:tcPr>
          <w:p w:rsidR="00D1509D" w:rsidRDefault="00D1509D" w:rsidP="00943C19">
            <w:pPr>
              <w:pStyle w:val="af3"/>
              <w:ind w:left="842"/>
            </w:pPr>
            <w:r w:rsidRPr="00943C19">
              <w:rPr>
                <w:rFonts w:ascii="Arial" w:hAnsi="Arial"/>
                <w:position w:val="-18"/>
              </w:rPr>
              <w:object w:dxaOrig="3519" w:dyaOrig="520">
                <v:shape id="_x0000_i1119" type="#_x0000_t75" style="width:175.5pt;height:26.25pt" o:ole="">
                  <v:imagedata r:id="rId156" o:title=""/>
                </v:shape>
                <o:OLEObject Type="Embed" ProgID="Equation.2" ShapeID="_x0000_i1119" DrawAspect="Content" ObjectID="_1494591785" r:id="rId157"/>
              </w:object>
            </w:r>
            <w:r>
              <w:t>,</w:t>
            </w:r>
          </w:p>
        </w:tc>
        <w:tc>
          <w:tcPr>
            <w:tcW w:w="796" w:type="dxa"/>
            <w:shd w:val="clear" w:color="auto" w:fill="auto"/>
            <w:vAlign w:val="center"/>
          </w:tcPr>
          <w:p w:rsidR="00D1509D" w:rsidRDefault="00D1509D" w:rsidP="003B2750">
            <w:pPr>
              <w:pStyle w:val="af3"/>
            </w:pPr>
            <w:r>
              <w:t>(5</w:t>
            </w:r>
            <w:r w:rsidRPr="00943C19">
              <w:rPr>
                <w:lang w:val="en-US"/>
              </w:rPr>
              <w:t>.</w:t>
            </w:r>
            <w:r>
              <w:t>2</w:t>
            </w:r>
            <w:r w:rsidR="008F19ED" w:rsidRPr="00943C19">
              <w:rPr>
                <w:lang w:val="en-US"/>
              </w:rPr>
              <w:t>5</w:t>
            </w:r>
            <w:r>
              <w:t>)</w:t>
            </w:r>
          </w:p>
        </w:tc>
      </w:tr>
    </w:tbl>
    <w:p w:rsidR="00D1509D" w:rsidRPr="00D1509D" w:rsidRDefault="00D1509D" w:rsidP="00D1509D">
      <w:pPr>
        <w:rPr>
          <w:lang w:val="en-US"/>
        </w:rPr>
      </w:pPr>
    </w:p>
    <w:p w:rsidR="001B43E6" w:rsidRDefault="001B43E6" w:rsidP="00EF0102">
      <w:pPr>
        <w:ind w:firstLine="709"/>
      </w:pPr>
      <w:r w:rsidRPr="001B0264">
        <w:t xml:space="preserve">где </w:t>
      </w:r>
      <w:r w:rsidRPr="001B0264">
        <w:rPr>
          <w:i/>
        </w:rPr>
        <w:sym w:font="Symbol" w:char="F044"/>
      </w:r>
      <w:r w:rsidRPr="001B0264">
        <w:rPr>
          <w:i/>
          <w:lang w:val="en-US"/>
        </w:rPr>
        <w:t>K</w:t>
      </w:r>
      <w:r w:rsidRPr="001B0264">
        <w:rPr>
          <w:i/>
        </w:rPr>
        <w:t xml:space="preserve"> -</w:t>
      </w:r>
      <w:r w:rsidRPr="001B0264">
        <w:t xml:space="preserve"> часть стоимости разработки, приходящаяся на одну копию программы, </w:t>
      </w:r>
      <w:r w:rsidRPr="001B0264">
        <w:rPr>
          <w:i/>
        </w:rPr>
        <w:t>К</w:t>
      </w:r>
      <w:r w:rsidRPr="001B0264">
        <w:rPr>
          <w:i/>
          <w:vertAlign w:val="subscript"/>
        </w:rPr>
        <w:t>ВН</w:t>
      </w:r>
      <w:r w:rsidRPr="001B0264">
        <w:rPr>
          <w:i/>
        </w:rPr>
        <w:t xml:space="preserve"> </w:t>
      </w:r>
      <w:r w:rsidRPr="001B0264">
        <w:t xml:space="preserve">- стоимость внедрения программы, </w:t>
      </w:r>
      <w:r w:rsidRPr="001B0264">
        <w:rPr>
          <w:i/>
          <w:lang w:val="en-US"/>
        </w:rPr>
        <w:t>D</w:t>
      </w:r>
      <w:r w:rsidRPr="001B0264">
        <w:rPr>
          <w:i/>
          <w:vertAlign w:val="subscript"/>
        </w:rPr>
        <w:t>ПРИБ</w:t>
      </w:r>
      <w:r w:rsidRPr="001B0264">
        <w:rPr>
          <w:i/>
        </w:rPr>
        <w:t xml:space="preserve"> </w:t>
      </w:r>
      <w:r w:rsidRPr="001B0264">
        <w:t>- процент прибыли, заложенный в стоимость.</w:t>
      </w:r>
    </w:p>
    <w:p w:rsidR="001B43E6" w:rsidRDefault="001B43E6" w:rsidP="001B43E6">
      <w:pPr>
        <w:pStyle w:val="afc"/>
        <w:spacing w:line="360" w:lineRule="auto"/>
        <w:ind w:firstLine="0"/>
      </w:pPr>
    </w:p>
    <w:p w:rsidR="001B43E6" w:rsidRPr="00CC3F91" w:rsidRDefault="001B43E6" w:rsidP="001B43E6">
      <w:pPr>
        <w:pStyle w:val="afc"/>
        <w:spacing w:line="360" w:lineRule="auto"/>
      </w:pPr>
      <w:r>
        <w:t>Стоимость внедрения остается постоянной для каждой установки ПО, а частичная стоимость разработки, приходящаяся на каждый комплект ПО, определяется исходя из данных о планируемом объеме установок:</w:t>
      </w:r>
    </w:p>
    <w:p w:rsidR="008F19ED" w:rsidRPr="00CC3F91" w:rsidRDefault="008F19ED" w:rsidP="001B43E6">
      <w:pPr>
        <w:pStyle w:val="afc"/>
        <w:spacing w:line="360" w:lineRule="auto"/>
      </w:pPr>
    </w:p>
    <w:tbl>
      <w:tblPr>
        <w:tblW w:w="0" w:type="auto"/>
        <w:jc w:val="center"/>
        <w:tblLook w:val="04A0" w:firstRow="1" w:lastRow="0" w:firstColumn="1" w:lastColumn="0" w:noHBand="0" w:noVBand="1"/>
      </w:tblPr>
      <w:tblGrid>
        <w:gridCol w:w="8472"/>
        <w:gridCol w:w="796"/>
      </w:tblGrid>
      <w:tr w:rsidR="008F19ED" w:rsidTr="00943C19">
        <w:trPr>
          <w:jc w:val="center"/>
        </w:trPr>
        <w:tc>
          <w:tcPr>
            <w:tcW w:w="8472" w:type="dxa"/>
            <w:shd w:val="clear" w:color="auto" w:fill="auto"/>
            <w:vAlign w:val="center"/>
          </w:tcPr>
          <w:p w:rsidR="008F19ED" w:rsidRDefault="008F19ED" w:rsidP="00943C19">
            <w:pPr>
              <w:pStyle w:val="af3"/>
              <w:ind w:left="842"/>
            </w:pPr>
            <w:r w:rsidRPr="00943C19">
              <w:rPr>
                <w:position w:val="-32"/>
              </w:rPr>
              <w:object w:dxaOrig="2420" w:dyaOrig="800">
                <v:shape id="_x0000_i1120" type="#_x0000_t75" style="width:120.75pt;height:40.5pt" o:ole="">
                  <v:imagedata r:id="rId158" o:title=""/>
                </v:shape>
                <o:OLEObject Type="Embed" ProgID="Equation.2" ShapeID="_x0000_i1120" DrawAspect="Content" ObjectID="_1494591786" r:id="rId159"/>
              </w:object>
            </w:r>
            <w:r>
              <w:t>,</w:t>
            </w:r>
          </w:p>
        </w:tc>
        <w:tc>
          <w:tcPr>
            <w:tcW w:w="796" w:type="dxa"/>
            <w:shd w:val="clear" w:color="auto" w:fill="auto"/>
            <w:vAlign w:val="center"/>
          </w:tcPr>
          <w:p w:rsidR="008F19ED" w:rsidRDefault="008F19ED" w:rsidP="008F19ED">
            <w:pPr>
              <w:pStyle w:val="af3"/>
            </w:pPr>
            <w:r>
              <w:t>(5</w:t>
            </w:r>
            <w:r w:rsidRPr="00943C19">
              <w:rPr>
                <w:lang w:val="en-US"/>
              </w:rPr>
              <w:t>.</w:t>
            </w:r>
            <w:r>
              <w:t>2</w:t>
            </w:r>
            <w:r w:rsidRPr="00943C19">
              <w:rPr>
                <w:lang w:val="en-US"/>
              </w:rPr>
              <w:t>6</w:t>
            </w:r>
            <w:r>
              <w:t>)</w:t>
            </w:r>
          </w:p>
        </w:tc>
      </w:tr>
    </w:tbl>
    <w:p w:rsidR="001B43E6" w:rsidRDefault="001B43E6" w:rsidP="0074137E">
      <w:pPr>
        <w:pStyle w:val="af2"/>
      </w:pPr>
      <w:r>
        <w:tab/>
      </w:r>
      <w:r>
        <w:tab/>
      </w:r>
      <w:r>
        <w:tab/>
      </w:r>
      <w:r>
        <w:tab/>
      </w:r>
      <w:r>
        <w:tab/>
      </w:r>
      <w:r>
        <w:tab/>
      </w:r>
      <w:r>
        <w:tab/>
      </w:r>
      <w:r>
        <w:tab/>
      </w:r>
    </w:p>
    <w:p w:rsidR="001B43E6" w:rsidRPr="001B0264" w:rsidRDefault="001B43E6" w:rsidP="008F19ED">
      <w:r w:rsidRPr="001B0264">
        <w:t xml:space="preserve">где </w:t>
      </w:r>
      <w:r w:rsidRPr="001B0264">
        <w:rPr>
          <w:i/>
        </w:rPr>
        <w:t>К</w:t>
      </w:r>
      <w:r w:rsidRPr="001B0264">
        <w:rPr>
          <w:i/>
          <w:vertAlign w:val="subscript"/>
        </w:rPr>
        <w:t xml:space="preserve"> </w:t>
      </w:r>
      <w:r w:rsidRPr="001B0264">
        <w:t xml:space="preserve">- стоимость проекта, </w:t>
      </w:r>
      <w:r w:rsidRPr="001B0264">
        <w:rPr>
          <w:i/>
          <w:lang w:val="en-US"/>
        </w:rPr>
        <w:t>N</w:t>
      </w:r>
      <w:r w:rsidRPr="001B0264">
        <w:rPr>
          <w:i/>
          <w:vertAlign w:val="superscript"/>
          <w:lang w:val="en-US"/>
        </w:rPr>
        <w:t>O</w:t>
      </w:r>
      <w:r w:rsidRPr="001B0264">
        <w:rPr>
          <w:i/>
          <w:vertAlign w:val="subscript"/>
          <w:lang w:val="en-US"/>
        </w:rPr>
        <w:t>P</w:t>
      </w:r>
      <w:r w:rsidRPr="001B0264">
        <w:rPr>
          <w:i/>
          <w:vertAlign w:val="subscript"/>
        </w:rPr>
        <w:t xml:space="preserve">  </w:t>
      </w:r>
      <w:r w:rsidRPr="001B0264">
        <w:t xml:space="preserve">- планируемое число копий ПО, </w:t>
      </w:r>
      <w:r w:rsidRPr="001B0264">
        <w:rPr>
          <w:i/>
          <w:lang w:val="en-US"/>
        </w:rPr>
        <w:t>H</w:t>
      </w:r>
      <w:r w:rsidRPr="001B0264">
        <w:rPr>
          <w:i/>
          <w:vertAlign w:val="subscript"/>
        </w:rPr>
        <w:t xml:space="preserve">СТ  </w:t>
      </w:r>
      <w:r w:rsidRPr="001B0264">
        <w:t>- ставка банковского процента по долгосрочным кредитам (более одного года).</w:t>
      </w:r>
    </w:p>
    <w:p w:rsidR="001B43E6" w:rsidRPr="00CC3F91" w:rsidRDefault="001B43E6" w:rsidP="00CA3769">
      <w:r w:rsidRPr="001B0264">
        <w:t>Если, в качестве ставки процента по долгосрочным кредитам использовать 25% годовых и использовать рассчитанные значения затрат на разработку и планируемое число установок, то можно определить частичную стоимость разработки.</w:t>
      </w:r>
    </w:p>
    <w:p w:rsidR="00CA3769" w:rsidRDefault="00CA3769" w:rsidP="00CA3769">
      <w:r>
        <w:t>Тогда с использованием формул (5.26) и (5.26) получим:</w:t>
      </w:r>
    </w:p>
    <w:p w:rsidR="00CA3769" w:rsidRDefault="00CA3769" w:rsidP="00CA3769"/>
    <w:tbl>
      <w:tblPr>
        <w:tblW w:w="0" w:type="auto"/>
        <w:jc w:val="center"/>
        <w:tblLook w:val="04A0" w:firstRow="1" w:lastRow="0" w:firstColumn="1" w:lastColumn="0" w:noHBand="0" w:noVBand="1"/>
      </w:tblPr>
      <w:tblGrid>
        <w:gridCol w:w="8472"/>
        <w:gridCol w:w="796"/>
      </w:tblGrid>
      <w:tr w:rsidR="00CA3769" w:rsidTr="00943C19">
        <w:trPr>
          <w:jc w:val="center"/>
        </w:trPr>
        <w:tc>
          <w:tcPr>
            <w:tcW w:w="8472" w:type="dxa"/>
            <w:shd w:val="clear" w:color="auto" w:fill="auto"/>
            <w:vAlign w:val="center"/>
          </w:tcPr>
          <w:p w:rsidR="00CA3769" w:rsidRDefault="00CA3769" w:rsidP="00CA3769">
            <w:pPr>
              <w:pStyle w:val="af3"/>
            </w:pPr>
            <w:r w:rsidRPr="00943C19">
              <w:rPr>
                <w:rFonts w:ascii="Symbol" w:hAnsi="Symbol"/>
              </w:rPr>
              <w:t></w:t>
            </w:r>
            <w:r w:rsidRPr="00943C19">
              <w:rPr>
                <w:lang w:val="en-US"/>
              </w:rPr>
              <w:t>K</w:t>
            </w:r>
            <w:r>
              <w:t xml:space="preserve"> = </w:t>
            </w:r>
            <w:r w:rsidRPr="00E02F2E">
              <w:t>1</w:t>
            </w:r>
            <w:r>
              <w:t> </w:t>
            </w:r>
            <w:r w:rsidRPr="00E02F2E">
              <w:t>359</w:t>
            </w:r>
            <w:r>
              <w:t xml:space="preserve"> </w:t>
            </w:r>
            <w:r w:rsidRPr="00E02F2E">
              <w:t>984,93</w:t>
            </w:r>
            <w:r>
              <w:t xml:space="preserve">/ 1 * (1 + 0.25) = </w:t>
            </w:r>
            <w:r w:rsidRPr="00E02F2E">
              <w:t>1</w:t>
            </w:r>
            <w:r>
              <w:t> </w:t>
            </w:r>
            <w:r w:rsidRPr="00E02F2E">
              <w:t>699</w:t>
            </w:r>
            <w:r>
              <w:t xml:space="preserve"> 981,16р.</w:t>
            </w:r>
          </w:p>
        </w:tc>
        <w:tc>
          <w:tcPr>
            <w:tcW w:w="796" w:type="dxa"/>
            <w:shd w:val="clear" w:color="auto" w:fill="auto"/>
            <w:vAlign w:val="center"/>
          </w:tcPr>
          <w:p w:rsidR="00CA3769" w:rsidRDefault="00CA3769" w:rsidP="00CA3769">
            <w:pPr>
              <w:pStyle w:val="af3"/>
            </w:pPr>
            <w:r>
              <w:t>(5</w:t>
            </w:r>
            <w:r w:rsidRPr="00943C19">
              <w:rPr>
                <w:lang w:val="en-US"/>
              </w:rPr>
              <w:t>.</w:t>
            </w:r>
            <w:r>
              <w:t>27)</w:t>
            </w:r>
          </w:p>
        </w:tc>
      </w:tr>
      <w:tr w:rsidR="00CA3769" w:rsidTr="00943C19">
        <w:trPr>
          <w:jc w:val="center"/>
        </w:trPr>
        <w:tc>
          <w:tcPr>
            <w:tcW w:w="8472" w:type="dxa"/>
            <w:shd w:val="clear" w:color="auto" w:fill="auto"/>
            <w:vAlign w:val="center"/>
          </w:tcPr>
          <w:p w:rsidR="00CA3769" w:rsidRPr="00943C19" w:rsidRDefault="00CA3769" w:rsidP="00CA3769">
            <w:pPr>
              <w:pStyle w:val="af3"/>
              <w:rPr>
                <w:rFonts w:ascii="Symbol" w:hAnsi="Symbol"/>
              </w:rPr>
            </w:pPr>
          </w:p>
        </w:tc>
        <w:tc>
          <w:tcPr>
            <w:tcW w:w="796" w:type="dxa"/>
            <w:shd w:val="clear" w:color="auto" w:fill="auto"/>
            <w:vAlign w:val="center"/>
          </w:tcPr>
          <w:p w:rsidR="00CA3769" w:rsidRDefault="00CA3769" w:rsidP="00CA3769">
            <w:pPr>
              <w:pStyle w:val="af3"/>
            </w:pPr>
          </w:p>
        </w:tc>
      </w:tr>
      <w:tr w:rsidR="00CA3769" w:rsidTr="00943C19">
        <w:trPr>
          <w:jc w:val="center"/>
        </w:trPr>
        <w:tc>
          <w:tcPr>
            <w:tcW w:w="8472" w:type="dxa"/>
            <w:shd w:val="clear" w:color="auto" w:fill="auto"/>
            <w:vAlign w:val="center"/>
          </w:tcPr>
          <w:p w:rsidR="00CA3769" w:rsidRPr="00943C19" w:rsidRDefault="00CA3769" w:rsidP="00CA3769">
            <w:pPr>
              <w:pStyle w:val="af3"/>
              <w:rPr>
                <w:rFonts w:ascii="Symbol" w:hAnsi="Symbol"/>
              </w:rPr>
            </w:pPr>
            <w:r w:rsidRPr="00A0518A">
              <w:t>К</w:t>
            </w:r>
            <w:r w:rsidRPr="00943C19">
              <w:rPr>
                <w:vertAlign w:val="subscript"/>
              </w:rPr>
              <w:t>ПО</w:t>
            </w:r>
            <w:r w:rsidRPr="00A0518A">
              <w:t xml:space="preserve"> = (</w:t>
            </w:r>
            <w:r w:rsidRPr="00E02F2E">
              <w:t>1</w:t>
            </w:r>
            <w:r>
              <w:t> </w:t>
            </w:r>
            <w:r w:rsidRPr="00E02F2E">
              <w:t>699</w:t>
            </w:r>
            <w:r>
              <w:t xml:space="preserve"> 981,16 </w:t>
            </w:r>
            <w:r w:rsidRPr="00A0518A">
              <w:t xml:space="preserve">+ 53916,67)*(1+0.15) = </w:t>
            </w:r>
            <w:r w:rsidRPr="00E02F2E">
              <w:t>2016982,5045</w:t>
            </w:r>
            <w:r w:rsidRPr="00A0518A">
              <w:t>р.</w:t>
            </w:r>
          </w:p>
        </w:tc>
        <w:tc>
          <w:tcPr>
            <w:tcW w:w="796" w:type="dxa"/>
            <w:shd w:val="clear" w:color="auto" w:fill="auto"/>
            <w:vAlign w:val="center"/>
          </w:tcPr>
          <w:p w:rsidR="00CA3769" w:rsidRDefault="00CA3769" w:rsidP="003B2750">
            <w:pPr>
              <w:pStyle w:val="af3"/>
            </w:pPr>
            <w:r>
              <w:t>(5.28)</w:t>
            </w:r>
          </w:p>
        </w:tc>
      </w:tr>
    </w:tbl>
    <w:p w:rsidR="001B43E6" w:rsidRPr="00A0518A" w:rsidRDefault="001B43E6" w:rsidP="001B43E6">
      <w:pPr>
        <w:pStyle w:val="afc"/>
        <w:spacing w:line="360" w:lineRule="auto"/>
        <w:ind w:firstLine="0"/>
      </w:pPr>
    </w:p>
    <w:p w:rsidR="001B43E6" w:rsidRDefault="001B43E6" w:rsidP="001B43E6">
      <w:pPr>
        <w:pStyle w:val="23"/>
      </w:pPr>
      <w:r w:rsidRPr="000B03AA">
        <w:t xml:space="preserve">Сумма </w:t>
      </w:r>
      <w:r w:rsidRPr="00E02F2E">
        <w:t>1</w:t>
      </w:r>
      <w:r>
        <w:t> </w:t>
      </w:r>
      <w:r w:rsidRPr="00E02F2E">
        <w:t>359</w:t>
      </w:r>
      <w:r>
        <w:t xml:space="preserve"> </w:t>
      </w:r>
      <w:r w:rsidRPr="00E02F2E">
        <w:t>984,93</w:t>
      </w:r>
      <w:r>
        <w:t>р., необходимая для разработки ПО, берётся в кредит в «Банке Москвы» под ставку 25% годовых на срок 6 месяцев.</w:t>
      </w:r>
    </w:p>
    <w:p w:rsidR="00AC6B18" w:rsidRDefault="00AC6B18" w:rsidP="001B43E6">
      <w:pPr>
        <w:pStyle w:val="23"/>
      </w:pPr>
    </w:p>
    <w:p w:rsidR="003849AF" w:rsidRDefault="003849AF" w:rsidP="001B43E6">
      <w:pPr>
        <w:pStyle w:val="23"/>
      </w:pPr>
    </w:p>
    <w:p w:rsidR="003849AF" w:rsidRDefault="003849AF" w:rsidP="001B43E6">
      <w:pPr>
        <w:pStyle w:val="23"/>
      </w:pPr>
    </w:p>
    <w:p w:rsidR="003849AF" w:rsidRDefault="003849AF" w:rsidP="001B43E6">
      <w:pPr>
        <w:pStyle w:val="23"/>
      </w:pPr>
    </w:p>
    <w:p w:rsidR="003849AF" w:rsidRDefault="003849AF" w:rsidP="001B43E6">
      <w:pPr>
        <w:pStyle w:val="23"/>
      </w:pPr>
    </w:p>
    <w:p w:rsidR="003849AF" w:rsidRDefault="003849AF" w:rsidP="001B43E6">
      <w:pPr>
        <w:pStyle w:val="23"/>
      </w:pPr>
    </w:p>
    <w:p w:rsidR="003849AF" w:rsidRPr="001B43E6" w:rsidRDefault="003849AF" w:rsidP="001B43E6">
      <w:pPr>
        <w:pStyle w:val="23"/>
      </w:pPr>
    </w:p>
    <w:p w:rsidR="001B43E6" w:rsidRPr="00C67076" w:rsidRDefault="00C67076" w:rsidP="003849AF">
      <w:pPr>
        <w:pStyle w:val="21"/>
      </w:pPr>
      <w:r>
        <w:lastRenderedPageBreak/>
        <w:t>Таблица 5</w:t>
      </w:r>
      <w:r w:rsidR="001B43E6" w:rsidRPr="00C67076">
        <w:t>.</w:t>
      </w:r>
      <w:r>
        <w:t>6</w:t>
      </w:r>
      <w:r w:rsidR="00B46691">
        <w:t xml:space="preserve"> –</w:t>
      </w:r>
      <w:r w:rsidR="001B43E6" w:rsidRPr="00C67076">
        <w:t xml:space="preserve"> Фрагмент таблицы общего баланса</w:t>
      </w:r>
    </w:p>
    <w:tbl>
      <w:tblPr>
        <w:tblW w:w="9495"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34"/>
        <w:gridCol w:w="1418"/>
        <w:gridCol w:w="1134"/>
        <w:gridCol w:w="1417"/>
        <w:gridCol w:w="1560"/>
        <w:gridCol w:w="1559"/>
        <w:gridCol w:w="1273"/>
      </w:tblGrid>
      <w:tr w:rsidR="001B43E6" w:rsidTr="00FC3006">
        <w:trPr>
          <w:trHeight w:val="1162"/>
        </w:trPr>
        <w:tc>
          <w:tcPr>
            <w:tcW w:w="1134" w:type="dxa"/>
            <w:tcBorders>
              <w:top w:val="single" w:sz="12" w:space="0" w:color="auto"/>
              <w:left w:val="single" w:sz="12" w:space="0" w:color="auto"/>
              <w:bottom w:val="single" w:sz="6" w:space="0" w:color="auto"/>
              <w:right w:val="single" w:sz="6" w:space="0" w:color="auto"/>
            </w:tcBorders>
            <w:hideMark/>
          </w:tcPr>
          <w:p w:rsidR="001B43E6" w:rsidRPr="00147254" w:rsidRDefault="001B43E6" w:rsidP="00AA0992">
            <w:pPr>
              <w:pStyle w:val="af0"/>
            </w:pPr>
            <w:r w:rsidRPr="00147254">
              <w:t>Период расчета</w:t>
            </w:r>
          </w:p>
        </w:tc>
        <w:tc>
          <w:tcPr>
            <w:tcW w:w="1418"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Баланс начальный</w:t>
            </w:r>
          </w:p>
        </w:tc>
        <w:tc>
          <w:tcPr>
            <w:tcW w:w="1134"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Сумма продаж</w:t>
            </w:r>
          </w:p>
        </w:tc>
        <w:tc>
          <w:tcPr>
            <w:tcW w:w="1417"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 xml:space="preserve">Сумма погашения кредита </w:t>
            </w:r>
          </w:p>
        </w:tc>
        <w:tc>
          <w:tcPr>
            <w:tcW w:w="1560"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совокупная прибыль</w:t>
            </w:r>
          </w:p>
        </w:tc>
        <w:tc>
          <w:tcPr>
            <w:tcW w:w="1559"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чистая прибыль</w:t>
            </w:r>
          </w:p>
        </w:tc>
        <w:tc>
          <w:tcPr>
            <w:tcW w:w="1273" w:type="dxa"/>
            <w:tcBorders>
              <w:top w:val="single" w:sz="12"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147254">
              <w:t>Баланс конечный</w:t>
            </w:r>
          </w:p>
        </w:tc>
      </w:tr>
      <w:tr w:rsidR="001B43E6" w:rsidTr="00FC3006">
        <w:tc>
          <w:tcPr>
            <w:tcW w:w="1134" w:type="dxa"/>
            <w:tcBorders>
              <w:top w:val="single" w:sz="6" w:space="0" w:color="auto"/>
              <w:left w:val="single" w:sz="12" w:space="0" w:color="auto"/>
              <w:bottom w:val="single" w:sz="6" w:space="0" w:color="auto"/>
              <w:right w:val="single" w:sz="6" w:space="0" w:color="auto"/>
            </w:tcBorders>
            <w:hideMark/>
          </w:tcPr>
          <w:p w:rsidR="001B43E6" w:rsidRPr="00147254" w:rsidRDefault="001B43E6" w:rsidP="00AA0992">
            <w:pPr>
              <w:pStyle w:val="af0"/>
              <w:rPr>
                <w:lang w:val="en-US"/>
              </w:rPr>
            </w:pPr>
            <w:r>
              <w:rPr>
                <w:lang w:val="en-US"/>
              </w:rPr>
              <w:t>5</w:t>
            </w:r>
            <w:r w:rsidRPr="00147254">
              <w:t>-</w:t>
            </w:r>
            <w:r>
              <w:rPr>
                <w:lang w:val="en-US"/>
              </w:rPr>
              <w:t>9</w:t>
            </w:r>
            <w:r w:rsidRPr="00147254">
              <w:t>.20</w:t>
            </w:r>
            <w:r>
              <w:rPr>
                <w:lang w:val="en-US"/>
              </w:rPr>
              <w:t>15</w:t>
            </w:r>
          </w:p>
        </w:tc>
        <w:tc>
          <w:tcPr>
            <w:tcW w:w="1418"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t>-</w:t>
            </w:r>
            <w:r w:rsidRPr="00E4035D">
              <w:t>1413901,6</w:t>
            </w:r>
          </w:p>
        </w:tc>
        <w:tc>
          <w:tcPr>
            <w:tcW w:w="1134"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02F2E">
              <w:t>2</w:t>
            </w:r>
            <w:r>
              <w:t> </w:t>
            </w:r>
            <w:r w:rsidRPr="00E02F2E">
              <w:t>016982</w:t>
            </w:r>
          </w:p>
        </w:tc>
        <w:tc>
          <w:tcPr>
            <w:tcW w:w="1417"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1</w:t>
            </w:r>
            <w:r>
              <w:t> </w:t>
            </w:r>
            <w:r w:rsidRPr="00E4035D">
              <w:t>767</w:t>
            </w:r>
            <w:r>
              <w:t xml:space="preserve"> </w:t>
            </w:r>
            <w:r w:rsidRPr="00E4035D">
              <w:t>377</w:t>
            </w:r>
          </w:p>
        </w:tc>
        <w:tc>
          <w:tcPr>
            <w:tcW w:w="1560"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249605</w:t>
            </w:r>
          </w:p>
        </w:tc>
        <w:tc>
          <w:tcPr>
            <w:tcW w:w="1559"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800E6F">
              <w:t>21046</w:t>
            </w:r>
            <w:r>
              <w:t>8</w:t>
            </w:r>
          </w:p>
        </w:tc>
        <w:tc>
          <w:tcPr>
            <w:tcW w:w="1273" w:type="dxa"/>
            <w:tcBorders>
              <w:top w:val="single" w:sz="6"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800E6F">
              <w:t>563943</w:t>
            </w:r>
          </w:p>
        </w:tc>
      </w:tr>
    </w:tbl>
    <w:p w:rsidR="001B43E6" w:rsidRDefault="001B43E6" w:rsidP="001B43E6">
      <w:pPr>
        <w:pStyle w:val="2"/>
        <w:ind w:left="900" w:hanging="900"/>
        <w:jc w:val="both"/>
        <w:rPr>
          <w:lang w:val="en-US"/>
        </w:rPr>
      </w:pPr>
    </w:p>
    <w:p w:rsidR="001B43E6" w:rsidRDefault="001B43E6" w:rsidP="0000287B">
      <w:pPr>
        <w:pStyle w:val="2"/>
        <w:numPr>
          <w:ilvl w:val="1"/>
          <w:numId w:val="40"/>
        </w:numPr>
        <w:ind w:hanging="1080"/>
      </w:pPr>
      <w:bookmarkStart w:id="98" w:name="_Toc420807902"/>
      <w:r w:rsidRPr="00C05021">
        <w:t>Выводы</w:t>
      </w:r>
      <w:bookmarkEnd w:id="98"/>
    </w:p>
    <w:p w:rsidR="001B43E6" w:rsidRDefault="001B43E6" w:rsidP="00A92705">
      <w:r>
        <w:t>В результате выполнения организационно-экономических расчетов установлены следующие показатели данного проекта:</w:t>
      </w:r>
    </w:p>
    <w:p w:rsidR="001B43E6" w:rsidRDefault="001B43E6" w:rsidP="00A92705">
      <w:r>
        <w:t xml:space="preserve">Общие затраты труда на реализацию проекта, которые составили </w:t>
      </w:r>
      <w:r w:rsidRPr="00A0518A">
        <w:t>1388</w:t>
      </w:r>
      <w:r>
        <w:t xml:space="preserve"> чел/часов.</w:t>
      </w:r>
    </w:p>
    <w:p w:rsidR="001B43E6" w:rsidRDefault="001B43E6" w:rsidP="00A92705">
      <w:r>
        <w:t xml:space="preserve">Исходя из временных требований к реализации проекта, численность исполнителей составила 3 </w:t>
      </w:r>
      <w:r w:rsidRPr="000B387A">
        <w:t>человека:</w:t>
      </w:r>
      <w:r>
        <w:t xml:space="preserve"> специалист предметной области и 2 программиста.</w:t>
      </w:r>
    </w:p>
    <w:p w:rsidR="001B43E6" w:rsidRDefault="001B43E6" w:rsidP="00A92705">
      <w:r>
        <w:t>Составлена сетевая модель с контролем затрат на каждом этапе и построена диаграмма Гантта – временной график выполнения проекта.</w:t>
      </w:r>
    </w:p>
    <w:p w:rsidR="001B43E6" w:rsidRDefault="001B43E6" w:rsidP="00A92705">
      <w:pPr>
        <w:rPr>
          <w:b/>
          <w:bCs/>
        </w:rPr>
      </w:pPr>
      <w:r>
        <w:t xml:space="preserve">Рассчитаны денежные затраты на реализацию проекта, которые составили в общей сумме </w:t>
      </w:r>
      <w:r w:rsidRPr="00E02F2E">
        <w:t>1</w:t>
      </w:r>
      <w:r>
        <w:t> </w:t>
      </w:r>
      <w:r w:rsidRPr="00E02F2E">
        <w:t>359</w:t>
      </w:r>
      <w:r>
        <w:t xml:space="preserve"> </w:t>
      </w:r>
      <w:r w:rsidRPr="00E02F2E">
        <w:t>984,93</w:t>
      </w:r>
      <w:r>
        <w:t xml:space="preserve">р. </w:t>
      </w:r>
      <w:r w:rsidRPr="000B03AA">
        <w:t>Источник денежных средств</w:t>
      </w:r>
      <w:r>
        <w:t xml:space="preserve"> – кредит в «Банке Москвы».</w:t>
      </w:r>
    </w:p>
    <w:p w:rsidR="001B43E6" w:rsidRDefault="001B43E6" w:rsidP="00A92705">
      <w:r>
        <w:t>Стоимость продукта составила 2 016 982,50</w:t>
      </w:r>
      <w:r w:rsidRPr="00A0518A">
        <w:t>р.</w:t>
      </w:r>
      <w:r>
        <w:t xml:space="preserve"> при условии продажи одного экземпляра в год.</w:t>
      </w:r>
    </w:p>
    <w:p w:rsidR="001B43E6" w:rsidRDefault="001B43E6" w:rsidP="00A92705">
      <w:r>
        <w:tab/>
        <w:t>Ориентировочный срок окупаемости продукта – 5 месяцев.</w:t>
      </w:r>
    </w:p>
    <w:p w:rsidR="001B43E6" w:rsidRPr="001B43E6" w:rsidRDefault="001B43E6" w:rsidP="00A92705">
      <w:r>
        <w:t>На основании вышеизложенного можно сделать вывод об экономической целесообразности проведения работ и внедрения в производство</w:t>
      </w:r>
    </w:p>
    <w:p w:rsidR="00BC2AB1" w:rsidRDefault="002508E9" w:rsidP="0000287B">
      <w:pPr>
        <w:pStyle w:val="1"/>
        <w:numPr>
          <w:ilvl w:val="0"/>
          <w:numId w:val="40"/>
        </w:numPr>
        <w:ind w:hanging="720"/>
      </w:pPr>
      <w:bookmarkStart w:id="99" w:name="_Toc420807903"/>
      <w:r>
        <w:lastRenderedPageBreak/>
        <w:t>Охрана труда и экология</w:t>
      </w:r>
      <w:bookmarkEnd w:id="99"/>
    </w:p>
    <w:p w:rsidR="00AA0992" w:rsidRPr="002C360B" w:rsidRDefault="00AA0992" w:rsidP="0000287B">
      <w:pPr>
        <w:pStyle w:val="2"/>
        <w:numPr>
          <w:ilvl w:val="1"/>
          <w:numId w:val="40"/>
        </w:numPr>
        <w:suppressAutoHyphens w:val="0"/>
        <w:spacing w:before="240" w:after="60"/>
        <w:ind w:left="0" w:firstLine="0"/>
      </w:pPr>
      <w:bookmarkStart w:id="100" w:name="_Toc73994454"/>
      <w:bookmarkStart w:id="101" w:name="_Toc76280217"/>
      <w:bookmarkStart w:id="102" w:name="_Toc138678551"/>
      <w:bookmarkStart w:id="103" w:name="_Toc420807904"/>
      <w:r w:rsidRPr="002C360B">
        <w:t>Анализ опасных и вредных факторов</w:t>
      </w:r>
      <w:bookmarkEnd w:id="100"/>
      <w:bookmarkEnd w:id="101"/>
      <w:r>
        <w:t xml:space="preserve"> при разработке </w:t>
      </w:r>
      <w:r w:rsidRPr="002C360B">
        <w:t>программного обеспечения и мероприятия по их устранению</w:t>
      </w:r>
      <w:bookmarkEnd w:id="102"/>
      <w:bookmarkEnd w:id="103"/>
    </w:p>
    <w:p w:rsidR="00AA0992" w:rsidRDefault="00AA0992" w:rsidP="00C751A8">
      <w:r w:rsidRPr="002B7178">
        <w:t>Разработк</w:t>
      </w:r>
      <w:r>
        <w:t>а</w:t>
      </w:r>
      <w:r w:rsidRPr="002B7178">
        <w:t xml:space="preserve"> программного обеспечения</w:t>
      </w:r>
      <w:r>
        <w:t xml:space="preserve"> требует длительного взаимодействия с вычислительными системами. Работа с персональными электронно-вычислительными машинами связана с рядом вредных и опасных факторов, таких как статическое электричество, рентгеновское излучение, электромагнитные поля, блики и отраженный свет, ультрафиолетовое излучение, мерцание изображения. При длительном воздействии на организм эти факторы негативно влияют на здоровье человека.</w:t>
      </w:r>
    </w:p>
    <w:p w:rsidR="00C751A8" w:rsidRDefault="00C751A8" w:rsidP="00C751A8"/>
    <w:p w:rsidR="00AA0992" w:rsidRPr="00240D23" w:rsidRDefault="00AA0992" w:rsidP="0000287B">
      <w:pPr>
        <w:pStyle w:val="ac"/>
        <w:numPr>
          <w:ilvl w:val="2"/>
          <w:numId w:val="40"/>
        </w:numPr>
        <w:ind w:hanging="1080"/>
      </w:pPr>
      <w:bookmarkStart w:id="104" w:name="_Toc11109899"/>
      <w:bookmarkStart w:id="105" w:name="_Toc11110047"/>
      <w:bookmarkStart w:id="106" w:name="_Toc11110186"/>
      <w:bookmarkStart w:id="107" w:name="_Toc12930277"/>
      <w:bookmarkStart w:id="108" w:name="_Toc76280218"/>
      <w:bookmarkStart w:id="109" w:name="_Toc138678552"/>
      <w:bookmarkStart w:id="110" w:name="_Toc420807905"/>
      <w:r w:rsidRPr="00240D23">
        <w:t>Микроклимат</w:t>
      </w:r>
      <w:bookmarkEnd w:id="104"/>
      <w:bookmarkEnd w:id="105"/>
      <w:bookmarkEnd w:id="106"/>
      <w:bookmarkEnd w:id="107"/>
      <w:bookmarkEnd w:id="108"/>
      <w:bookmarkEnd w:id="109"/>
      <w:bookmarkEnd w:id="110"/>
    </w:p>
    <w:p w:rsidR="00AA0992" w:rsidRDefault="00AA0992" w:rsidP="00C751A8">
      <w:r>
        <w:t>Работа как программиста, так и пользователя относится к категории 1а, поскольку не предполагает больших физических усилий. Поэтому оптимальные нормы микроклимата</w:t>
      </w:r>
      <w:r w:rsidR="008E5678" w:rsidRPr="008E5678">
        <w:t xml:space="preserve"> </w:t>
      </w:r>
      <w:r w:rsidR="008E5678">
        <w:t xml:space="preserve">СанПиН </w:t>
      </w:r>
      <w:r w:rsidR="008E5678" w:rsidRPr="008E5678">
        <w:t>2.2.2/2.4.1340-03</w:t>
      </w:r>
      <w:r w:rsidR="004B6556">
        <w:t xml:space="preserve"> </w:t>
      </w:r>
      <w:r w:rsidR="004B6556" w:rsidRPr="004B6556">
        <w:t>[17]</w:t>
      </w:r>
      <w:r>
        <w:t xml:space="preserve"> для рабочего помещения программиста определяются таблицей</w:t>
      </w:r>
      <w:r w:rsidR="004B6556">
        <w:t xml:space="preserve"> (табл. 6.1):</w:t>
      </w:r>
    </w:p>
    <w:p w:rsidR="00AA0992" w:rsidRPr="00C751A8" w:rsidRDefault="00AA0992" w:rsidP="00C41B6F">
      <w:pPr>
        <w:pStyle w:val="21"/>
      </w:pPr>
      <w:r w:rsidRPr="00C751A8">
        <w:t xml:space="preserve">Таблица </w:t>
      </w:r>
      <w:r w:rsidR="00C751A8">
        <w:t>6</w:t>
      </w:r>
      <w:r w:rsidRPr="00C751A8">
        <w:t>.1</w:t>
      </w:r>
      <w:r w:rsidR="005B3519">
        <w:t xml:space="preserve"> –</w:t>
      </w:r>
      <w:r w:rsidRPr="00C751A8">
        <w:t xml:space="preserve"> Оптимальные нормы микроклима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1877"/>
        <w:gridCol w:w="3241"/>
        <w:gridCol w:w="2520"/>
      </w:tblGrid>
      <w:tr w:rsidR="00AA0992" w:rsidTr="00C80846">
        <w:trPr>
          <w:jc w:val="center"/>
        </w:trPr>
        <w:tc>
          <w:tcPr>
            <w:tcW w:w="0" w:type="auto"/>
            <w:shd w:val="clear" w:color="auto" w:fill="auto"/>
          </w:tcPr>
          <w:p w:rsidR="00AA0992" w:rsidRDefault="00AA0992" w:rsidP="00C751A8">
            <w:pPr>
              <w:pStyle w:val="af0"/>
            </w:pPr>
          </w:p>
        </w:tc>
        <w:tc>
          <w:tcPr>
            <w:tcW w:w="1877" w:type="dxa"/>
            <w:shd w:val="clear" w:color="auto" w:fill="auto"/>
          </w:tcPr>
          <w:p w:rsidR="00AA0992" w:rsidRPr="004B6556" w:rsidRDefault="00AA0992" w:rsidP="00C751A8">
            <w:pPr>
              <w:pStyle w:val="af0"/>
            </w:pPr>
            <w:r>
              <w:t xml:space="preserve">Температура воздуха, </w:t>
            </w:r>
            <w:r w:rsidRPr="00013328">
              <w:rPr>
                <w:vertAlign w:val="superscript"/>
                <w:lang w:val="en-US"/>
              </w:rPr>
              <w:t>o</w:t>
            </w:r>
            <w:r w:rsidRPr="00013328">
              <w:rPr>
                <w:lang w:val="en-US"/>
              </w:rPr>
              <w:t>C</w:t>
            </w:r>
          </w:p>
        </w:tc>
        <w:tc>
          <w:tcPr>
            <w:tcW w:w="3241" w:type="dxa"/>
            <w:shd w:val="clear" w:color="auto" w:fill="auto"/>
          </w:tcPr>
          <w:p w:rsidR="00AA0992" w:rsidRPr="00FA6088" w:rsidRDefault="00AA0992" w:rsidP="00C751A8">
            <w:pPr>
              <w:pStyle w:val="af0"/>
            </w:pPr>
            <w:r>
              <w:t>Относительная влажность воздуха, %</w:t>
            </w:r>
          </w:p>
        </w:tc>
        <w:tc>
          <w:tcPr>
            <w:tcW w:w="2520" w:type="dxa"/>
            <w:shd w:val="clear" w:color="auto" w:fill="auto"/>
          </w:tcPr>
          <w:p w:rsidR="00AA0992" w:rsidRPr="00FA6088" w:rsidRDefault="00AA0992" w:rsidP="00C751A8">
            <w:pPr>
              <w:pStyle w:val="af0"/>
            </w:pPr>
            <w:r>
              <w:t>Скорость движения воздуха, м/с</w:t>
            </w:r>
          </w:p>
        </w:tc>
      </w:tr>
      <w:tr w:rsidR="00AA0992" w:rsidTr="00C80846">
        <w:trPr>
          <w:jc w:val="center"/>
        </w:trPr>
        <w:tc>
          <w:tcPr>
            <w:tcW w:w="0" w:type="auto"/>
            <w:shd w:val="clear" w:color="auto" w:fill="auto"/>
          </w:tcPr>
          <w:p w:rsidR="00AA0992" w:rsidRDefault="00AA0992" w:rsidP="00C751A8">
            <w:pPr>
              <w:pStyle w:val="af0"/>
            </w:pPr>
            <w:r>
              <w:t>Холодный</w:t>
            </w:r>
          </w:p>
        </w:tc>
        <w:tc>
          <w:tcPr>
            <w:tcW w:w="1877" w:type="dxa"/>
            <w:shd w:val="clear" w:color="auto" w:fill="auto"/>
          </w:tcPr>
          <w:p w:rsidR="00AA0992" w:rsidRDefault="00AA0992" w:rsidP="00C751A8">
            <w:pPr>
              <w:pStyle w:val="af0"/>
            </w:pPr>
            <w:r>
              <w:t>22-24</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r w:rsidR="00AA0992" w:rsidTr="00C80846">
        <w:trPr>
          <w:jc w:val="center"/>
        </w:trPr>
        <w:tc>
          <w:tcPr>
            <w:tcW w:w="0" w:type="auto"/>
            <w:shd w:val="clear" w:color="auto" w:fill="auto"/>
          </w:tcPr>
          <w:p w:rsidR="00AA0992" w:rsidRDefault="00AA0992" w:rsidP="00C751A8">
            <w:pPr>
              <w:pStyle w:val="af0"/>
            </w:pPr>
            <w:r>
              <w:t>Теплый</w:t>
            </w:r>
          </w:p>
        </w:tc>
        <w:tc>
          <w:tcPr>
            <w:tcW w:w="1877" w:type="dxa"/>
            <w:shd w:val="clear" w:color="auto" w:fill="auto"/>
          </w:tcPr>
          <w:p w:rsidR="00AA0992" w:rsidRDefault="00AA0992" w:rsidP="00C751A8">
            <w:pPr>
              <w:pStyle w:val="af0"/>
            </w:pPr>
            <w:r>
              <w:t>23-25</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bl>
    <w:p w:rsidR="00AA0992" w:rsidRDefault="00AA0992" w:rsidP="00AA0992">
      <w:pPr>
        <w:pStyle w:val="aff"/>
      </w:pPr>
    </w:p>
    <w:p w:rsidR="00AA0992" w:rsidRDefault="00AA0992" w:rsidP="006946CF">
      <w:pPr>
        <w:rPr>
          <w:i/>
          <w:iCs/>
        </w:rPr>
      </w:pPr>
      <w:r>
        <w:t>Вредным фактором при работе с ЭВМ является также запыленность помещения. Этот фактор усугубляется влиянием на частицы пыли электростатических полей персональных компьютеров.</w:t>
      </w:r>
    </w:p>
    <w:p w:rsidR="00AA0992" w:rsidRDefault="00AA0992" w:rsidP="006946CF">
      <w:r>
        <w:t xml:space="preserve">Для устранения несоответствия параметров указанным нормам проектом предусмотрено использование системы кондиционирования как наиболее эффективного и автоматически функционирующего средства. </w:t>
      </w:r>
    </w:p>
    <w:p w:rsidR="00AA0992" w:rsidRDefault="00AA0992" w:rsidP="006946CF">
      <w:r>
        <w:t>Нормы</w:t>
      </w:r>
      <w:r w:rsidR="00902AEF">
        <w:t xml:space="preserve"> СанПиН</w:t>
      </w:r>
      <w:r w:rsidR="008E5678" w:rsidRPr="008E5678">
        <w:t xml:space="preserve"> </w:t>
      </w:r>
      <w:r w:rsidR="008E5678" w:rsidRPr="003456CE">
        <w:t>2.2.2/2.4.1340-03</w:t>
      </w:r>
      <w:r>
        <w:t xml:space="preserve"> определяют уровни положительных и отрицательных ионов в воздухе (табл</w:t>
      </w:r>
      <w:r w:rsidR="003A1DED">
        <w:t>.</w:t>
      </w:r>
      <w:r>
        <w:t xml:space="preserve"> </w:t>
      </w:r>
      <w:r w:rsidR="006946CF">
        <w:t>6</w:t>
      </w:r>
      <w:r>
        <w:t>.2):</w:t>
      </w:r>
    </w:p>
    <w:p w:rsidR="00AA0992" w:rsidRDefault="00AA0992" w:rsidP="00AA0992">
      <w:pPr>
        <w:pStyle w:val="aff"/>
      </w:pPr>
    </w:p>
    <w:p w:rsidR="00AA0992" w:rsidRDefault="00AA0992" w:rsidP="00AA0992">
      <w:pPr>
        <w:pStyle w:val="aff"/>
      </w:pPr>
    </w:p>
    <w:p w:rsidR="00AA0992" w:rsidRDefault="00AA0992" w:rsidP="00AA0992">
      <w:pPr>
        <w:pStyle w:val="aff"/>
      </w:pPr>
    </w:p>
    <w:p w:rsidR="00AA0992" w:rsidRPr="006946CF" w:rsidRDefault="00AA0992" w:rsidP="003A1DED">
      <w:pPr>
        <w:pStyle w:val="21"/>
      </w:pPr>
      <w:r w:rsidRPr="006946CF">
        <w:lastRenderedPageBreak/>
        <w:t xml:space="preserve">Таблица </w:t>
      </w:r>
      <w:r w:rsidR="006946CF" w:rsidRPr="006946CF">
        <w:t>6</w:t>
      </w:r>
      <w:r w:rsidR="005B3519">
        <w:t>.2 –</w:t>
      </w:r>
      <w:r w:rsidRPr="006946CF">
        <w:t xml:space="preserve"> Уровни ионизации воздуха помещений при работе на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3190"/>
        <w:gridCol w:w="2728"/>
      </w:tblGrid>
      <w:tr w:rsidR="00AA0992" w:rsidTr="00C80846">
        <w:trPr>
          <w:cantSplit/>
          <w:jc w:val="center"/>
        </w:trPr>
        <w:tc>
          <w:tcPr>
            <w:tcW w:w="3190" w:type="dxa"/>
            <w:vMerge w:val="restart"/>
            <w:vAlign w:val="center"/>
          </w:tcPr>
          <w:p w:rsidR="00AA0992" w:rsidRDefault="00AA0992" w:rsidP="006946CF">
            <w:pPr>
              <w:pStyle w:val="af0"/>
            </w:pPr>
            <w:r>
              <w:t>Уровни</w:t>
            </w:r>
          </w:p>
        </w:tc>
        <w:tc>
          <w:tcPr>
            <w:tcW w:w="5918" w:type="dxa"/>
            <w:gridSpan w:val="2"/>
            <w:vAlign w:val="center"/>
          </w:tcPr>
          <w:p w:rsidR="00AA0992" w:rsidRDefault="00AA0992" w:rsidP="006946CF">
            <w:pPr>
              <w:pStyle w:val="af0"/>
            </w:pPr>
            <w:r>
              <w:t>Число ионов в 1 см куб. воздуха</w:t>
            </w:r>
          </w:p>
        </w:tc>
      </w:tr>
      <w:tr w:rsidR="00AA0992" w:rsidTr="00C80846">
        <w:trPr>
          <w:cantSplit/>
          <w:jc w:val="center"/>
        </w:trPr>
        <w:tc>
          <w:tcPr>
            <w:tcW w:w="3190" w:type="dxa"/>
            <w:vMerge/>
            <w:vAlign w:val="center"/>
          </w:tcPr>
          <w:p w:rsidR="00AA0992" w:rsidRDefault="00AA0992" w:rsidP="006946CF">
            <w:pPr>
              <w:pStyle w:val="af0"/>
            </w:pPr>
          </w:p>
        </w:tc>
        <w:tc>
          <w:tcPr>
            <w:tcW w:w="3190" w:type="dxa"/>
            <w:vAlign w:val="center"/>
          </w:tcPr>
          <w:p w:rsidR="00AA0992" w:rsidRDefault="00AA0992" w:rsidP="006946CF">
            <w:pPr>
              <w:pStyle w:val="af0"/>
            </w:pPr>
            <w:r>
              <w:rPr>
                <w:lang w:val="en-US"/>
              </w:rPr>
              <w:t>n</w:t>
            </w:r>
            <w:r w:rsidRPr="00F342BB">
              <w:rPr>
                <w:vertAlign w:val="superscript"/>
              </w:rPr>
              <w:t>+</w:t>
            </w:r>
          </w:p>
        </w:tc>
        <w:tc>
          <w:tcPr>
            <w:tcW w:w="2728" w:type="dxa"/>
            <w:vAlign w:val="center"/>
          </w:tcPr>
          <w:p w:rsidR="00AA0992" w:rsidRDefault="00AA0992" w:rsidP="006946CF">
            <w:pPr>
              <w:pStyle w:val="af0"/>
            </w:pPr>
            <w:r>
              <w:rPr>
                <w:lang w:val="en-US"/>
              </w:rPr>
              <w:t>n</w:t>
            </w:r>
            <w:r w:rsidRPr="00F342BB">
              <w:rPr>
                <w:vertAlign w:val="superscript"/>
              </w:rPr>
              <w:t>-</w:t>
            </w:r>
          </w:p>
        </w:tc>
      </w:tr>
      <w:tr w:rsidR="00AA0992" w:rsidTr="00C80846">
        <w:trPr>
          <w:cantSplit/>
          <w:jc w:val="center"/>
        </w:trPr>
        <w:tc>
          <w:tcPr>
            <w:tcW w:w="3190" w:type="dxa"/>
            <w:vAlign w:val="center"/>
          </w:tcPr>
          <w:p w:rsidR="00AA0992" w:rsidRDefault="00AA0992" w:rsidP="006946CF">
            <w:pPr>
              <w:pStyle w:val="af0"/>
            </w:pPr>
            <w:r>
              <w:t>Минимально необходимые</w:t>
            </w:r>
          </w:p>
        </w:tc>
        <w:tc>
          <w:tcPr>
            <w:tcW w:w="3190" w:type="dxa"/>
            <w:vAlign w:val="center"/>
          </w:tcPr>
          <w:p w:rsidR="00AA0992" w:rsidRDefault="00AA0992" w:rsidP="006946CF">
            <w:pPr>
              <w:pStyle w:val="af0"/>
            </w:pPr>
            <w:r>
              <w:t>400</w:t>
            </w:r>
          </w:p>
        </w:tc>
        <w:tc>
          <w:tcPr>
            <w:tcW w:w="2728" w:type="dxa"/>
            <w:vAlign w:val="center"/>
          </w:tcPr>
          <w:p w:rsidR="00AA0992" w:rsidRDefault="00AA0992" w:rsidP="006946CF">
            <w:pPr>
              <w:pStyle w:val="af0"/>
            </w:pPr>
            <w:r>
              <w:t>600</w:t>
            </w:r>
          </w:p>
        </w:tc>
      </w:tr>
      <w:tr w:rsidR="00AA0992" w:rsidTr="00C80846">
        <w:trPr>
          <w:cantSplit/>
          <w:jc w:val="center"/>
        </w:trPr>
        <w:tc>
          <w:tcPr>
            <w:tcW w:w="3190" w:type="dxa"/>
            <w:vAlign w:val="center"/>
          </w:tcPr>
          <w:p w:rsidR="00AA0992" w:rsidRDefault="00AA0992" w:rsidP="006946CF">
            <w:pPr>
              <w:pStyle w:val="af0"/>
            </w:pPr>
            <w:r>
              <w:t>Оптимальные</w:t>
            </w:r>
          </w:p>
        </w:tc>
        <w:tc>
          <w:tcPr>
            <w:tcW w:w="3190" w:type="dxa"/>
            <w:vAlign w:val="center"/>
          </w:tcPr>
          <w:p w:rsidR="00AA0992" w:rsidRDefault="00AA0992" w:rsidP="006946CF">
            <w:pPr>
              <w:pStyle w:val="af0"/>
            </w:pPr>
            <w:r>
              <w:t>1500-3000</w:t>
            </w:r>
          </w:p>
        </w:tc>
        <w:tc>
          <w:tcPr>
            <w:tcW w:w="2728" w:type="dxa"/>
            <w:vAlign w:val="center"/>
          </w:tcPr>
          <w:p w:rsidR="00AA0992" w:rsidRDefault="00AA0992" w:rsidP="006946CF">
            <w:pPr>
              <w:pStyle w:val="af0"/>
            </w:pPr>
            <w:r>
              <w:t>3000-5000</w:t>
            </w:r>
          </w:p>
        </w:tc>
      </w:tr>
      <w:tr w:rsidR="00AA0992" w:rsidTr="00C80846">
        <w:trPr>
          <w:cantSplit/>
          <w:jc w:val="center"/>
        </w:trPr>
        <w:tc>
          <w:tcPr>
            <w:tcW w:w="3190" w:type="dxa"/>
            <w:vAlign w:val="center"/>
          </w:tcPr>
          <w:p w:rsidR="00AA0992" w:rsidRDefault="00AA0992" w:rsidP="006946CF">
            <w:pPr>
              <w:pStyle w:val="af0"/>
            </w:pPr>
            <w:r>
              <w:t>Предельно допустимые</w:t>
            </w:r>
          </w:p>
        </w:tc>
        <w:tc>
          <w:tcPr>
            <w:tcW w:w="3190" w:type="dxa"/>
            <w:vAlign w:val="center"/>
          </w:tcPr>
          <w:p w:rsidR="00AA0992" w:rsidRDefault="00AA0992" w:rsidP="006946CF">
            <w:pPr>
              <w:pStyle w:val="af0"/>
            </w:pPr>
            <w:r>
              <w:t>50000</w:t>
            </w:r>
          </w:p>
        </w:tc>
        <w:tc>
          <w:tcPr>
            <w:tcW w:w="2728" w:type="dxa"/>
            <w:vAlign w:val="center"/>
          </w:tcPr>
          <w:p w:rsidR="00AA0992" w:rsidRDefault="00AA0992" w:rsidP="006946CF">
            <w:pPr>
              <w:pStyle w:val="af0"/>
            </w:pPr>
            <w:r>
              <w:t>50000</w:t>
            </w:r>
          </w:p>
        </w:tc>
      </w:tr>
    </w:tbl>
    <w:p w:rsidR="006946CF" w:rsidRDefault="006946CF" w:rsidP="00AA0992">
      <w:pPr>
        <w:pStyle w:val="aff"/>
      </w:pPr>
    </w:p>
    <w:p w:rsidR="00AA0992" w:rsidRDefault="00AA0992" w:rsidP="006946CF">
      <w:r>
        <w:t xml:space="preserve">Для обеспечения требуемых уровней предусмотрено использование системы ионизации </w:t>
      </w:r>
      <w:r w:rsidRPr="009D0EC8">
        <w:t>Сапфир-4А</w:t>
      </w:r>
      <w:r>
        <w:t>.</w:t>
      </w:r>
    </w:p>
    <w:p w:rsidR="00AA0992" w:rsidRDefault="00AA0992" w:rsidP="006946CF">
      <w:r>
        <w:t>Концентрация вредных химических веществ в помещениях с ПЭВМ не должна превышать «</w:t>
      </w:r>
      <w:r w:rsidRPr="000F5771">
        <w:t>ПДК загрязняющих веществ в атмосферном воздухе насе</w:t>
      </w:r>
      <w:r>
        <w:t>ленных мест»</w:t>
      </w:r>
      <w:r w:rsidR="002A5062" w:rsidRPr="002A5062">
        <w:t xml:space="preserve"> [18]</w:t>
      </w:r>
      <w:r w:rsidRPr="000F5771">
        <w:t>.</w:t>
      </w:r>
      <w:r>
        <w:t xml:space="preserve"> Для выполнения указанных требований предусмотрено применение </w:t>
      </w:r>
      <w:r w:rsidRPr="00112C84">
        <w:t>фильтр</w:t>
      </w:r>
      <w:r>
        <w:t>ов из активированного угля.</w:t>
      </w:r>
    </w:p>
    <w:p w:rsidR="006946CF" w:rsidRDefault="006946CF" w:rsidP="006946CF">
      <w:pPr>
        <w:pStyle w:val="ac"/>
      </w:pPr>
      <w:bookmarkStart w:id="111" w:name="_Toc11109900"/>
      <w:bookmarkStart w:id="112" w:name="_Toc11110048"/>
      <w:bookmarkStart w:id="113" w:name="_Toc11110187"/>
      <w:bookmarkStart w:id="114" w:name="_Toc12930278"/>
      <w:bookmarkStart w:id="115" w:name="_Toc76280219"/>
      <w:bookmarkStart w:id="116" w:name="_Toc138678553"/>
    </w:p>
    <w:p w:rsidR="00AA0992" w:rsidRPr="004D1F96" w:rsidRDefault="00AA0992" w:rsidP="0000287B">
      <w:pPr>
        <w:pStyle w:val="ac"/>
        <w:numPr>
          <w:ilvl w:val="2"/>
          <w:numId w:val="40"/>
        </w:numPr>
        <w:ind w:hanging="1080"/>
      </w:pPr>
      <w:bookmarkStart w:id="117" w:name="_Toc420807906"/>
      <w:r w:rsidRPr="004D1F96">
        <w:t>Шум и вибрации</w:t>
      </w:r>
      <w:bookmarkEnd w:id="111"/>
      <w:bookmarkEnd w:id="112"/>
      <w:bookmarkEnd w:id="113"/>
      <w:bookmarkEnd w:id="114"/>
      <w:bookmarkEnd w:id="115"/>
      <w:bookmarkEnd w:id="116"/>
      <w:bookmarkEnd w:id="117"/>
    </w:p>
    <w:p w:rsidR="00AA0992" w:rsidRDefault="00AA0992" w:rsidP="006946CF">
      <w:r>
        <w:t xml:space="preserve">Уровень шума на рабочем месте программиста не должен </w:t>
      </w:r>
      <w:r w:rsidRPr="00191896">
        <w:t>превышать 5</w:t>
      </w:r>
      <w:r>
        <w:t>5</w:t>
      </w:r>
      <w:r w:rsidRPr="00191896">
        <w:t xml:space="preserve"> дБА,</w:t>
      </w:r>
      <w:r>
        <w:t xml:space="preserve"> а уровень вибрации не должен превышать допустимых норм вибрации. </w:t>
      </w:r>
      <w:r w:rsidR="00F21AA9">
        <w:t>СанПиН</w:t>
      </w:r>
      <w:r w:rsidR="008E5678" w:rsidRPr="00CC3F91">
        <w:t xml:space="preserve"> </w:t>
      </w:r>
      <w:r w:rsidR="008E5678" w:rsidRPr="003456CE">
        <w:t>2.2.2/2.4.1340-03</w:t>
      </w:r>
      <w:r w:rsidR="00F21AA9">
        <w:t xml:space="preserve"> </w:t>
      </w:r>
      <w:r>
        <w:t>устанавливает след</w:t>
      </w:r>
      <w:r w:rsidR="00F819C6">
        <w:t>ующие нормы на вибрацию (табл.</w:t>
      </w:r>
      <w:r>
        <w:t xml:space="preserve"> </w:t>
      </w:r>
      <w:r w:rsidR="006946CF">
        <w:t>6</w:t>
      </w:r>
      <w:r>
        <w:t>.3).</w:t>
      </w:r>
    </w:p>
    <w:p w:rsidR="003A1DED" w:rsidRDefault="003A1DED" w:rsidP="006946CF"/>
    <w:p w:rsidR="00AA0992" w:rsidRPr="006946CF" w:rsidRDefault="00AA0992" w:rsidP="003A1DED">
      <w:pPr>
        <w:pStyle w:val="21"/>
      </w:pPr>
      <w:r w:rsidRPr="006946CF">
        <w:t xml:space="preserve">Таблица </w:t>
      </w:r>
      <w:r w:rsidR="006946CF" w:rsidRPr="006946CF">
        <w:t>6</w:t>
      </w:r>
      <w:r w:rsidR="005B3519">
        <w:t>.3 –</w:t>
      </w:r>
      <w:r w:rsidRPr="006946CF">
        <w:t xml:space="preserve"> Допустимые нормы вибрации на рабочих местах с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9"/>
        <w:gridCol w:w="1677"/>
        <w:gridCol w:w="1619"/>
      </w:tblGrid>
      <w:tr w:rsidR="00AA0992" w:rsidTr="00C80846">
        <w:trPr>
          <w:cantSplit/>
          <w:jc w:val="center"/>
        </w:trPr>
        <w:tc>
          <w:tcPr>
            <w:tcW w:w="2979" w:type="dxa"/>
            <w:vMerge w:val="restart"/>
            <w:vAlign w:val="center"/>
          </w:tcPr>
          <w:p w:rsidR="00AA0992" w:rsidRDefault="00AA0992" w:rsidP="006946CF">
            <w:pPr>
              <w:pStyle w:val="af0"/>
            </w:pPr>
            <w:r>
              <w:t>Среднегеометрические частоты октавных полос, Гц</w:t>
            </w:r>
          </w:p>
        </w:tc>
        <w:tc>
          <w:tcPr>
            <w:tcW w:w="3296" w:type="dxa"/>
            <w:gridSpan w:val="2"/>
            <w:vAlign w:val="center"/>
          </w:tcPr>
          <w:p w:rsidR="00AA0992" w:rsidRDefault="00AA0992" w:rsidP="006946CF">
            <w:pPr>
              <w:pStyle w:val="af0"/>
            </w:pPr>
            <w:r>
              <w:t>Допустимые значения</w:t>
            </w:r>
          </w:p>
        </w:tc>
      </w:tr>
      <w:tr w:rsidR="00AA0992" w:rsidTr="00C80846">
        <w:trPr>
          <w:cantSplit/>
          <w:jc w:val="center"/>
        </w:trPr>
        <w:tc>
          <w:tcPr>
            <w:tcW w:w="2979" w:type="dxa"/>
            <w:vMerge/>
            <w:vAlign w:val="center"/>
          </w:tcPr>
          <w:p w:rsidR="00AA0992" w:rsidRDefault="00AA0992" w:rsidP="006946CF">
            <w:pPr>
              <w:pStyle w:val="af0"/>
            </w:pPr>
          </w:p>
        </w:tc>
        <w:tc>
          <w:tcPr>
            <w:tcW w:w="3296" w:type="dxa"/>
            <w:gridSpan w:val="2"/>
            <w:vAlign w:val="center"/>
          </w:tcPr>
          <w:p w:rsidR="00AA0992" w:rsidRDefault="00AA0992" w:rsidP="006946CF">
            <w:pPr>
              <w:pStyle w:val="af0"/>
            </w:pPr>
            <w:r>
              <w:t>по виброскорости</w:t>
            </w:r>
          </w:p>
        </w:tc>
      </w:tr>
      <w:tr w:rsidR="00AA0992" w:rsidTr="00C80846">
        <w:trPr>
          <w:cantSplit/>
          <w:jc w:val="center"/>
        </w:trPr>
        <w:tc>
          <w:tcPr>
            <w:tcW w:w="2979" w:type="dxa"/>
            <w:vMerge/>
            <w:vAlign w:val="center"/>
          </w:tcPr>
          <w:p w:rsidR="00AA0992" w:rsidRDefault="00AA0992" w:rsidP="006946CF">
            <w:pPr>
              <w:pStyle w:val="af0"/>
            </w:pPr>
          </w:p>
        </w:tc>
        <w:tc>
          <w:tcPr>
            <w:tcW w:w="1677" w:type="dxa"/>
            <w:vAlign w:val="center"/>
          </w:tcPr>
          <w:p w:rsidR="00AA0992" w:rsidRDefault="00AA0992" w:rsidP="006946CF">
            <w:pPr>
              <w:pStyle w:val="af0"/>
            </w:pPr>
            <w:r>
              <w:t>м</w:t>
            </w:r>
            <w:r>
              <w:rPr>
                <w:lang w:val="en-US"/>
              </w:rPr>
              <w:t>/</w:t>
            </w:r>
            <w:r>
              <w:t>с</w:t>
            </w:r>
          </w:p>
        </w:tc>
        <w:tc>
          <w:tcPr>
            <w:tcW w:w="1619" w:type="dxa"/>
            <w:vAlign w:val="center"/>
          </w:tcPr>
          <w:p w:rsidR="00AA0992" w:rsidRDefault="00AA0992" w:rsidP="006946CF">
            <w:pPr>
              <w:pStyle w:val="af0"/>
            </w:pPr>
            <w:r>
              <w:t>дБ</w:t>
            </w:r>
          </w:p>
        </w:tc>
      </w:tr>
      <w:tr w:rsidR="00AA0992" w:rsidTr="00C80846">
        <w:trPr>
          <w:cantSplit/>
          <w:jc w:val="center"/>
        </w:trPr>
        <w:tc>
          <w:tcPr>
            <w:tcW w:w="2979" w:type="dxa"/>
            <w:vAlign w:val="center"/>
          </w:tcPr>
          <w:p w:rsidR="00AA0992" w:rsidRDefault="00AA0992" w:rsidP="006946CF">
            <w:pPr>
              <w:pStyle w:val="af0"/>
            </w:pPr>
            <w:r>
              <w:t>2</w:t>
            </w:r>
          </w:p>
        </w:tc>
        <w:tc>
          <w:tcPr>
            <w:tcW w:w="1677" w:type="dxa"/>
            <w:vAlign w:val="center"/>
          </w:tcPr>
          <w:p w:rsidR="00AA0992" w:rsidRDefault="00AA0992" w:rsidP="006946CF">
            <w:pPr>
              <w:pStyle w:val="af0"/>
            </w:pPr>
            <w:r>
              <w:t>4,5</w:t>
            </w:r>
            <w:r>
              <w:rPr>
                <w:lang w:val="en-US"/>
              </w:rPr>
              <w:t>x</w:t>
            </w:r>
            <w:r>
              <w:t>10</w:t>
            </w:r>
          </w:p>
        </w:tc>
        <w:tc>
          <w:tcPr>
            <w:tcW w:w="1619" w:type="dxa"/>
            <w:vAlign w:val="center"/>
          </w:tcPr>
          <w:p w:rsidR="00AA0992" w:rsidRDefault="00AA0992" w:rsidP="006946CF">
            <w:pPr>
              <w:pStyle w:val="af0"/>
            </w:pPr>
            <w:r>
              <w:t>79</w:t>
            </w:r>
          </w:p>
        </w:tc>
      </w:tr>
      <w:tr w:rsidR="00AA0992" w:rsidTr="00C80846">
        <w:trPr>
          <w:cantSplit/>
          <w:jc w:val="center"/>
        </w:trPr>
        <w:tc>
          <w:tcPr>
            <w:tcW w:w="2979" w:type="dxa"/>
            <w:vAlign w:val="center"/>
          </w:tcPr>
          <w:p w:rsidR="00AA0992" w:rsidRDefault="00AA0992" w:rsidP="006946CF">
            <w:pPr>
              <w:pStyle w:val="af0"/>
            </w:pPr>
            <w:r>
              <w:t>4</w:t>
            </w:r>
          </w:p>
        </w:tc>
        <w:tc>
          <w:tcPr>
            <w:tcW w:w="1677" w:type="dxa"/>
            <w:vAlign w:val="center"/>
          </w:tcPr>
          <w:p w:rsidR="00AA0992" w:rsidRDefault="00AA0992" w:rsidP="006946CF">
            <w:pPr>
              <w:pStyle w:val="af0"/>
            </w:pPr>
            <w:r>
              <w:t>2,2</w:t>
            </w:r>
            <w:r>
              <w:rPr>
                <w:lang w:val="en-US"/>
              </w:rPr>
              <w:t>x</w:t>
            </w:r>
            <w:r>
              <w:t>10</w:t>
            </w:r>
          </w:p>
        </w:tc>
        <w:tc>
          <w:tcPr>
            <w:tcW w:w="1619" w:type="dxa"/>
            <w:vAlign w:val="center"/>
          </w:tcPr>
          <w:p w:rsidR="00AA0992" w:rsidRDefault="00AA0992" w:rsidP="006946CF">
            <w:pPr>
              <w:pStyle w:val="af0"/>
            </w:pPr>
            <w:r>
              <w:t>73</w:t>
            </w:r>
          </w:p>
        </w:tc>
      </w:tr>
      <w:tr w:rsidR="00AA0992" w:rsidTr="00C80846">
        <w:trPr>
          <w:cantSplit/>
          <w:jc w:val="center"/>
        </w:trPr>
        <w:tc>
          <w:tcPr>
            <w:tcW w:w="2979" w:type="dxa"/>
            <w:vAlign w:val="center"/>
          </w:tcPr>
          <w:p w:rsidR="00AA0992" w:rsidRDefault="00AA0992" w:rsidP="006946CF">
            <w:pPr>
              <w:pStyle w:val="af0"/>
            </w:pPr>
            <w:r>
              <w:t>8</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16</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31,5</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63</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Корректированные значения и их уровни в дБ</w:t>
            </w:r>
          </w:p>
        </w:tc>
        <w:tc>
          <w:tcPr>
            <w:tcW w:w="1677" w:type="dxa"/>
            <w:vAlign w:val="center"/>
          </w:tcPr>
          <w:p w:rsidR="00AA0992" w:rsidRDefault="00AA0992" w:rsidP="006946CF">
            <w:pPr>
              <w:pStyle w:val="af0"/>
            </w:pPr>
            <w:r>
              <w:t>2,0</w:t>
            </w:r>
            <w:r>
              <w:rPr>
                <w:lang w:val="en-US"/>
              </w:rPr>
              <w:t>x</w:t>
            </w:r>
            <w:r>
              <w:t>10</w:t>
            </w:r>
          </w:p>
        </w:tc>
        <w:tc>
          <w:tcPr>
            <w:tcW w:w="1619" w:type="dxa"/>
            <w:vAlign w:val="center"/>
          </w:tcPr>
          <w:p w:rsidR="00AA0992" w:rsidRDefault="00AA0992" w:rsidP="006946CF">
            <w:pPr>
              <w:pStyle w:val="af0"/>
            </w:pPr>
            <w:r>
              <w:t>72</w:t>
            </w:r>
          </w:p>
        </w:tc>
      </w:tr>
    </w:tbl>
    <w:p w:rsidR="006946CF" w:rsidRDefault="006946CF" w:rsidP="00AA0992">
      <w:pPr>
        <w:pStyle w:val="aff"/>
      </w:pPr>
    </w:p>
    <w:p w:rsidR="00AA0992" w:rsidRDefault="00AA0992" w:rsidP="006946CF">
      <w:r>
        <w:t xml:space="preserve">При разработке программного обеспечения внутренними источниками шума являются вентиляторы, а также принтеры и другие периферийные устройства ЭВМ. </w:t>
      </w:r>
    </w:p>
    <w:p w:rsidR="00AA0992" w:rsidRDefault="00AA0992" w:rsidP="006946CF">
      <w:r>
        <w:lastRenderedPageBreak/>
        <w:t>Внешние источники шума – прежде всего, шум с улицы и из соседних помещений. Постоянные внешние источники шума, превышающего нормы, отсутствуют.</w:t>
      </w:r>
    </w:p>
    <w:p w:rsidR="00AA0992" w:rsidRDefault="00AA0992" w:rsidP="006946CF">
      <w:r>
        <w:t xml:space="preserve">Для устранения превышения нормы проектом предусмотрено применение </w:t>
      </w:r>
      <w:r w:rsidRPr="00A367E0">
        <w:t>звукопоглощающих материалов</w:t>
      </w:r>
      <w:r>
        <w:t xml:space="preserve"> для </w:t>
      </w:r>
      <w:r w:rsidRPr="006C5C2F">
        <w:t>облицов</w:t>
      </w:r>
      <w:r>
        <w:t>ки</w:t>
      </w:r>
      <w:r w:rsidRPr="006C5C2F">
        <w:t xml:space="preserve"> стен и потолк</w:t>
      </w:r>
      <w:r>
        <w:t>а</w:t>
      </w:r>
      <w:r w:rsidRPr="006C5C2F">
        <w:t xml:space="preserve"> помещения,</w:t>
      </w:r>
      <w:r>
        <w:t xml:space="preserve"> в котором осуществляется работа с вычислительной техникой.</w:t>
      </w:r>
    </w:p>
    <w:p w:rsidR="006946CF" w:rsidRDefault="006946CF" w:rsidP="006946CF">
      <w:pPr>
        <w:pStyle w:val="ac"/>
      </w:pPr>
      <w:bookmarkStart w:id="118" w:name="_Toc11109901"/>
      <w:bookmarkStart w:id="119" w:name="_Toc11110049"/>
      <w:bookmarkStart w:id="120" w:name="_Toc11110188"/>
      <w:bookmarkStart w:id="121" w:name="_Toc12930279"/>
      <w:bookmarkStart w:id="122" w:name="_Toc76280220"/>
      <w:bookmarkStart w:id="123" w:name="_Toc138678554"/>
    </w:p>
    <w:p w:rsidR="00AA0992" w:rsidRPr="004D1F96" w:rsidRDefault="00AA0992" w:rsidP="0000287B">
      <w:pPr>
        <w:pStyle w:val="ac"/>
        <w:numPr>
          <w:ilvl w:val="2"/>
          <w:numId w:val="40"/>
        </w:numPr>
        <w:ind w:hanging="1080"/>
      </w:pPr>
      <w:bookmarkStart w:id="124" w:name="_Toc420807907"/>
      <w:r w:rsidRPr="004D1F96">
        <w:t>Освещение</w:t>
      </w:r>
      <w:bookmarkEnd w:id="118"/>
      <w:bookmarkEnd w:id="119"/>
      <w:bookmarkEnd w:id="120"/>
      <w:bookmarkEnd w:id="121"/>
      <w:bookmarkEnd w:id="122"/>
      <w:bookmarkEnd w:id="123"/>
      <w:bookmarkEnd w:id="124"/>
    </w:p>
    <w:p w:rsidR="00AA0992" w:rsidRDefault="00AA0992" w:rsidP="006946CF">
      <w:r>
        <w:t>Наиболее важным условием эффективной работы программистов и пользователей является соблюдение оптимальных параметров системы освещения в рабочих помещениях.</w:t>
      </w:r>
    </w:p>
    <w:p w:rsidR="00AA0992" w:rsidRDefault="00AA0992" w:rsidP="006946CF">
      <w:r>
        <w:t xml:space="preserve">Естественное освещение осуществляется через светопроемы, ориентированные в основном </w:t>
      </w:r>
      <w:r w:rsidRPr="00D65FE3">
        <w:t>на север и северо-восток</w:t>
      </w:r>
      <w:r>
        <w:t xml:space="preserve"> (для исключения попадания прямых солнечных лучей на экраны компьютеров) и обеспечивает коэффициент естественной освещенности (КЕО) не ниже 1,</w:t>
      </w:r>
      <w:r w:rsidRPr="004D7389">
        <w:t>5%</w:t>
      </w:r>
      <w:r>
        <w:t>.</w:t>
      </w:r>
    </w:p>
    <w:p w:rsidR="00AA0992" w:rsidRPr="00AF2160" w:rsidRDefault="00AA0992" w:rsidP="006946CF">
      <w:pPr>
        <w:rPr>
          <w:sz w:val="48"/>
          <w:szCs w:val="48"/>
        </w:rPr>
      </w:pPr>
      <w:r>
        <w:t xml:space="preserve">В качестве искусственного освещения проектом предусмотрено использование системы </w:t>
      </w:r>
      <w:r w:rsidRPr="00922B60">
        <w:t>общего равномерного освещения</w:t>
      </w:r>
      <w:r>
        <w:t xml:space="preserve">. В соответствии с </w:t>
      </w:r>
      <w:r w:rsidRPr="003456CE">
        <w:t xml:space="preserve">СанПиН 2.2.2/2.4.1340-03 </w:t>
      </w:r>
      <w:r w:rsidR="008E5678">
        <w:t xml:space="preserve"> </w:t>
      </w:r>
      <w:r>
        <w:t xml:space="preserve">освещенность на поверхности рабочего стола находится в пределах </w:t>
      </w:r>
      <w:r w:rsidRPr="001A67A3">
        <w:t>300-500 лк</w:t>
      </w:r>
      <w:r>
        <w:t>. Разрешается использование светильников местного освещения для работы с документами (при этом светильники не должны создавать блики на поверхности экрана)</w:t>
      </w:r>
      <w:r w:rsidRPr="00BF21D1">
        <w:t>.</w:t>
      </w:r>
    </w:p>
    <w:p w:rsidR="00AA0992" w:rsidRPr="00DC5DEB" w:rsidRDefault="00AA0992" w:rsidP="006946CF">
      <w:r>
        <w:t xml:space="preserve">Правильное расположение рабочих мест относительно источников освещения, отсутствие зеркальных поверхностей и использование </w:t>
      </w:r>
      <w:r w:rsidRPr="004B34FC">
        <w:t>матовых материалов</w:t>
      </w:r>
      <w:r w:rsidDel="00384FC9">
        <w:t xml:space="preserve"> </w:t>
      </w:r>
      <w:r>
        <w:t xml:space="preserve">ограничивает прямую (от источников освещения) и отраженную (от рабочих поверхностей) </w:t>
      </w:r>
      <w:r w:rsidRPr="00B350C2">
        <w:t>блескость</w:t>
      </w:r>
      <w:r>
        <w:t xml:space="preserve">. При этом яркость светящихся поверхностей не </w:t>
      </w:r>
      <w:r w:rsidRPr="00877C48">
        <w:t>превыша</w:t>
      </w:r>
      <w:r>
        <w:t>ет</w:t>
      </w:r>
      <w:r w:rsidRPr="00877C48">
        <w:t xml:space="preserve"> 200 кд/кв.м,</w:t>
      </w:r>
      <w:r>
        <w:t xml:space="preserve"> яркость бликов на экране ПЭВМ не </w:t>
      </w:r>
      <w:r w:rsidRPr="005C362E">
        <w:t>превыш</w:t>
      </w:r>
      <w:r>
        <w:t>ает</w:t>
      </w:r>
      <w:r w:rsidRPr="005C362E">
        <w:t xml:space="preserve"> 40 кд/кв.м,</w:t>
      </w:r>
      <w:r>
        <w:t xml:space="preserve"> </w:t>
      </w:r>
      <w:r w:rsidRPr="005544FA">
        <w:t>и яркость потолка не превыша</w:t>
      </w:r>
      <w:r>
        <w:t>е</w:t>
      </w:r>
      <w:r w:rsidRPr="005544FA">
        <w:t>т 200 кд/кв.м.</w:t>
      </w:r>
    </w:p>
    <w:p w:rsidR="00AA0992" w:rsidRPr="00663B50" w:rsidRDefault="00AA0992" w:rsidP="006946CF">
      <w:r>
        <w:t xml:space="preserve">В соответствии с </w:t>
      </w:r>
      <w:r w:rsidRPr="003456CE">
        <w:t xml:space="preserve">СанПиН 2.2.2/2.4.1340-03 </w:t>
      </w:r>
      <w:r>
        <w:t>проектом предусмотрено использование люминесцентных ламп</w:t>
      </w:r>
      <w:r w:rsidRPr="00663B50">
        <w:t xml:space="preserve"> типа ЛБ</w:t>
      </w:r>
      <w:r>
        <w:t xml:space="preserve"> в качестве источников света при искусственном освещении</w:t>
      </w:r>
      <w:r w:rsidRPr="00663B50">
        <w:t>. В светильниках местного освещения допускается применение ламп накаливания.</w:t>
      </w:r>
    </w:p>
    <w:p w:rsidR="00AA0992" w:rsidRDefault="00AA0992" w:rsidP="006946CF">
      <w:r>
        <w:t xml:space="preserve">Применение </w:t>
      </w:r>
      <w:r w:rsidRPr="00203E20">
        <w:t>газоразрядных ламп</w:t>
      </w:r>
      <w:r>
        <w:t xml:space="preserve"> в</w:t>
      </w:r>
      <w:r w:rsidRPr="00322EB6">
        <w:rPr>
          <w:sz w:val="52"/>
          <w:szCs w:val="52"/>
        </w:rPr>
        <w:t xml:space="preserve"> </w:t>
      </w:r>
      <w:r>
        <w:t xml:space="preserve">светильниках общего и местного освещения обеспечивает коэффициент пульсации не более </w:t>
      </w:r>
      <w:r w:rsidRPr="00475EDD">
        <w:t>5%</w:t>
      </w:r>
      <w:r>
        <w:t>.</w:t>
      </w:r>
    </w:p>
    <w:p w:rsidR="006946CF" w:rsidRPr="00CC3F91" w:rsidRDefault="00AA0992" w:rsidP="00F819C6">
      <w:r>
        <w:lastRenderedPageBreak/>
        <w:t>Таким образом, проектом обеспечиваются оптимальные условия освещения рабочего помещения.</w:t>
      </w:r>
      <w:bookmarkStart w:id="125" w:name="_Toc11109902"/>
      <w:bookmarkStart w:id="126" w:name="_Toc11110050"/>
      <w:bookmarkStart w:id="127" w:name="_Toc11110189"/>
      <w:bookmarkStart w:id="128" w:name="_Toc12930280"/>
      <w:bookmarkStart w:id="129" w:name="_Toc76280221"/>
      <w:bookmarkStart w:id="130" w:name="_Toc138678555"/>
    </w:p>
    <w:p w:rsidR="00F819C6" w:rsidRPr="00CC3F91" w:rsidRDefault="00F819C6" w:rsidP="00F819C6"/>
    <w:p w:rsidR="00AA0992" w:rsidRPr="004D1F96" w:rsidRDefault="00AA0992" w:rsidP="0000287B">
      <w:pPr>
        <w:pStyle w:val="ac"/>
        <w:numPr>
          <w:ilvl w:val="2"/>
          <w:numId w:val="40"/>
        </w:numPr>
        <w:ind w:hanging="1080"/>
      </w:pPr>
      <w:bookmarkStart w:id="131" w:name="_Toc420807908"/>
      <w:r w:rsidRPr="004D1F96">
        <w:t>Рентгеновское излучение</w:t>
      </w:r>
      <w:bookmarkEnd w:id="125"/>
      <w:bookmarkEnd w:id="126"/>
      <w:bookmarkEnd w:id="127"/>
      <w:bookmarkEnd w:id="128"/>
      <w:bookmarkEnd w:id="129"/>
      <w:bookmarkEnd w:id="130"/>
      <w:bookmarkEnd w:id="131"/>
    </w:p>
    <w:p w:rsidR="00AA0992" w:rsidRPr="00CC3F91" w:rsidRDefault="00AA0992" w:rsidP="006946CF">
      <w:pPr>
        <w:rPr>
          <w:sz w:val="48"/>
          <w:szCs w:val="48"/>
        </w:rPr>
      </w:pPr>
      <w:r>
        <w:t xml:space="preserve">В соответствии с </w:t>
      </w:r>
      <w:r w:rsidRPr="003456CE">
        <w:t>СанПиН 2.2.2/2.4.1340-0</w:t>
      </w:r>
      <w:r>
        <w:t xml:space="preserve">3, проектом предусмотрено использование ПЭВМ, конструкция которых обеспечивает </w:t>
      </w:r>
      <w:r w:rsidRPr="000332EF">
        <w:t>мощность экспозиционной дозы рентгеновского излучени</w:t>
      </w:r>
      <w:r>
        <w:t xml:space="preserve">я в любой точке на расстоянии </w:t>
      </w:r>
      <w:r w:rsidRPr="002C15BB">
        <w:t xml:space="preserve">0,05 </w:t>
      </w:r>
      <w:r>
        <w:t xml:space="preserve">м. от экрана и корпуса монитора </w:t>
      </w:r>
      <w:r w:rsidRPr="00B42745">
        <w:t>не более 0,1 мбэр/час (100 мкР/час).</w:t>
      </w:r>
      <w:r>
        <w:t xml:space="preserve"> Результаты сравнения норм излучения приведены в таблице:</w:t>
      </w:r>
    </w:p>
    <w:p w:rsidR="00AA0992" w:rsidRPr="006946CF" w:rsidRDefault="00AA0992" w:rsidP="00540E04">
      <w:pPr>
        <w:pStyle w:val="21"/>
      </w:pPr>
      <w:r w:rsidRPr="006946CF">
        <w:t xml:space="preserve">Таблица </w:t>
      </w:r>
      <w:r w:rsidR="006946CF" w:rsidRPr="006946CF">
        <w:t>6</w:t>
      </w:r>
      <w:r w:rsidR="00252AE2">
        <w:t>.4 –</w:t>
      </w:r>
      <w:r w:rsidRPr="006946CF">
        <w:t xml:space="preserve"> Сравнение норм рентгеновского излучения в различных стандарт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3"/>
        <w:gridCol w:w="2507"/>
      </w:tblGrid>
      <w:tr w:rsidR="00AA0992" w:rsidTr="00C80846">
        <w:trPr>
          <w:cantSplit/>
          <w:jc w:val="center"/>
        </w:trPr>
        <w:tc>
          <w:tcPr>
            <w:tcW w:w="0" w:type="auto"/>
            <w:vAlign w:val="center"/>
          </w:tcPr>
          <w:p w:rsidR="00AA0992" w:rsidRDefault="00AA0992" w:rsidP="006946CF">
            <w:pPr>
              <w:pStyle w:val="af0"/>
            </w:pPr>
          </w:p>
        </w:tc>
        <w:tc>
          <w:tcPr>
            <w:tcW w:w="0" w:type="auto"/>
          </w:tcPr>
          <w:p w:rsidR="00AA0992" w:rsidRDefault="00AA0992" w:rsidP="006946CF">
            <w:pPr>
              <w:pStyle w:val="af0"/>
            </w:pPr>
            <w:r>
              <w:t>Допустимое значение,</w:t>
            </w:r>
          </w:p>
          <w:p w:rsidR="00AA0992" w:rsidRDefault="00AA0992" w:rsidP="006946CF">
            <w:pPr>
              <w:pStyle w:val="af0"/>
            </w:pPr>
            <w:r>
              <w:t>мкР/час,</w:t>
            </w:r>
          </w:p>
          <w:p w:rsidR="00AA0992" w:rsidRDefault="00AA0992" w:rsidP="006946CF">
            <w:pPr>
              <w:pStyle w:val="af0"/>
            </w:pPr>
            <w:r>
              <w:t>не более</w:t>
            </w:r>
          </w:p>
        </w:tc>
      </w:tr>
      <w:tr w:rsidR="00AA0992" w:rsidTr="00C80846">
        <w:trPr>
          <w:cantSplit/>
          <w:jc w:val="center"/>
        </w:trPr>
        <w:tc>
          <w:tcPr>
            <w:tcW w:w="0" w:type="auto"/>
            <w:vAlign w:val="center"/>
          </w:tcPr>
          <w:p w:rsidR="00AA0992" w:rsidRDefault="00AA0992" w:rsidP="006946CF">
            <w:pPr>
              <w:pStyle w:val="af0"/>
            </w:pPr>
            <w:r>
              <w:t>СанПиН 2.2.2/2.4.1340-03</w:t>
            </w:r>
          </w:p>
        </w:tc>
        <w:tc>
          <w:tcPr>
            <w:tcW w:w="0" w:type="auto"/>
            <w:vAlign w:val="center"/>
          </w:tcPr>
          <w:p w:rsidR="00AA0992" w:rsidRDefault="00AA0992" w:rsidP="006946CF">
            <w:pPr>
              <w:pStyle w:val="af0"/>
            </w:pPr>
            <w:r>
              <w:t>100</w:t>
            </w:r>
          </w:p>
        </w:tc>
      </w:tr>
      <w:tr w:rsidR="00AA0992" w:rsidTr="00C80846">
        <w:trPr>
          <w:cantSplit/>
          <w:jc w:val="center"/>
        </w:trPr>
        <w:tc>
          <w:tcPr>
            <w:tcW w:w="0" w:type="auto"/>
          </w:tcPr>
          <w:p w:rsidR="00AA0992" w:rsidRDefault="00AA0992" w:rsidP="006946CF">
            <w:pPr>
              <w:pStyle w:val="af0"/>
              <w:rPr>
                <w:lang w:val="en-US"/>
              </w:rPr>
            </w:pPr>
            <w:r>
              <w:rPr>
                <w:lang w:val="en-US"/>
              </w:rPr>
              <w:t>TCO-99</w:t>
            </w:r>
          </w:p>
        </w:tc>
        <w:tc>
          <w:tcPr>
            <w:tcW w:w="0" w:type="auto"/>
          </w:tcPr>
          <w:p w:rsidR="00AA0992" w:rsidRDefault="00AA0992" w:rsidP="006946CF">
            <w:pPr>
              <w:pStyle w:val="af0"/>
              <w:rPr>
                <w:lang w:val="en-US"/>
              </w:rPr>
            </w:pPr>
            <w:r>
              <w:rPr>
                <w:lang w:val="en-US"/>
              </w:rPr>
              <w:t>500</w:t>
            </w:r>
          </w:p>
        </w:tc>
      </w:tr>
      <w:tr w:rsidR="00AA0992" w:rsidTr="00C80846">
        <w:trPr>
          <w:cantSplit/>
          <w:jc w:val="center"/>
        </w:trPr>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rPr>
                <w:lang w:val="en-US"/>
              </w:rPr>
            </w:pPr>
            <w:r>
              <w:rPr>
                <w:lang w:val="en-US"/>
              </w:rPr>
              <w:t>MPR II</w:t>
            </w:r>
          </w:p>
        </w:tc>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pPr>
            <w:r>
              <w:t>500</w:t>
            </w:r>
          </w:p>
        </w:tc>
      </w:tr>
    </w:tbl>
    <w:p w:rsidR="006946CF" w:rsidRDefault="006946CF" w:rsidP="00AA0992">
      <w:pPr>
        <w:pStyle w:val="aff"/>
      </w:pPr>
    </w:p>
    <w:p w:rsidR="00AA0992" w:rsidRDefault="00AA0992" w:rsidP="006946CF">
      <w:r>
        <w:t xml:space="preserve">Как видно из таблицы, стандарты </w:t>
      </w:r>
      <w:r>
        <w:rPr>
          <w:lang w:val="en-US"/>
        </w:rPr>
        <w:t>MPR</w:t>
      </w:r>
      <w:r>
        <w:t xml:space="preserve"> </w:t>
      </w:r>
      <w:r>
        <w:rPr>
          <w:lang w:val="en-US"/>
        </w:rPr>
        <w:t>II</w:t>
      </w:r>
      <w:r>
        <w:t xml:space="preserve"> и </w:t>
      </w:r>
      <w:r>
        <w:rPr>
          <w:lang w:val="en-US"/>
        </w:rPr>
        <w:t>TCO</w:t>
      </w:r>
      <w:r>
        <w:t>-99 предъявляют менее жесткие требования к рентгеновскому излучению, чем СанПиН. Но при соблюдении оптимального расстояния между пользователем и монитором дозы рентгеновского излучения не опасны для большинства людей.</w:t>
      </w:r>
    </w:p>
    <w:p w:rsidR="006946CF" w:rsidRDefault="006946CF" w:rsidP="006946CF"/>
    <w:p w:rsidR="00AA0992" w:rsidRPr="004D1F96" w:rsidRDefault="00AA0992" w:rsidP="0000287B">
      <w:pPr>
        <w:pStyle w:val="ac"/>
        <w:numPr>
          <w:ilvl w:val="2"/>
          <w:numId w:val="40"/>
        </w:numPr>
        <w:ind w:hanging="1080"/>
      </w:pPr>
      <w:bookmarkStart w:id="132" w:name="_Toc11109903"/>
      <w:bookmarkStart w:id="133" w:name="_Toc11110051"/>
      <w:bookmarkStart w:id="134" w:name="_Toc11110190"/>
      <w:bookmarkStart w:id="135" w:name="_Toc12930281"/>
      <w:bookmarkStart w:id="136" w:name="_Toc76280222"/>
      <w:bookmarkStart w:id="137" w:name="_Toc138678556"/>
      <w:bookmarkStart w:id="138" w:name="_Toc420807909"/>
      <w:r w:rsidRPr="004D1F96">
        <w:t>Неионизирующие электромагнитные излучения</w:t>
      </w:r>
      <w:bookmarkEnd w:id="132"/>
      <w:bookmarkEnd w:id="133"/>
      <w:bookmarkEnd w:id="134"/>
      <w:bookmarkEnd w:id="135"/>
      <w:bookmarkEnd w:id="136"/>
      <w:bookmarkEnd w:id="137"/>
      <w:bookmarkEnd w:id="138"/>
      <w:r w:rsidRPr="004D1F96">
        <w:t xml:space="preserve"> </w:t>
      </w:r>
    </w:p>
    <w:p w:rsidR="00AA0992" w:rsidRPr="00CC3F91" w:rsidRDefault="00AA0992" w:rsidP="00AA0992">
      <w:pPr>
        <w:pStyle w:val="aff"/>
      </w:pPr>
      <w:r>
        <w:t xml:space="preserve">В соответствии с </w:t>
      </w:r>
      <w:r w:rsidRPr="003456CE">
        <w:t>СанПиН 2.2.2/2.4.1340-0</w:t>
      </w:r>
      <w:r>
        <w:t>3, допустимые значения параметров неионизирующих излучений приводятся в следующих таблицах:</w:t>
      </w:r>
    </w:p>
    <w:p w:rsidR="00F819C6" w:rsidRPr="00CC3F91" w:rsidRDefault="00F819C6" w:rsidP="00AA0992">
      <w:pPr>
        <w:pStyle w:val="aff"/>
      </w:pPr>
    </w:p>
    <w:p w:rsidR="00AA0992" w:rsidRPr="006946CF" w:rsidRDefault="00AA0992" w:rsidP="00F819C6">
      <w:pPr>
        <w:pStyle w:val="21"/>
      </w:pPr>
      <w:r w:rsidRPr="006946CF">
        <w:t xml:space="preserve">Таблица </w:t>
      </w:r>
      <w:r w:rsidR="006946CF" w:rsidRPr="006946CF">
        <w:t>6</w:t>
      </w:r>
      <w:r w:rsidR="00252AE2">
        <w:t>.5 –</w:t>
      </w:r>
      <w:r w:rsidRPr="006946CF">
        <w:t xml:space="preserve"> Предельно допустимые значения напряженности электрического поля</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0A1DDB">
        <w:trPr>
          <w:cantSplit/>
        </w:trPr>
        <w:tc>
          <w:tcPr>
            <w:tcW w:w="3956" w:type="dxa"/>
            <w:vAlign w:val="center"/>
          </w:tcPr>
          <w:p w:rsidR="00AA0992" w:rsidRDefault="00AA0992" w:rsidP="006946CF">
            <w:pPr>
              <w:pStyle w:val="af0"/>
              <w:jc w:val="center"/>
            </w:pPr>
            <w:r>
              <w:t>Диапазон частот</w:t>
            </w:r>
          </w:p>
        </w:tc>
        <w:tc>
          <w:tcPr>
            <w:tcW w:w="3964" w:type="dxa"/>
            <w:vAlign w:val="center"/>
          </w:tcPr>
          <w:p w:rsidR="00AA0992" w:rsidRDefault="00AA0992" w:rsidP="006946CF">
            <w:pPr>
              <w:pStyle w:val="af0"/>
              <w:jc w:val="center"/>
            </w:pPr>
            <w:r>
              <w:t>Допустимые значения</w:t>
            </w:r>
          </w:p>
        </w:tc>
      </w:tr>
      <w:tr w:rsidR="00AA0992" w:rsidTr="000A1DDB">
        <w:trPr>
          <w:cantSplit/>
        </w:trPr>
        <w:tc>
          <w:tcPr>
            <w:tcW w:w="3956" w:type="dxa"/>
            <w:vAlign w:val="center"/>
          </w:tcPr>
          <w:p w:rsidR="00AA0992" w:rsidRDefault="00AA0992" w:rsidP="006946CF">
            <w:pPr>
              <w:pStyle w:val="af0"/>
            </w:pPr>
            <w:r>
              <w:t>5 Гц – 2 кГц</w:t>
            </w:r>
          </w:p>
        </w:tc>
        <w:tc>
          <w:tcPr>
            <w:tcW w:w="3964" w:type="dxa"/>
            <w:vAlign w:val="center"/>
          </w:tcPr>
          <w:p w:rsidR="00AA0992" w:rsidRDefault="00AA0992" w:rsidP="006946CF">
            <w:pPr>
              <w:pStyle w:val="af0"/>
            </w:pPr>
            <w:r>
              <w:t>25 В/м</w:t>
            </w:r>
          </w:p>
        </w:tc>
      </w:tr>
      <w:tr w:rsidR="00AA0992" w:rsidTr="000A1DDB">
        <w:trPr>
          <w:cantSplit/>
        </w:trPr>
        <w:tc>
          <w:tcPr>
            <w:tcW w:w="3956" w:type="dxa"/>
            <w:vAlign w:val="center"/>
          </w:tcPr>
          <w:p w:rsidR="00AA0992" w:rsidRDefault="00AA0992" w:rsidP="006946CF">
            <w:pPr>
              <w:pStyle w:val="af0"/>
            </w:pPr>
            <w:r>
              <w:t>2 – 400 кГц</w:t>
            </w:r>
          </w:p>
        </w:tc>
        <w:tc>
          <w:tcPr>
            <w:tcW w:w="3964" w:type="dxa"/>
            <w:vAlign w:val="center"/>
          </w:tcPr>
          <w:p w:rsidR="00AA0992" w:rsidRDefault="00AA0992" w:rsidP="006946CF">
            <w:pPr>
              <w:pStyle w:val="af0"/>
            </w:pPr>
            <w:r>
              <w:t>2,5 В/м</w:t>
            </w:r>
          </w:p>
        </w:tc>
      </w:tr>
    </w:tbl>
    <w:p w:rsidR="006946CF" w:rsidRDefault="006946CF" w:rsidP="006946CF">
      <w:pPr>
        <w:pStyle w:val="aff6"/>
        <w:jc w:val="right"/>
        <w:rPr>
          <w:i/>
          <w:szCs w:val="24"/>
        </w:rPr>
      </w:pPr>
    </w:p>
    <w:p w:rsidR="00AA0992" w:rsidRPr="006946CF" w:rsidRDefault="00AA0992" w:rsidP="00540E04">
      <w:pPr>
        <w:pStyle w:val="21"/>
      </w:pPr>
      <w:r w:rsidRPr="006946CF">
        <w:t xml:space="preserve">Таблица </w:t>
      </w:r>
      <w:r w:rsidR="006946CF" w:rsidRPr="006946CF">
        <w:t>6</w:t>
      </w:r>
      <w:r w:rsidR="00252AE2">
        <w:t>.6 –</w:t>
      </w:r>
      <w:r w:rsidRPr="006946CF">
        <w:t xml:space="preserve"> Предельно допустимые значения плотности магнитного потока</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7"/>
        <w:gridCol w:w="3963"/>
      </w:tblGrid>
      <w:tr w:rsidR="00AA0992" w:rsidTr="00C80846">
        <w:trPr>
          <w:cantSplit/>
        </w:trPr>
        <w:tc>
          <w:tcPr>
            <w:tcW w:w="3957" w:type="dxa"/>
            <w:vAlign w:val="center"/>
          </w:tcPr>
          <w:p w:rsidR="00AA0992" w:rsidRDefault="00AA0992" w:rsidP="006946CF">
            <w:pPr>
              <w:pStyle w:val="af0"/>
              <w:jc w:val="center"/>
            </w:pPr>
            <w:r>
              <w:t>Диапазон частот</w:t>
            </w:r>
          </w:p>
        </w:tc>
        <w:tc>
          <w:tcPr>
            <w:tcW w:w="3963" w:type="dxa"/>
            <w:vAlign w:val="center"/>
          </w:tcPr>
          <w:p w:rsidR="00AA0992" w:rsidRDefault="00AA0992" w:rsidP="006946CF">
            <w:pPr>
              <w:pStyle w:val="af0"/>
              <w:jc w:val="center"/>
            </w:pPr>
            <w:r>
              <w:t>Допустимые значения</w:t>
            </w:r>
          </w:p>
        </w:tc>
      </w:tr>
      <w:tr w:rsidR="00AA0992" w:rsidTr="00C80846">
        <w:trPr>
          <w:cantSplit/>
        </w:trPr>
        <w:tc>
          <w:tcPr>
            <w:tcW w:w="3957" w:type="dxa"/>
            <w:vAlign w:val="center"/>
          </w:tcPr>
          <w:p w:rsidR="00AA0992" w:rsidRDefault="00AA0992" w:rsidP="000A1DDB">
            <w:pPr>
              <w:pStyle w:val="af0"/>
              <w:ind w:left="-261" w:firstLine="261"/>
            </w:pPr>
            <w:r>
              <w:t>5 Гц – 2 кГц</w:t>
            </w:r>
          </w:p>
        </w:tc>
        <w:tc>
          <w:tcPr>
            <w:tcW w:w="3963" w:type="dxa"/>
            <w:vAlign w:val="center"/>
          </w:tcPr>
          <w:p w:rsidR="00AA0992" w:rsidRDefault="00AA0992" w:rsidP="006946CF">
            <w:pPr>
              <w:pStyle w:val="af0"/>
            </w:pPr>
            <w:r>
              <w:t>250 нТл</w:t>
            </w:r>
          </w:p>
        </w:tc>
      </w:tr>
      <w:tr w:rsidR="00AA0992" w:rsidTr="00C80846">
        <w:trPr>
          <w:cantSplit/>
        </w:trPr>
        <w:tc>
          <w:tcPr>
            <w:tcW w:w="3957" w:type="dxa"/>
            <w:vAlign w:val="center"/>
          </w:tcPr>
          <w:p w:rsidR="00AA0992" w:rsidRDefault="00AA0992" w:rsidP="006946CF">
            <w:pPr>
              <w:pStyle w:val="af0"/>
            </w:pPr>
            <w:r>
              <w:t>2 – 400 кГц</w:t>
            </w:r>
          </w:p>
        </w:tc>
        <w:tc>
          <w:tcPr>
            <w:tcW w:w="3963" w:type="dxa"/>
            <w:vAlign w:val="center"/>
          </w:tcPr>
          <w:p w:rsidR="00AA0992" w:rsidRDefault="00AA0992" w:rsidP="006946CF">
            <w:pPr>
              <w:pStyle w:val="af0"/>
            </w:pPr>
            <w:r>
              <w:t>25 нТл</w:t>
            </w:r>
          </w:p>
        </w:tc>
      </w:tr>
    </w:tbl>
    <w:p w:rsidR="006946CF" w:rsidRDefault="006946CF" w:rsidP="00AA0992">
      <w:pPr>
        <w:pStyle w:val="aff"/>
      </w:pPr>
    </w:p>
    <w:p w:rsidR="00AA0992" w:rsidRDefault="00AA0992" w:rsidP="006946CF">
      <w:r>
        <w:t xml:space="preserve">Величина поверхностного электростатического потенциала не должна превышать 500 В. </w:t>
      </w:r>
    </w:p>
    <w:p w:rsidR="00AA0992" w:rsidRDefault="00AA0992" w:rsidP="006946CF">
      <w:r>
        <w:t xml:space="preserve">Мониторы, используемые в настоящее время, удовлетворяют нормам </w:t>
      </w:r>
      <w:r>
        <w:rPr>
          <w:lang w:val="en-US"/>
        </w:rPr>
        <w:t>MPR</w:t>
      </w:r>
      <w:r>
        <w:t xml:space="preserve"> </w:t>
      </w:r>
      <w:r>
        <w:rPr>
          <w:lang w:val="en-US"/>
        </w:rPr>
        <w:t>II</w:t>
      </w:r>
      <w:r>
        <w:t xml:space="preserve"> (или более жестким требованиям) и имеют следующие предельные значения:</w:t>
      </w:r>
    </w:p>
    <w:p w:rsidR="006946CF" w:rsidRDefault="006946CF" w:rsidP="006946CF"/>
    <w:p w:rsidR="00AA0992" w:rsidRPr="00252273" w:rsidRDefault="00AA0992" w:rsidP="00540E04">
      <w:pPr>
        <w:pStyle w:val="21"/>
      </w:pPr>
      <w:r w:rsidRPr="00252273">
        <w:t xml:space="preserve">Таблица </w:t>
      </w:r>
      <w:r w:rsidR="00252273">
        <w:t>6</w:t>
      </w:r>
      <w:r w:rsidR="00252AE2">
        <w:t>.7 –</w:t>
      </w:r>
      <w:r w:rsidRPr="00252273">
        <w:t xml:space="preserve"> Предельно допустимые значения напряженности электромагнитного поля</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5 В/м</w:t>
            </w:r>
          </w:p>
        </w:tc>
      </w:tr>
      <w:tr w:rsidR="00AA0992" w:rsidTr="00C80846">
        <w:trPr>
          <w:cantSplit/>
          <w:trHeight w:val="77"/>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 В/м</w:t>
            </w:r>
          </w:p>
        </w:tc>
      </w:tr>
    </w:tbl>
    <w:p w:rsidR="00252273" w:rsidRDefault="00252273" w:rsidP="00252273">
      <w:pPr>
        <w:pStyle w:val="aff"/>
        <w:jc w:val="right"/>
        <w:rPr>
          <w:i/>
        </w:rPr>
      </w:pPr>
    </w:p>
    <w:p w:rsidR="00AA0992" w:rsidRPr="00252273" w:rsidRDefault="00AA0992" w:rsidP="00540E04">
      <w:pPr>
        <w:pStyle w:val="21"/>
      </w:pPr>
      <w:r w:rsidRPr="00252273">
        <w:t xml:space="preserve">Таблица </w:t>
      </w:r>
      <w:r w:rsidR="00252273">
        <w:t>6</w:t>
      </w:r>
      <w:r w:rsidR="00252AE2">
        <w:t>.8 –</w:t>
      </w:r>
      <w:r w:rsidRPr="00252273">
        <w:t xml:space="preserve"> Предельно допустимые значения магнитной индукции</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00 нТл</w:t>
            </w:r>
          </w:p>
        </w:tc>
      </w:tr>
      <w:tr w:rsidR="00AA0992" w:rsidTr="00C80846">
        <w:trPr>
          <w:cantSplit/>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 нТл</w:t>
            </w:r>
          </w:p>
        </w:tc>
      </w:tr>
    </w:tbl>
    <w:p w:rsidR="00252273" w:rsidRDefault="00252273" w:rsidP="00AA0992">
      <w:pPr>
        <w:pStyle w:val="aff"/>
      </w:pPr>
    </w:p>
    <w:p w:rsidR="00AA0992" w:rsidRDefault="00AA0992" w:rsidP="00252273">
      <w:r>
        <w:t>Поверхностный электростатический потенциал не превышает 500 В.</w:t>
      </w:r>
    </w:p>
    <w:p w:rsidR="00AA0992" w:rsidRDefault="00AA0992" w:rsidP="00252273">
      <w:r>
        <w:t>Таким образом, параметры электрических и магнитных (неионизирующих) полей удовлетворяют требованиям СанПиН.</w:t>
      </w:r>
    </w:p>
    <w:p w:rsidR="00252273" w:rsidRDefault="00252273" w:rsidP="00252273">
      <w:pPr>
        <w:pStyle w:val="ac"/>
      </w:pPr>
      <w:bookmarkStart w:id="139" w:name="_Toc11109904"/>
      <w:bookmarkStart w:id="140" w:name="_Toc11110052"/>
      <w:bookmarkStart w:id="141" w:name="_Toc11110191"/>
      <w:bookmarkStart w:id="142" w:name="_Toc12930282"/>
      <w:bookmarkStart w:id="143" w:name="_Toc138678557"/>
    </w:p>
    <w:p w:rsidR="00AA0992" w:rsidRPr="004D1F96" w:rsidRDefault="00AA0992" w:rsidP="0000287B">
      <w:pPr>
        <w:pStyle w:val="ac"/>
        <w:numPr>
          <w:ilvl w:val="2"/>
          <w:numId w:val="40"/>
        </w:numPr>
        <w:ind w:hanging="1080"/>
      </w:pPr>
      <w:bookmarkStart w:id="144" w:name="_Toc420807910"/>
      <w:r w:rsidRPr="004D1F96">
        <w:t>Визуальные параметры</w:t>
      </w:r>
      <w:bookmarkEnd w:id="139"/>
      <w:bookmarkEnd w:id="140"/>
      <w:bookmarkEnd w:id="141"/>
      <w:bookmarkEnd w:id="142"/>
      <w:bookmarkEnd w:id="143"/>
      <w:bookmarkEnd w:id="144"/>
    </w:p>
    <w:p w:rsidR="00AA0992" w:rsidRDefault="00AA0992" w:rsidP="00252273">
      <w:r>
        <w:t>Неправильный выбор визуальных эргономических параметров приводит к ухудшению здоровья пользователей, быстрой утомляемости, раздражительности. В этой связи, проектом предусмотрено, что конструкция вычислительной системы и ее эргономические параметры обеспечивают комфортное и надежное считывание информации.</w:t>
      </w:r>
    </w:p>
    <w:p w:rsidR="00AA0992" w:rsidRPr="00CC3F91" w:rsidRDefault="00AA0992" w:rsidP="00252273">
      <w:r>
        <w:t>Требования к визуальным параметрам,</w:t>
      </w:r>
      <w:r w:rsidRPr="003456CE">
        <w:t xml:space="preserve"> </w:t>
      </w:r>
      <w:r>
        <w:t>их внешнему виду, дизайну, возможности настройки</w:t>
      </w:r>
      <w:r w:rsidRPr="003456CE">
        <w:t xml:space="preserve"> </w:t>
      </w:r>
      <w:r>
        <w:t xml:space="preserve">представлены в </w:t>
      </w:r>
      <w:r w:rsidRPr="003456CE">
        <w:t>СанПиН 2.2.2/2.4.1340-0</w:t>
      </w:r>
      <w:r>
        <w:t xml:space="preserve">3. Визуальные эргономические параметры монитора и пределы их изменений приведены в таблице </w:t>
      </w:r>
      <w:r w:rsidR="00252273">
        <w:t>6</w:t>
      </w:r>
      <w:r>
        <w:t>.9.</w:t>
      </w:r>
    </w:p>
    <w:p w:rsidR="005B48C3" w:rsidRPr="00CC3F91" w:rsidRDefault="005B48C3" w:rsidP="00252273"/>
    <w:p w:rsidR="005B48C3" w:rsidRPr="00CC3F91" w:rsidRDefault="005B48C3" w:rsidP="00252273"/>
    <w:p w:rsidR="005B48C3" w:rsidRPr="00CC3F91" w:rsidRDefault="005B48C3" w:rsidP="00252273"/>
    <w:p w:rsidR="00AA0992" w:rsidRPr="00252273" w:rsidRDefault="00AA0992" w:rsidP="005B48C3">
      <w:pPr>
        <w:pStyle w:val="21"/>
      </w:pPr>
      <w:r w:rsidRPr="00252273">
        <w:lastRenderedPageBreak/>
        <w:t xml:space="preserve">Таблица </w:t>
      </w:r>
      <w:r w:rsidR="00252273">
        <w:t>6</w:t>
      </w:r>
      <w:r w:rsidR="00252AE2">
        <w:t>.9 –</w:t>
      </w:r>
      <w:r w:rsidRPr="00252273">
        <w:t xml:space="preserve"> Визуальные эргономические параметры ВДТ и пределы их измен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9"/>
        <w:gridCol w:w="3190"/>
        <w:gridCol w:w="2729"/>
      </w:tblGrid>
      <w:tr w:rsidR="00AA0992" w:rsidTr="00C80846">
        <w:trPr>
          <w:cantSplit/>
          <w:jc w:val="center"/>
        </w:trPr>
        <w:tc>
          <w:tcPr>
            <w:tcW w:w="3189" w:type="dxa"/>
            <w:vMerge w:val="restart"/>
            <w:vAlign w:val="center"/>
          </w:tcPr>
          <w:p w:rsidR="00AA0992" w:rsidRDefault="00AA0992" w:rsidP="005A3524">
            <w:pPr>
              <w:pStyle w:val="af0"/>
            </w:pPr>
            <w:r>
              <w:t>Наименование параметров</w:t>
            </w:r>
          </w:p>
        </w:tc>
        <w:tc>
          <w:tcPr>
            <w:tcW w:w="5919" w:type="dxa"/>
            <w:gridSpan w:val="2"/>
            <w:vAlign w:val="center"/>
          </w:tcPr>
          <w:p w:rsidR="00AA0992" w:rsidRDefault="00AA0992" w:rsidP="005A3524">
            <w:pPr>
              <w:pStyle w:val="af0"/>
            </w:pPr>
            <w:r>
              <w:t>Пределы значений параметров</w:t>
            </w:r>
          </w:p>
        </w:tc>
      </w:tr>
      <w:tr w:rsidR="00AA0992" w:rsidTr="00C80846">
        <w:trPr>
          <w:cantSplit/>
          <w:jc w:val="center"/>
        </w:trPr>
        <w:tc>
          <w:tcPr>
            <w:tcW w:w="3189" w:type="dxa"/>
            <w:vMerge/>
            <w:vAlign w:val="center"/>
          </w:tcPr>
          <w:p w:rsidR="00AA0992" w:rsidRDefault="00AA0992" w:rsidP="005A3524">
            <w:pPr>
              <w:pStyle w:val="af0"/>
            </w:pPr>
          </w:p>
        </w:tc>
        <w:tc>
          <w:tcPr>
            <w:tcW w:w="3190" w:type="dxa"/>
            <w:vAlign w:val="center"/>
          </w:tcPr>
          <w:p w:rsidR="00AA0992" w:rsidRDefault="00AA0992" w:rsidP="005A3524">
            <w:pPr>
              <w:pStyle w:val="af0"/>
            </w:pPr>
            <w:r>
              <w:t>миним.</w:t>
            </w:r>
          </w:p>
          <w:p w:rsidR="00AA0992" w:rsidRDefault="00AA0992" w:rsidP="005A3524">
            <w:pPr>
              <w:pStyle w:val="af0"/>
            </w:pPr>
            <w:r>
              <w:t>(не менее)</w:t>
            </w:r>
          </w:p>
        </w:tc>
        <w:tc>
          <w:tcPr>
            <w:tcW w:w="2729" w:type="dxa"/>
            <w:vAlign w:val="center"/>
          </w:tcPr>
          <w:p w:rsidR="00AA0992" w:rsidRDefault="00AA0992" w:rsidP="005A3524">
            <w:pPr>
              <w:pStyle w:val="af0"/>
            </w:pPr>
            <w:r>
              <w:t>максим.</w:t>
            </w:r>
          </w:p>
          <w:p w:rsidR="00AA0992" w:rsidRDefault="00AA0992" w:rsidP="005A3524">
            <w:pPr>
              <w:pStyle w:val="af0"/>
            </w:pPr>
            <w:r>
              <w:t>(не более)</w:t>
            </w:r>
          </w:p>
        </w:tc>
      </w:tr>
      <w:tr w:rsidR="00AA0992" w:rsidTr="00C80846">
        <w:trPr>
          <w:cantSplit/>
          <w:jc w:val="center"/>
        </w:trPr>
        <w:tc>
          <w:tcPr>
            <w:tcW w:w="3189" w:type="dxa"/>
            <w:vAlign w:val="center"/>
          </w:tcPr>
          <w:p w:rsidR="00AA0992" w:rsidRDefault="00AA0992" w:rsidP="005A3524">
            <w:pPr>
              <w:pStyle w:val="af0"/>
            </w:pPr>
            <w:r>
              <w:t>Яркость знака (яркость фона), кд/кв.м (измеренная в темноте)</w:t>
            </w:r>
          </w:p>
        </w:tc>
        <w:tc>
          <w:tcPr>
            <w:tcW w:w="3190" w:type="dxa"/>
            <w:vAlign w:val="center"/>
          </w:tcPr>
          <w:p w:rsidR="00AA0992" w:rsidRDefault="00AA0992" w:rsidP="005A3524">
            <w:pPr>
              <w:pStyle w:val="af0"/>
            </w:pPr>
            <w:r>
              <w:t>35</w:t>
            </w:r>
          </w:p>
        </w:tc>
        <w:tc>
          <w:tcPr>
            <w:tcW w:w="2729" w:type="dxa"/>
            <w:vAlign w:val="center"/>
          </w:tcPr>
          <w:p w:rsidR="00AA0992" w:rsidRDefault="00AA0992" w:rsidP="005A3524">
            <w:pPr>
              <w:pStyle w:val="af0"/>
            </w:pPr>
            <w:r>
              <w:t>120</w:t>
            </w:r>
          </w:p>
        </w:tc>
      </w:tr>
      <w:tr w:rsidR="00AA0992" w:rsidTr="00C80846">
        <w:trPr>
          <w:cantSplit/>
          <w:jc w:val="center"/>
        </w:trPr>
        <w:tc>
          <w:tcPr>
            <w:tcW w:w="3189" w:type="dxa"/>
            <w:vAlign w:val="center"/>
          </w:tcPr>
          <w:p w:rsidR="00AA0992" w:rsidRDefault="00AA0992" w:rsidP="005A3524">
            <w:pPr>
              <w:pStyle w:val="af0"/>
            </w:pPr>
            <w:r>
              <w:t>Внешняя освещенность экрана, лк</w:t>
            </w:r>
          </w:p>
        </w:tc>
        <w:tc>
          <w:tcPr>
            <w:tcW w:w="3190" w:type="dxa"/>
            <w:vAlign w:val="center"/>
          </w:tcPr>
          <w:p w:rsidR="00AA0992" w:rsidRDefault="00AA0992" w:rsidP="005A3524">
            <w:pPr>
              <w:pStyle w:val="af0"/>
            </w:pPr>
            <w:r>
              <w:t>100</w:t>
            </w:r>
          </w:p>
        </w:tc>
        <w:tc>
          <w:tcPr>
            <w:tcW w:w="2729" w:type="dxa"/>
            <w:vAlign w:val="center"/>
          </w:tcPr>
          <w:p w:rsidR="00AA0992" w:rsidRDefault="00AA0992" w:rsidP="005A3524">
            <w:pPr>
              <w:pStyle w:val="af0"/>
            </w:pPr>
            <w:r>
              <w:t>250</w:t>
            </w:r>
          </w:p>
        </w:tc>
      </w:tr>
      <w:tr w:rsidR="00AA0992" w:rsidTr="00C80846">
        <w:trPr>
          <w:cantSplit/>
          <w:jc w:val="center"/>
        </w:trPr>
        <w:tc>
          <w:tcPr>
            <w:tcW w:w="3189" w:type="dxa"/>
            <w:vAlign w:val="center"/>
          </w:tcPr>
          <w:p w:rsidR="00AA0992" w:rsidRDefault="00AA0992" w:rsidP="005A3524">
            <w:pPr>
              <w:pStyle w:val="af0"/>
            </w:pPr>
            <w:r>
              <w:t>Угловой размер знака, угл. мин.</w:t>
            </w:r>
          </w:p>
        </w:tc>
        <w:tc>
          <w:tcPr>
            <w:tcW w:w="3190" w:type="dxa"/>
            <w:vAlign w:val="center"/>
          </w:tcPr>
          <w:p w:rsidR="00AA0992" w:rsidRDefault="00AA0992" w:rsidP="005A3524">
            <w:pPr>
              <w:pStyle w:val="af0"/>
            </w:pPr>
            <w:r>
              <w:t>16</w:t>
            </w:r>
          </w:p>
        </w:tc>
        <w:tc>
          <w:tcPr>
            <w:tcW w:w="2729" w:type="dxa"/>
            <w:vAlign w:val="center"/>
          </w:tcPr>
          <w:p w:rsidR="00AA0992" w:rsidRDefault="00AA0992" w:rsidP="005A3524">
            <w:pPr>
              <w:pStyle w:val="af0"/>
            </w:pPr>
            <w:r>
              <w:t>60</w:t>
            </w:r>
          </w:p>
        </w:tc>
      </w:tr>
    </w:tbl>
    <w:p w:rsidR="00121C70" w:rsidRDefault="00121C70" w:rsidP="005A3524">
      <w:pPr>
        <w:rPr>
          <w:lang w:val="en-US"/>
        </w:rPr>
      </w:pPr>
    </w:p>
    <w:p w:rsidR="00AA0992" w:rsidRDefault="00AA0992" w:rsidP="005A3524">
      <w:r>
        <w:t xml:space="preserve">Для выполнения этих требований проектом предусмотрено использование современных мониторов, имеющих достаточно широкий набор регулируемых параметров. В частности, для удобного считывания информации реализована возможность настройки положения монитора по горизонтали и вертикали. Мониторы оснащены специальными устройствами и средствами настройки ширины, высоты, яркости, контраста и разрешения изображения. Кроме того, в современных мониторах зерно изображения имеет размер в пределах </w:t>
      </w:r>
      <w:r w:rsidRPr="00243B2D">
        <w:t>0,</w:t>
      </w:r>
      <w:r>
        <w:t>27</w:t>
      </w:r>
      <w:r w:rsidRPr="00243B2D">
        <w:t xml:space="preserve"> мм</w:t>
      </w:r>
      <w:r>
        <w:t>, что обеспечивает высокую четкость и непрерывность изображения.</w:t>
      </w:r>
      <w:r w:rsidRPr="001E7A69">
        <w:t xml:space="preserve"> </w:t>
      </w:r>
      <w:r>
        <w:t>Наконец, на поверхность дисплея нанесено матовое покрытие, чтобы избавиться от солнечных бликов.</w:t>
      </w:r>
    </w:p>
    <w:p w:rsidR="00660546" w:rsidRDefault="00660546" w:rsidP="005A3524"/>
    <w:p w:rsidR="00AA0992" w:rsidRPr="0049080F" w:rsidRDefault="00AA0992" w:rsidP="0000287B">
      <w:pPr>
        <w:pStyle w:val="2"/>
        <w:numPr>
          <w:ilvl w:val="1"/>
          <w:numId w:val="40"/>
        </w:numPr>
        <w:ind w:hanging="1080"/>
      </w:pPr>
      <w:bookmarkStart w:id="145" w:name="_Toc76280223"/>
      <w:bookmarkStart w:id="146" w:name="_Toc138678558"/>
      <w:bookmarkStart w:id="147" w:name="_Toc420807911"/>
      <w:r w:rsidRPr="0049080F">
        <w:t>Расчет системы искусственного освещения</w:t>
      </w:r>
      <w:bookmarkEnd w:id="145"/>
      <w:bookmarkEnd w:id="146"/>
      <w:bookmarkEnd w:id="147"/>
    </w:p>
    <w:p w:rsidR="00AA0992" w:rsidRDefault="00AA0992" w:rsidP="0091361E">
      <w:r>
        <w:t>В зависимости от цели расчета при проектировании искусственного освещения приходится решать следующий ряд вопросов:</w:t>
      </w:r>
    </w:p>
    <w:p w:rsidR="00AA0992" w:rsidRDefault="00AA0992" w:rsidP="0091361E">
      <w:r>
        <w:t xml:space="preserve">Выбрать или определить типы ламп и светильников. Для освещения предприятий службы быта следует применять газоразрядные лампы. Применение ламп накаливания целесообразно при температуре воздуха ниже 10 </w:t>
      </w:r>
      <w:r>
        <w:rPr>
          <w:vertAlign w:val="superscript"/>
        </w:rPr>
        <w:t>о</w:t>
      </w:r>
      <w:r>
        <w:t>С и падении напряжения в сети более 10% от номинального.</w:t>
      </w:r>
    </w:p>
    <w:p w:rsidR="00AA0992" w:rsidRDefault="00AA0992" w:rsidP="0091361E">
      <w:r>
        <w:t>Выбор светильника должен производится с учетом его крепления, подвода электроэнергии, защиты от механических повреждений, взрыво- и пожароопасности (</w:t>
      </w:r>
      <w:r w:rsidRPr="004E270D">
        <w:t>открытые, закрытые, пылевлагонепроницаемые, взрывоопасные, взрывозащищенные</w:t>
      </w:r>
      <w:r w:rsidRPr="00A70D2E">
        <w:t xml:space="preserve"> </w:t>
      </w:r>
      <w:r w:rsidRPr="004E270D">
        <w:t>светильники</w:t>
      </w:r>
      <w:r>
        <w:t>).</w:t>
      </w:r>
    </w:p>
    <w:p w:rsidR="00AA0992" w:rsidRDefault="00AA0992" w:rsidP="0091361E">
      <w:r>
        <w:lastRenderedPageBreak/>
        <w:t xml:space="preserve">Выбрать систему освещения. Наиболее экономичной является система </w:t>
      </w:r>
      <w:r w:rsidRPr="00FF0093">
        <w:t>комбинированного</w:t>
      </w:r>
      <w:r>
        <w:t xml:space="preserve"> освещения, так как она создает наиболее равномерное светораспределение.</w:t>
      </w:r>
    </w:p>
    <w:p w:rsidR="00AA0992" w:rsidRDefault="00AA0992" w:rsidP="0091361E">
      <w:r>
        <w:t xml:space="preserve">При комбинированном освещении доля общего освещения в нем не должна быть </w:t>
      </w:r>
      <w:r w:rsidRPr="00A93F5C">
        <w:t>меньше 10%.</w:t>
      </w:r>
    </w:p>
    <w:p w:rsidR="00AA0992" w:rsidRDefault="00AA0992" w:rsidP="0091361E">
      <w:r>
        <w:t>Выбрать расположение светильников и определить их количество. Светильники, расположенные симметрично вдоль или поперек помещения, в шахматном порядке, рядами, ромбовидно, обеспечивают равномерное по площади освещение. Локализованное неравномерное размещение светильников производят с учетом местонахождения ПЭВМ, оборудования и т.д.</w:t>
      </w:r>
    </w:p>
    <w:p w:rsidR="00AA0992" w:rsidRDefault="00AA0992" w:rsidP="0091361E"/>
    <w:p w:rsidR="00AA0992" w:rsidRPr="00973762" w:rsidRDefault="00AA0992" w:rsidP="0091361E">
      <w:r>
        <w:t>Экспериментально установлено, что наибольшая равномерность достигается:</w:t>
      </w:r>
    </w:p>
    <w:p w:rsidR="00121C70" w:rsidRDefault="00AA0992" w:rsidP="0091361E">
      <w:pPr>
        <w:rPr>
          <w:lang w:val="en-US"/>
        </w:rPr>
      </w:pPr>
      <w:r>
        <w:t xml:space="preserve">При шахматном расположении, если </w:t>
      </w:r>
    </w:p>
    <w:p w:rsidR="00121C70" w:rsidRPr="00121C70" w:rsidRDefault="00121C70" w:rsidP="0091361E">
      <w:pPr>
        <w:rPr>
          <w:lang w:val="en-US"/>
        </w:rPr>
      </w:pPr>
    </w:p>
    <w:tbl>
      <w:tblPr>
        <w:tblW w:w="0" w:type="auto"/>
        <w:jc w:val="center"/>
        <w:tblLook w:val="04A0" w:firstRow="1" w:lastRow="0" w:firstColumn="1" w:lastColumn="0" w:noHBand="0" w:noVBand="1"/>
      </w:tblPr>
      <w:tblGrid>
        <w:gridCol w:w="8472"/>
        <w:gridCol w:w="796"/>
      </w:tblGrid>
      <w:tr w:rsidR="00121C70" w:rsidTr="00943C19">
        <w:trPr>
          <w:jc w:val="center"/>
        </w:trPr>
        <w:tc>
          <w:tcPr>
            <w:tcW w:w="8472" w:type="dxa"/>
            <w:shd w:val="clear" w:color="auto" w:fill="auto"/>
            <w:vAlign w:val="center"/>
          </w:tcPr>
          <w:p w:rsidR="00121C70" w:rsidRPr="00943C19" w:rsidRDefault="00121C70" w:rsidP="00943C19">
            <w:pPr>
              <w:pStyle w:val="af3"/>
              <w:ind w:left="842"/>
              <w:rPr>
                <w:lang w:val="en-US"/>
              </w:rPr>
            </w:pPr>
            <w:r w:rsidRPr="00943C19">
              <w:rPr>
                <w:position w:val="-28"/>
              </w:rPr>
              <w:object w:dxaOrig="1440" w:dyaOrig="660">
                <v:shape id="_x0000_i1121" type="#_x0000_t75" style="width:1in;height:31.5pt" o:ole="">
                  <v:imagedata r:id="rId160" o:title=""/>
                </v:shape>
                <o:OLEObject Type="Embed" ProgID="Equation.3" ShapeID="_x0000_i1121" DrawAspect="Content" ObjectID="_1494591787" r:id="rId161"/>
              </w:object>
            </w:r>
            <w:r w:rsidRPr="00943C19">
              <w:rPr>
                <w:lang w:val="en-US"/>
              </w:rPr>
              <w:t>,</w:t>
            </w:r>
          </w:p>
        </w:tc>
        <w:tc>
          <w:tcPr>
            <w:tcW w:w="796" w:type="dxa"/>
            <w:shd w:val="clear" w:color="auto" w:fill="auto"/>
            <w:vAlign w:val="center"/>
          </w:tcPr>
          <w:p w:rsidR="00121C70" w:rsidRDefault="00121C70" w:rsidP="00121C70">
            <w:pPr>
              <w:pStyle w:val="af3"/>
            </w:pPr>
            <w:r>
              <w:t>(</w:t>
            </w:r>
            <w:r w:rsidRPr="00943C19">
              <w:rPr>
                <w:lang w:val="en-US"/>
              </w:rPr>
              <w:t>6.1</w:t>
            </w:r>
            <w:r>
              <w:t>)</w:t>
            </w:r>
          </w:p>
        </w:tc>
      </w:tr>
    </w:tbl>
    <w:p w:rsidR="00AA0992" w:rsidRDefault="00AA0992" w:rsidP="0091361E"/>
    <w:p w:rsidR="00121C70" w:rsidRDefault="00AA0992" w:rsidP="0091361E">
      <w:pPr>
        <w:rPr>
          <w:lang w:val="en-US"/>
        </w:rPr>
      </w:pPr>
      <w:r>
        <w:t xml:space="preserve">При расположении прямоугольником, если </w:t>
      </w:r>
    </w:p>
    <w:p w:rsidR="00121C70" w:rsidRPr="00121C70" w:rsidRDefault="00121C70" w:rsidP="0091361E">
      <w:pPr>
        <w:rPr>
          <w:lang w:val="en-US"/>
        </w:rPr>
      </w:pPr>
    </w:p>
    <w:tbl>
      <w:tblPr>
        <w:tblW w:w="0" w:type="auto"/>
        <w:jc w:val="center"/>
        <w:tblLook w:val="04A0" w:firstRow="1" w:lastRow="0" w:firstColumn="1" w:lastColumn="0" w:noHBand="0" w:noVBand="1"/>
      </w:tblPr>
      <w:tblGrid>
        <w:gridCol w:w="8472"/>
        <w:gridCol w:w="796"/>
      </w:tblGrid>
      <w:tr w:rsidR="00121C70" w:rsidTr="00943C19">
        <w:trPr>
          <w:jc w:val="center"/>
        </w:trPr>
        <w:tc>
          <w:tcPr>
            <w:tcW w:w="8472" w:type="dxa"/>
            <w:shd w:val="clear" w:color="auto" w:fill="auto"/>
            <w:vAlign w:val="center"/>
          </w:tcPr>
          <w:p w:rsidR="00121C70" w:rsidRPr="00943C19" w:rsidRDefault="00121C70" w:rsidP="00943C19">
            <w:pPr>
              <w:pStyle w:val="af3"/>
              <w:ind w:left="842"/>
              <w:rPr>
                <w:lang w:val="en-US"/>
              </w:rPr>
            </w:pPr>
            <w:r w:rsidRPr="00943C19">
              <w:rPr>
                <w:position w:val="-28"/>
              </w:rPr>
              <w:object w:dxaOrig="1440" w:dyaOrig="660">
                <v:shape id="_x0000_i1122" type="#_x0000_t75" style="width:1in;height:31.5pt" o:ole="">
                  <v:imagedata r:id="rId162" o:title=""/>
                </v:shape>
                <o:OLEObject Type="Embed" ProgID="Equation.3" ShapeID="_x0000_i1122" DrawAspect="Content" ObjectID="_1494591788" r:id="rId163"/>
              </w:object>
            </w:r>
            <w:r w:rsidRPr="00943C19">
              <w:rPr>
                <w:lang w:val="en-US"/>
              </w:rPr>
              <w:t>,</w:t>
            </w:r>
          </w:p>
        </w:tc>
        <w:tc>
          <w:tcPr>
            <w:tcW w:w="796" w:type="dxa"/>
            <w:shd w:val="clear" w:color="auto" w:fill="auto"/>
            <w:vAlign w:val="center"/>
          </w:tcPr>
          <w:p w:rsidR="00121C70" w:rsidRDefault="00121C70" w:rsidP="003B2750">
            <w:pPr>
              <w:pStyle w:val="af3"/>
            </w:pPr>
            <w:r>
              <w:t>(</w:t>
            </w:r>
            <w:r w:rsidRPr="00943C19">
              <w:rPr>
                <w:lang w:val="en-US"/>
              </w:rPr>
              <w:t>6.</w:t>
            </w:r>
            <w:r w:rsidR="00E83825" w:rsidRPr="00943C19">
              <w:rPr>
                <w:lang w:val="en-US"/>
              </w:rPr>
              <w:t>2</w:t>
            </w:r>
            <w:r>
              <w:t>)</w:t>
            </w:r>
          </w:p>
        </w:tc>
      </w:tr>
    </w:tbl>
    <w:p w:rsidR="00AA0992" w:rsidRPr="00121C70" w:rsidRDefault="00AA0992" w:rsidP="00121C70">
      <w:pPr>
        <w:ind w:firstLine="0"/>
        <w:rPr>
          <w:lang w:val="en-US"/>
        </w:rPr>
      </w:pPr>
    </w:p>
    <w:p w:rsidR="00AA0992" w:rsidRPr="00CC3F91" w:rsidRDefault="00AA0992" w:rsidP="0091361E">
      <w:r>
        <w:t xml:space="preserve">где </w:t>
      </w:r>
      <w:r w:rsidRPr="00A56D36">
        <w:rPr>
          <w:i/>
        </w:rPr>
        <w:t>r</w:t>
      </w:r>
      <w:r>
        <w:t xml:space="preserve"> – расстояние между светильниками; </w:t>
      </w:r>
      <w:r w:rsidRPr="00A56D36">
        <w:rPr>
          <w:i/>
        </w:rPr>
        <w:t>H</w:t>
      </w:r>
      <w:r>
        <w:t>p – высота подвеса светильника над рабочей поверхностью:</w:t>
      </w:r>
    </w:p>
    <w:p w:rsidR="002F2832" w:rsidRPr="00CC3F91" w:rsidRDefault="002F2832" w:rsidP="0091361E"/>
    <w:tbl>
      <w:tblPr>
        <w:tblW w:w="0" w:type="auto"/>
        <w:jc w:val="center"/>
        <w:tblLook w:val="04A0" w:firstRow="1" w:lastRow="0" w:firstColumn="1" w:lastColumn="0" w:noHBand="0" w:noVBand="1"/>
      </w:tblPr>
      <w:tblGrid>
        <w:gridCol w:w="8472"/>
        <w:gridCol w:w="796"/>
      </w:tblGrid>
      <w:tr w:rsidR="002F2832" w:rsidTr="00943C19">
        <w:trPr>
          <w:jc w:val="center"/>
        </w:trPr>
        <w:tc>
          <w:tcPr>
            <w:tcW w:w="8472" w:type="dxa"/>
            <w:shd w:val="clear" w:color="auto" w:fill="auto"/>
            <w:vAlign w:val="center"/>
          </w:tcPr>
          <w:p w:rsidR="002F2832" w:rsidRPr="00943C19" w:rsidRDefault="002F2832" w:rsidP="00943C19">
            <w:pPr>
              <w:pStyle w:val="af3"/>
              <w:ind w:left="842"/>
              <w:rPr>
                <w:lang w:val="en-US"/>
              </w:rPr>
            </w:pPr>
            <w:r w:rsidRPr="00943C19">
              <w:rPr>
                <w:i/>
                <w:lang w:val="en-US"/>
              </w:rPr>
              <w:t>H</w:t>
            </w:r>
            <w:r w:rsidRPr="00943C19">
              <w:rPr>
                <w:lang w:val="en-US"/>
              </w:rPr>
              <w:t>p</w:t>
            </w:r>
            <w:r>
              <w:t xml:space="preserve"> = </w:t>
            </w:r>
            <w:r w:rsidRPr="00943C19">
              <w:rPr>
                <w:i/>
                <w:lang w:val="en-US"/>
              </w:rPr>
              <w:t>H</w:t>
            </w:r>
            <w:r w:rsidRPr="00943C19">
              <w:rPr>
                <w:i/>
              </w:rPr>
              <w:t xml:space="preserve"> </w:t>
            </w:r>
            <w:r>
              <w:t xml:space="preserve">– </w:t>
            </w:r>
            <w:r w:rsidRPr="00943C19">
              <w:rPr>
                <w:i/>
                <w:lang w:val="en-US"/>
              </w:rPr>
              <w:t>h</w:t>
            </w:r>
            <w:r w:rsidRPr="00943C19">
              <w:rPr>
                <w:vertAlign w:val="subscript"/>
                <w:lang w:val="en-US"/>
              </w:rPr>
              <w:t>c</w:t>
            </w:r>
            <w:r>
              <w:t xml:space="preserve"> – </w:t>
            </w:r>
            <w:r w:rsidRPr="00943C19">
              <w:rPr>
                <w:i/>
                <w:lang w:val="en-US"/>
              </w:rPr>
              <w:t>h</w:t>
            </w:r>
            <w:r w:rsidRPr="00943C19">
              <w:rPr>
                <w:vertAlign w:val="subscript"/>
              </w:rPr>
              <w:t>р.м.</w:t>
            </w:r>
            <w:r>
              <w:t>,</w:t>
            </w:r>
          </w:p>
        </w:tc>
        <w:tc>
          <w:tcPr>
            <w:tcW w:w="796" w:type="dxa"/>
            <w:shd w:val="clear" w:color="auto" w:fill="auto"/>
            <w:vAlign w:val="center"/>
          </w:tcPr>
          <w:p w:rsidR="002F2832" w:rsidRDefault="002F2832" w:rsidP="00D81613">
            <w:pPr>
              <w:pStyle w:val="af3"/>
            </w:pPr>
            <w:r>
              <w:t>(</w:t>
            </w:r>
            <w:r w:rsidRPr="00943C19">
              <w:rPr>
                <w:lang w:val="en-US"/>
              </w:rPr>
              <w:t>6.</w:t>
            </w:r>
            <w:r w:rsidR="00D81613" w:rsidRPr="00943C19">
              <w:rPr>
                <w:lang w:val="en-US"/>
              </w:rPr>
              <w:t>3</w:t>
            </w:r>
            <w:r>
              <w:t>)</w:t>
            </w:r>
          </w:p>
        </w:tc>
      </w:tr>
    </w:tbl>
    <w:p w:rsidR="002F2832" w:rsidRPr="002F2832" w:rsidRDefault="002F2832" w:rsidP="0091361E">
      <w:pPr>
        <w:rPr>
          <w:lang w:val="en-US"/>
        </w:rPr>
      </w:pPr>
    </w:p>
    <w:p w:rsidR="00AA0992" w:rsidRDefault="00AA0992" w:rsidP="0091361E">
      <w:r>
        <w:t xml:space="preserve">где </w:t>
      </w:r>
      <w:r w:rsidRPr="00D27063">
        <w:rPr>
          <w:i/>
        </w:rPr>
        <w:t xml:space="preserve">H </w:t>
      </w:r>
      <w:r>
        <w:t xml:space="preserve">– высота помещения, м; </w:t>
      </w:r>
      <w:r w:rsidRPr="00D27063">
        <w:rPr>
          <w:i/>
        </w:rPr>
        <w:t>h</w:t>
      </w:r>
      <w:r>
        <w:t xml:space="preserve">c – высота подвеса светильника, м; </w:t>
      </w:r>
      <w:r w:rsidRPr="00D27063">
        <w:rPr>
          <w:i/>
        </w:rPr>
        <w:t>h</w:t>
      </w:r>
      <w:r>
        <w:t>р.м. – высота рабочего места (</w:t>
      </w:r>
      <w:r w:rsidRPr="00D27063">
        <w:rPr>
          <w:i/>
        </w:rPr>
        <w:t>h</w:t>
      </w:r>
      <w:r>
        <w:t>р.м. = 0,8 м), м.</w:t>
      </w:r>
    </w:p>
    <w:p w:rsidR="00D81613" w:rsidRPr="00CC3F91" w:rsidRDefault="00AA0992" w:rsidP="0091361E">
      <w:r>
        <w:t xml:space="preserve">Оптимальное расстояние от крайнего ряда светильников до стены: </w:t>
      </w:r>
    </w:p>
    <w:p w:rsidR="00D81613" w:rsidRPr="00CC3F91" w:rsidRDefault="00D81613" w:rsidP="0091361E"/>
    <w:tbl>
      <w:tblPr>
        <w:tblW w:w="0" w:type="auto"/>
        <w:jc w:val="center"/>
        <w:tblLook w:val="04A0" w:firstRow="1" w:lastRow="0" w:firstColumn="1" w:lastColumn="0" w:noHBand="0" w:noVBand="1"/>
      </w:tblPr>
      <w:tblGrid>
        <w:gridCol w:w="8472"/>
        <w:gridCol w:w="796"/>
      </w:tblGrid>
      <w:tr w:rsidR="00D81613" w:rsidTr="00943C19">
        <w:trPr>
          <w:jc w:val="center"/>
        </w:trPr>
        <w:tc>
          <w:tcPr>
            <w:tcW w:w="8472" w:type="dxa"/>
            <w:shd w:val="clear" w:color="auto" w:fill="auto"/>
            <w:vAlign w:val="center"/>
          </w:tcPr>
          <w:p w:rsidR="00D81613" w:rsidRPr="00943C19" w:rsidRDefault="00D81613" w:rsidP="00943C19">
            <w:pPr>
              <w:pStyle w:val="af3"/>
              <w:ind w:left="842"/>
              <w:rPr>
                <w:lang w:val="en-US"/>
              </w:rPr>
            </w:pPr>
            <w:r w:rsidRPr="00943C19">
              <w:rPr>
                <w:position w:val="-10"/>
              </w:rPr>
              <w:object w:dxaOrig="1719" w:dyaOrig="340">
                <v:shape id="_x0000_i1123" type="#_x0000_t75" style="width:86.25pt;height:17.25pt" o:ole="">
                  <v:imagedata r:id="rId164" o:title=""/>
                </v:shape>
                <o:OLEObject Type="Embed" ProgID="Equation.3" ShapeID="_x0000_i1123" DrawAspect="Content" ObjectID="_1494591789" r:id="rId165"/>
              </w:object>
            </w:r>
            <w:r w:rsidRPr="00943C19">
              <w:rPr>
                <w:lang w:val="en-US"/>
              </w:rPr>
              <w:t>,</w:t>
            </w:r>
          </w:p>
        </w:tc>
        <w:tc>
          <w:tcPr>
            <w:tcW w:w="796" w:type="dxa"/>
            <w:shd w:val="clear" w:color="auto" w:fill="auto"/>
            <w:vAlign w:val="center"/>
          </w:tcPr>
          <w:p w:rsidR="00D81613" w:rsidRDefault="00D81613" w:rsidP="00D81613">
            <w:pPr>
              <w:pStyle w:val="af3"/>
            </w:pPr>
            <w:r>
              <w:t>(</w:t>
            </w:r>
            <w:r w:rsidRPr="00943C19">
              <w:rPr>
                <w:lang w:val="en-US"/>
              </w:rPr>
              <w:t>6.4</w:t>
            </w:r>
            <w:r>
              <w:t>)</w:t>
            </w:r>
          </w:p>
        </w:tc>
      </w:tr>
    </w:tbl>
    <w:p w:rsidR="00AA0992" w:rsidRDefault="00AA0992" w:rsidP="0091361E"/>
    <w:p w:rsidR="00D81613" w:rsidRPr="00D81613" w:rsidRDefault="00AA0992" w:rsidP="0091361E">
      <w:r>
        <w:t xml:space="preserve">При отсутствии рабочих поверхностей у стены: </w:t>
      </w:r>
    </w:p>
    <w:p w:rsidR="00D81613" w:rsidRPr="00CC3F91" w:rsidRDefault="00D81613" w:rsidP="0091361E"/>
    <w:tbl>
      <w:tblPr>
        <w:tblW w:w="0" w:type="auto"/>
        <w:jc w:val="center"/>
        <w:tblLook w:val="04A0" w:firstRow="1" w:lastRow="0" w:firstColumn="1" w:lastColumn="0" w:noHBand="0" w:noVBand="1"/>
      </w:tblPr>
      <w:tblGrid>
        <w:gridCol w:w="8472"/>
        <w:gridCol w:w="796"/>
      </w:tblGrid>
      <w:tr w:rsidR="00D81613" w:rsidTr="00943C19">
        <w:trPr>
          <w:jc w:val="center"/>
        </w:trPr>
        <w:tc>
          <w:tcPr>
            <w:tcW w:w="8472" w:type="dxa"/>
            <w:shd w:val="clear" w:color="auto" w:fill="auto"/>
            <w:vAlign w:val="center"/>
          </w:tcPr>
          <w:p w:rsidR="00D81613" w:rsidRPr="00943C19" w:rsidRDefault="00D81613" w:rsidP="00943C19">
            <w:pPr>
              <w:pStyle w:val="af3"/>
              <w:ind w:left="842"/>
              <w:rPr>
                <w:lang w:val="en-US"/>
              </w:rPr>
            </w:pPr>
            <w:r w:rsidRPr="00943C19">
              <w:rPr>
                <w:position w:val="-10"/>
              </w:rPr>
              <w:object w:dxaOrig="1620" w:dyaOrig="340">
                <v:shape id="_x0000_i1124" type="#_x0000_t75" style="width:81pt;height:17.25pt" o:ole="">
                  <v:imagedata r:id="rId166" o:title=""/>
                </v:shape>
                <o:OLEObject Type="Embed" ProgID="Equation.3" ShapeID="_x0000_i1124" DrawAspect="Content" ObjectID="_1494591790" r:id="rId167"/>
              </w:object>
            </w:r>
            <w:r w:rsidRPr="00943C19">
              <w:rPr>
                <w:lang w:val="en-US"/>
              </w:rPr>
              <w:t>,</w:t>
            </w:r>
          </w:p>
        </w:tc>
        <w:tc>
          <w:tcPr>
            <w:tcW w:w="796" w:type="dxa"/>
            <w:shd w:val="clear" w:color="auto" w:fill="auto"/>
            <w:vAlign w:val="center"/>
          </w:tcPr>
          <w:p w:rsidR="00D81613" w:rsidRDefault="00D81613" w:rsidP="00614288">
            <w:pPr>
              <w:pStyle w:val="af3"/>
            </w:pPr>
            <w:r>
              <w:t>(</w:t>
            </w:r>
            <w:r w:rsidRPr="00943C19">
              <w:rPr>
                <w:lang w:val="en-US"/>
              </w:rPr>
              <w:t>6.</w:t>
            </w:r>
            <w:r w:rsidR="00614288" w:rsidRPr="00943C19">
              <w:rPr>
                <w:lang w:val="en-US"/>
              </w:rPr>
              <w:t>5</w:t>
            </w:r>
            <w:r>
              <w:t>)</w:t>
            </w:r>
          </w:p>
        </w:tc>
      </w:tr>
    </w:tbl>
    <w:p w:rsidR="00AA0992" w:rsidRDefault="00AA0992" w:rsidP="0091361E">
      <w:r>
        <w:t>.</w:t>
      </w:r>
    </w:p>
    <w:p w:rsidR="005702D3" w:rsidRDefault="00AA0992" w:rsidP="0091361E">
      <w:r>
        <w:t xml:space="preserve">Для исключения слепящего действия светильников общего освещения должно выполняться правило </w:t>
      </w:r>
    </w:p>
    <w:p w:rsidR="005702D3" w:rsidRPr="00CC3F91" w:rsidRDefault="005702D3" w:rsidP="0091361E"/>
    <w:tbl>
      <w:tblPr>
        <w:tblW w:w="0" w:type="auto"/>
        <w:jc w:val="center"/>
        <w:tblLook w:val="04A0" w:firstRow="1" w:lastRow="0" w:firstColumn="1" w:lastColumn="0" w:noHBand="0" w:noVBand="1"/>
      </w:tblPr>
      <w:tblGrid>
        <w:gridCol w:w="8472"/>
        <w:gridCol w:w="796"/>
      </w:tblGrid>
      <w:tr w:rsidR="005702D3" w:rsidTr="00943C19">
        <w:trPr>
          <w:jc w:val="center"/>
        </w:trPr>
        <w:tc>
          <w:tcPr>
            <w:tcW w:w="8472" w:type="dxa"/>
            <w:shd w:val="clear" w:color="auto" w:fill="auto"/>
            <w:vAlign w:val="center"/>
          </w:tcPr>
          <w:p w:rsidR="005702D3" w:rsidRPr="00943C19" w:rsidRDefault="00547C7E" w:rsidP="005702D3">
            <w:pPr>
              <w:pStyle w:val="af3"/>
              <w:rPr>
                <w:lang w:val="en-US"/>
              </w:rPr>
            </w:pPr>
            <w:r w:rsidRPr="00943C19">
              <w:rPr>
                <w:position w:val="-12"/>
              </w:rPr>
              <w:object w:dxaOrig="1780" w:dyaOrig="360">
                <v:shape id="_x0000_i1125" type="#_x0000_t75" style="width:89.25pt;height:17.25pt" o:ole="">
                  <v:imagedata r:id="rId168" o:title=""/>
                </v:shape>
                <o:OLEObject Type="Embed" ProgID="Equation.3" ShapeID="_x0000_i1125" DrawAspect="Content" ObjectID="_1494591791" r:id="rId169"/>
              </w:object>
            </w:r>
            <w:r w:rsidR="005702D3">
              <w:t xml:space="preserve"> </w:t>
            </w:r>
          </w:p>
        </w:tc>
        <w:tc>
          <w:tcPr>
            <w:tcW w:w="796" w:type="dxa"/>
            <w:shd w:val="clear" w:color="auto" w:fill="auto"/>
            <w:vAlign w:val="center"/>
          </w:tcPr>
          <w:p w:rsidR="005702D3" w:rsidRDefault="005702D3" w:rsidP="00BE12A7">
            <w:pPr>
              <w:pStyle w:val="af3"/>
            </w:pPr>
            <w:r>
              <w:t>(</w:t>
            </w:r>
            <w:r w:rsidRPr="00943C19">
              <w:rPr>
                <w:lang w:val="en-US"/>
              </w:rPr>
              <w:t>6.</w:t>
            </w:r>
            <w:r w:rsidR="00BE12A7">
              <w:t>6</w:t>
            </w:r>
            <w:r>
              <w:t>)</w:t>
            </w:r>
          </w:p>
        </w:tc>
      </w:tr>
    </w:tbl>
    <w:p w:rsidR="005702D3" w:rsidRDefault="005702D3" w:rsidP="0091361E">
      <w:pPr>
        <w:rPr>
          <w:lang w:val="en-US"/>
        </w:rPr>
      </w:pPr>
    </w:p>
    <w:p w:rsidR="00AA0992" w:rsidRPr="00CC3F91" w:rsidRDefault="00AA0992" w:rsidP="0091361E">
      <w:r>
        <w:t xml:space="preserve">при мощности ламп </w:t>
      </w:r>
      <w:r w:rsidRPr="00AD1DF8">
        <w:rPr>
          <w:i/>
        </w:rPr>
        <w:t>P</w:t>
      </w:r>
      <w:r>
        <w:t>л ≤ 200 Вт. Необходимое число светильников при расположении квадратом составляет:</w:t>
      </w:r>
    </w:p>
    <w:p w:rsidR="00614288" w:rsidRPr="00CC3F91" w:rsidRDefault="00614288" w:rsidP="0091361E"/>
    <w:tbl>
      <w:tblPr>
        <w:tblW w:w="0" w:type="auto"/>
        <w:jc w:val="center"/>
        <w:tblLook w:val="04A0" w:firstRow="1" w:lastRow="0" w:firstColumn="1" w:lastColumn="0" w:noHBand="0" w:noVBand="1"/>
      </w:tblPr>
      <w:tblGrid>
        <w:gridCol w:w="8472"/>
        <w:gridCol w:w="796"/>
      </w:tblGrid>
      <w:tr w:rsidR="00614288" w:rsidTr="00943C19">
        <w:trPr>
          <w:jc w:val="center"/>
        </w:trPr>
        <w:tc>
          <w:tcPr>
            <w:tcW w:w="8472" w:type="dxa"/>
            <w:shd w:val="clear" w:color="auto" w:fill="auto"/>
            <w:vAlign w:val="center"/>
          </w:tcPr>
          <w:p w:rsidR="00614288" w:rsidRPr="00943C19" w:rsidRDefault="00614288" w:rsidP="00943C19">
            <w:pPr>
              <w:pStyle w:val="af3"/>
              <w:ind w:left="842"/>
              <w:rPr>
                <w:lang w:val="en-US"/>
              </w:rPr>
            </w:pPr>
            <w:r w:rsidRPr="00943C19">
              <w:rPr>
                <w:position w:val="-26"/>
              </w:rPr>
              <w:object w:dxaOrig="900" w:dyaOrig="639">
                <v:shape id="_x0000_i1126" type="#_x0000_t75" style="width:45.75pt;height:31.5pt" o:ole="">
                  <v:imagedata r:id="rId170" o:title=""/>
                </v:shape>
                <o:OLEObject Type="Embed" ProgID="Equation.3" ShapeID="_x0000_i1126" DrawAspect="Content" ObjectID="_1494591792" r:id="rId171"/>
              </w:object>
            </w:r>
            <w:r w:rsidRPr="00943C19">
              <w:rPr>
                <w:lang w:val="en-US"/>
              </w:rPr>
              <w:t>,</w:t>
            </w:r>
          </w:p>
        </w:tc>
        <w:tc>
          <w:tcPr>
            <w:tcW w:w="796" w:type="dxa"/>
            <w:shd w:val="clear" w:color="auto" w:fill="auto"/>
            <w:vAlign w:val="center"/>
          </w:tcPr>
          <w:p w:rsidR="00614288" w:rsidRDefault="00614288" w:rsidP="00BE12A7">
            <w:pPr>
              <w:pStyle w:val="af3"/>
            </w:pPr>
            <w:r>
              <w:t>(</w:t>
            </w:r>
            <w:r w:rsidRPr="00943C19">
              <w:rPr>
                <w:lang w:val="en-US"/>
              </w:rPr>
              <w:t>6.</w:t>
            </w:r>
            <w:r w:rsidR="00BE12A7">
              <w:t>7</w:t>
            </w:r>
            <w:r>
              <w:t>)</w:t>
            </w:r>
          </w:p>
        </w:tc>
      </w:tr>
    </w:tbl>
    <w:p w:rsidR="00AA0992" w:rsidRPr="004B4188" w:rsidRDefault="00AA0992" w:rsidP="00F54EC7">
      <w:pPr>
        <w:pStyle w:val="af2"/>
      </w:pPr>
    </w:p>
    <w:p w:rsidR="00AA0992" w:rsidRDefault="00AA0992" w:rsidP="0091361E">
      <w:r>
        <w:t xml:space="preserve">где </w:t>
      </w:r>
      <w:r w:rsidRPr="00AD1DF8">
        <w:rPr>
          <w:i/>
        </w:rPr>
        <w:t>S</w:t>
      </w:r>
      <w:r>
        <w:t xml:space="preserve"> – площадь помещения, м</w:t>
      </w:r>
      <w:r>
        <w:rPr>
          <w:vertAlign w:val="superscript"/>
        </w:rPr>
        <w:t>2</w:t>
      </w:r>
      <w:r>
        <w:t xml:space="preserve">; </w:t>
      </w:r>
      <w:r w:rsidRPr="00AD1DF8">
        <w:rPr>
          <w:i/>
        </w:rPr>
        <w:t>r</w:t>
      </w:r>
      <w:r>
        <w:t xml:space="preserve"> – длина стороны квадрата, м.</w:t>
      </w:r>
    </w:p>
    <w:p w:rsidR="00AA0992" w:rsidRDefault="00AA0992" w:rsidP="0091361E">
      <w:r>
        <w:t>Определить нормируемую освещенность рабочего места по минимальному размеру объекта различия, фону, контрасту объекта с фоном в системе освещения.</w:t>
      </w:r>
    </w:p>
    <w:p w:rsidR="00AA0992" w:rsidRDefault="00AA0992" w:rsidP="0091361E"/>
    <w:p w:rsidR="00AA0992" w:rsidRDefault="00AA0992" w:rsidP="0091361E">
      <w:r>
        <w:t>Для расчета искусственного освещения используют три метода:</w:t>
      </w:r>
    </w:p>
    <w:p w:rsidR="00AA0992" w:rsidRDefault="00AA0992" w:rsidP="0091361E">
      <w:r>
        <w:t>Метод светового потока для общего равномерного освещения горизонтальной рабочей поверхности.</w:t>
      </w:r>
    </w:p>
    <w:p w:rsidR="00AA0992" w:rsidRDefault="00AA0992" w:rsidP="0091361E">
      <w:r>
        <w:t>Точечный метод для любой системы освещения.</w:t>
      </w:r>
    </w:p>
    <w:p w:rsidR="00AA0992" w:rsidRDefault="00AA0992" w:rsidP="0091361E">
      <w:r>
        <w:t>Метод удельной мощности для ориентировочных расчетов общего равномерного освещения.</w:t>
      </w:r>
    </w:p>
    <w:p w:rsidR="00AA0992" w:rsidRDefault="00AA0992" w:rsidP="0091361E"/>
    <w:p w:rsidR="00AA0992" w:rsidRDefault="00AA0992" w:rsidP="0091361E">
      <w:r>
        <w:t>Световой поток определяется по формуле:</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943C19">
        <w:trPr>
          <w:jc w:val="center"/>
        </w:trPr>
        <w:tc>
          <w:tcPr>
            <w:tcW w:w="8472" w:type="dxa"/>
            <w:shd w:val="clear" w:color="auto" w:fill="auto"/>
            <w:vAlign w:val="center"/>
          </w:tcPr>
          <w:p w:rsidR="00547C7E" w:rsidRPr="00943C19" w:rsidRDefault="00547C7E" w:rsidP="00943C19">
            <w:pPr>
              <w:pStyle w:val="af3"/>
              <w:ind w:left="842"/>
              <w:rPr>
                <w:lang w:val="en-US"/>
              </w:rPr>
            </w:pPr>
            <w:r w:rsidRPr="00943C19">
              <w:rPr>
                <w:position w:val="-28"/>
              </w:rPr>
              <w:object w:dxaOrig="1840" w:dyaOrig="660">
                <v:shape id="_x0000_i1127" type="#_x0000_t75" style="width:92.25pt;height:31.5pt" o:ole="">
                  <v:imagedata r:id="rId172" o:title=""/>
                </v:shape>
                <o:OLEObject Type="Embed" ProgID="Equation.3" ShapeID="_x0000_i1127" DrawAspect="Content" ObjectID="_1494591793" r:id="rId173"/>
              </w:object>
            </w:r>
            <w:r w:rsidRPr="00943C19">
              <w:rPr>
                <w:lang w:val="en-US"/>
              </w:rPr>
              <w:t>,</w:t>
            </w:r>
          </w:p>
        </w:tc>
        <w:tc>
          <w:tcPr>
            <w:tcW w:w="796" w:type="dxa"/>
            <w:shd w:val="clear" w:color="auto" w:fill="auto"/>
            <w:vAlign w:val="center"/>
          </w:tcPr>
          <w:p w:rsidR="00547C7E" w:rsidRDefault="00547C7E" w:rsidP="00547C7E">
            <w:pPr>
              <w:pStyle w:val="af3"/>
            </w:pPr>
            <w:r>
              <w:t>(</w:t>
            </w:r>
            <w:r w:rsidRPr="00943C19">
              <w:rPr>
                <w:lang w:val="en-US"/>
              </w:rPr>
              <w:t>6.</w:t>
            </w:r>
            <w:r>
              <w:t>8)</w:t>
            </w:r>
          </w:p>
        </w:tc>
      </w:tr>
    </w:tbl>
    <w:p w:rsidR="00AA0992" w:rsidRPr="007270C6" w:rsidRDefault="00AA0992" w:rsidP="00F54EC7">
      <w:pPr>
        <w:pStyle w:val="af2"/>
      </w:pPr>
      <w:bookmarkStart w:id="148" w:name="_Ref75046902"/>
      <w:bookmarkEnd w:id="148"/>
    </w:p>
    <w:p w:rsidR="00AA0992" w:rsidRDefault="00AA0992" w:rsidP="0091361E">
      <w:r>
        <w:t xml:space="preserve">где </w:t>
      </w:r>
      <w:r w:rsidRPr="00AD1DF8">
        <w:rPr>
          <w:i/>
        </w:rPr>
        <w:t>F</w:t>
      </w:r>
      <w:r>
        <w:rPr>
          <w:vertAlign w:val="subscript"/>
        </w:rPr>
        <w:t>л</w:t>
      </w:r>
      <w:r>
        <w:t xml:space="preserve"> – световой поток лампы, лк; </w:t>
      </w:r>
      <w:r w:rsidRPr="00AD1DF8">
        <w:rPr>
          <w:i/>
        </w:rPr>
        <w:t>Е</w:t>
      </w:r>
      <w:r>
        <w:rPr>
          <w:vertAlign w:val="subscript"/>
        </w:rPr>
        <w:t>н</w:t>
      </w:r>
      <w:r>
        <w:t xml:space="preserve"> – нормированная освещенность, лк; </w:t>
      </w:r>
      <w:r w:rsidRPr="00AD1DF8">
        <w:rPr>
          <w:i/>
        </w:rPr>
        <w:t>S</w:t>
      </w:r>
      <w:r>
        <w:t xml:space="preserve"> – площадь освещаемого помещения, м</w:t>
      </w:r>
      <w:r>
        <w:rPr>
          <w:vertAlign w:val="superscript"/>
        </w:rPr>
        <w:t>2</w:t>
      </w:r>
      <w:r>
        <w:t xml:space="preserve">; </w:t>
      </w:r>
      <w:r>
        <w:rPr>
          <w:lang w:val="en-US"/>
        </w:rPr>
        <w:t>K</w:t>
      </w:r>
      <w:r>
        <w:t xml:space="preserve"> – коэффициент запаса (в соответствии со </w:t>
      </w:r>
      <w:r w:rsidRPr="001A1432">
        <w:t xml:space="preserve">СНиП 23-05-95 </w:t>
      </w:r>
      <w:r>
        <w:t xml:space="preserve">для люминесцентных ламп производственных цехов предприятий службы быта </w:t>
      </w:r>
      <w:r w:rsidRPr="00AD1DF8">
        <w:rPr>
          <w:position w:val="-10"/>
        </w:rPr>
        <w:object w:dxaOrig="1260" w:dyaOrig="320">
          <v:shape id="_x0000_i1128" type="#_x0000_t75" style="width:63.75pt;height:14.25pt" o:ole="">
            <v:imagedata r:id="rId174" o:title=""/>
          </v:shape>
          <o:OLEObject Type="Embed" ProgID="Equation.3" ShapeID="_x0000_i1128" DrawAspect="Content" ObjectID="_1494591794" r:id="rId175"/>
        </w:object>
      </w:r>
      <w:r>
        <w:t xml:space="preserve">; для остальных помещений K = 1,5); </w:t>
      </w:r>
      <w:r w:rsidRPr="00AD1DF8">
        <w:rPr>
          <w:i/>
        </w:rPr>
        <w:t>Z</w:t>
      </w:r>
      <w:r>
        <w:t xml:space="preserve"> – коэффициент минимальной освещенности, равный отношению средней освещенности к минимальной; </w:t>
      </w:r>
      <w:r w:rsidRPr="00AD1DF8">
        <w:rPr>
          <w:i/>
        </w:rPr>
        <w:t>N</w:t>
      </w:r>
      <w:r>
        <w:t xml:space="preserve"> –</w:t>
      </w:r>
      <w:r w:rsidRPr="007270C6">
        <w:t xml:space="preserve"> </w:t>
      </w:r>
      <w:r>
        <w:t xml:space="preserve">число ламп; </w:t>
      </w:r>
      <w:r w:rsidRPr="00AD1DF8">
        <w:rPr>
          <w:i/>
        </w:rPr>
        <w:t>η</w:t>
      </w:r>
      <w:r>
        <w:t xml:space="preserve"> – коэффициент использования светового потока, </w:t>
      </w:r>
      <w:r>
        <w:lastRenderedPageBreak/>
        <w:t>равный отношению потока, падающего на рабочую поверхность, к общему потоку ламп.</w:t>
      </w:r>
    </w:p>
    <w:p w:rsidR="00AA0992" w:rsidRDefault="00AA0992" w:rsidP="0091361E">
      <w:r>
        <w:t xml:space="preserve">Коэффициент использования светового потока </w:t>
      </w:r>
      <w:r w:rsidRPr="00AD1DF8">
        <w:rPr>
          <w:i/>
        </w:rPr>
        <w:t>η</w:t>
      </w:r>
      <w:r>
        <w:t xml:space="preserve"> зависит от к.п.д. светильника, коэффициента отражения потолка (</w:t>
      </w:r>
      <w:r w:rsidRPr="00384105">
        <w:rPr>
          <w:i/>
        </w:rPr>
        <w:t>ρ</w:t>
      </w:r>
      <w:r>
        <w:rPr>
          <w:vertAlign w:val="subscript"/>
        </w:rPr>
        <w:t>п</w:t>
      </w:r>
      <w:r>
        <w:t>), стен (</w:t>
      </w:r>
      <w:r w:rsidRPr="00384105">
        <w:rPr>
          <w:i/>
        </w:rPr>
        <w:t>ρ</w:t>
      </w:r>
      <w:r>
        <w:rPr>
          <w:vertAlign w:val="subscript"/>
        </w:rPr>
        <w:t>с</w:t>
      </w:r>
      <w:r>
        <w:t xml:space="preserve">), величины показателя помещения </w:t>
      </w:r>
      <w:r w:rsidRPr="00384105">
        <w:rPr>
          <w:i/>
        </w:rPr>
        <w:t>i</w:t>
      </w:r>
      <w:r>
        <w:t>, учитывающего геометрические параметры помещения, высоту подвеса светильника (</w:t>
      </w:r>
      <w:r w:rsidRPr="006E4973">
        <w:rPr>
          <w:i/>
          <w:lang w:val="en-US"/>
        </w:rPr>
        <w:t>H</w:t>
      </w:r>
      <w:r>
        <w:rPr>
          <w:vertAlign w:val="subscript"/>
          <w:lang w:val="en-US"/>
        </w:rPr>
        <w:t>p</w:t>
      </w:r>
      <w:r>
        <w:t>):</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943C19">
        <w:trPr>
          <w:jc w:val="center"/>
        </w:trPr>
        <w:tc>
          <w:tcPr>
            <w:tcW w:w="8472" w:type="dxa"/>
            <w:shd w:val="clear" w:color="auto" w:fill="auto"/>
            <w:vAlign w:val="center"/>
          </w:tcPr>
          <w:p w:rsidR="00547C7E" w:rsidRPr="00943C19" w:rsidRDefault="00547C7E" w:rsidP="00943C19">
            <w:pPr>
              <w:pStyle w:val="af3"/>
              <w:ind w:left="842"/>
              <w:rPr>
                <w:lang w:val="en-US"/>
              </w:rPr>
            </w:pPr>
            <w:r w:rsidRPr="00943C19">
              <w:rPr>
                <w:position w:val="-32"/>
              </w:rPr>
              <w:object w:dxaOrig="1420" w:dyaOrig="700">
                <v:shape id="_x0000_i1129" type="#_x0000_t75" style="width:1in;height:34.5pt" o:ole="">
                  <v:imagedata r:id="rId176" o:title=""/>
                </v:shape>
                <o:OLEObject Type="Embed" ProgID="Equation.3" ShapeID="_x0000_i1129" DrawAspect="Content" ObjectID="_1494591795" r:id="rId177"/>
              </w:object>
            </w:r>
            <w:r w:rsidRPr="00943C19">
              <w:rPr>
                <w:lang w:val="en-US"/>
              </w:rPr>
              <w:t>,</w:t>
            </w:r>
          </w:p>
        </w:tc>
        <w:tc>
          <w:tcPr>
            <w:tcW w:w="796" w:type="dxa"/>
            <w:shd w:val="clear" w:color="auto" w:fill="auto"/>
            <w:vAlign w:val="center"/>
          </w:tcPr>
          <w:p w:rsidR="00547C7E" w:rsidRDefault="00547C7E" w:rsidP="00547C7E">
            <w:pPr>
              <w:pStyle w:val="af3"/>
            </w:pPr>
            <w:r>
              <w:t>(</w:t>
            </w:r>
            <w:r w:rsidRPr="00943C19">
              <w:rPr>
                <w:lang w:val="en-US"/>
              </w:rPr>
              <w:t>6.</w:t>
            </w:r>
            <w:r>
              <w:t>9)</w:t>
            </w:r>
          </w:p>
        </w:tc>
      </w:tr>
    </w:tbl>
    <w:p w:rsidR="00547C7E" w:rsidRDefault="00547C7E" w:rsidP="0091361E"/>
    <w:p w:rsidR="00AA0992" w:rsidRDefault="00AA0992" w:rsidP="0091361E">
      <w:r>
        <w:t xml:space="preserve">где </w:t>
      </w:r>
      <w:r w:rsidRPr="00384105">
        <w:rPr>
          <w:i/>
        </w:rPr>
        <w:t>a</w:t>
      </w:r>
      <w:r>
        <w:t xml:space="preserve"> и </w:t>
      </w:r>
      <w:r w:rsidRPr="00384105">
        <w:rPr>
          <w:i/>
        </w:rPr>
        <w:t>b</w:t>
      </w:r>
      <w:r>
        <w:t xml:space="preserve"> – ширина и длина помещения, м.</w:t>
      </w:r>
    </w:p>
    <w:p w:rsidR="00AA0992" w:rsidRDefault="00AA0992" w:rsidP="0091361E">
      <w:r>
        <w:t xml:space="preserve">При длине рабочего помещения </w:t>
      </w:r>
      <w:r w:rsidRPr="00384105">
        <w:rPr>
          <w:i/>
          <w:lang w:val="en-US"/>
        </w:rPr>
        <w:t>a</w:t>
      </w:r>
      <w:r w:rsidRPr="00384105">
        <w:rPr>
          <w:i/>
        </w:rPr>
        <w:t xml:space="preserve"> </w:t>
      </w:r>
      <w:r>
        <w:t xml:space="preserve">= 10 м, ширине </w:t>
      </w:r>
      <w:r w:rsidRPr="00384105">
        <w:rPr>
          <w:i/>
          <w:lang w:val="en-US"/>
        </w:rPr>
        <w:t>b</w:t>
      </w:r>
      <w:r w:rsidRPr="00384105">
        <w:rPr>
          <w:i/>
        </w:rPr>
        <w:t xml:space="preserve"> </w:t>
      </w:r>
      <w:r>
        <w:t xml:space="preserve">= 8 м и высоте </w:t>
      </w:r>
      <w:r w:rsidRPr="00384105">
        <w:rPr>
          <w:i/>
          <w:lang w:val="en-US"/>
        </w:rPr>
        <w:t>H</w:t>
      </w:r>
      <w:r w:rsidRPr="00384105">
        <w:rPr>
          <w:i/>
        </w:rPr>
        <w:t xml:space="preserve"> </w:t>
      </w:r>
      <w:r>
        <w:t>= 3 м, потребуется следующее освещение:</w:t>
      </w:r>
    </w:p>
    <w:p w:rsidR="00AA0992" w:rsidRDefault="00AA0992" w:rsidP="0091361E">
      <w:r w:rsidRPr="00384105">
        <w:rPr>
          <w:i/>
        </w:rPr>
        <w:t>Е</w:t>
      </w:r>
      <w:r>
        <w:t>н = 300 лк</w:t>
      </w:r>
    </w:p>
    <w:p w:rsidR="00AA0992" w:rsidRDefault="00AA0992" w:rsidP="0091361E">
      <w:r w:rsidRPr="00384105">
        <w:rPr>
          <w:i/>
        </w:rPr>
        <w:t>F</w:t>
      </w:r>
      <w:r>
        <w:t>л = 5383 лм – световой поток 1 лампы</w:t>
      </w:r>
    </w:p>
    <w:p w:rsidR="00547C7E" w:rsidRDefault="00AA0992" w:rsidP="0091361E">
      <w:r>
        <w:t xml:space="preserve">Тогда </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943C19">
        <w:trPr>
          <w:jc w:val="center"/>
        </w:trPr>
        <w:tc>
          <w:tcPr>
            <w:tcW w:w="8472" w:type="dxa"/>
            <w:shd w:val="clear" w:color="auto" w:fill="auto"/>
            <w:vAlign w:val="center"/>
          </w:tcPr>
          <w:p w:rsidR="00547C7E" w:rsidRPr="00943C19" w:rsidRDefault="00547C7E" w:rsidP="00943C19">
            <w:pPr>
              <w:pStyle w:val="af3"/>
              <w:ind w:left="842"/>
              <w:rPr>
                <w:lang w:val="en-US"/>
              </w:rPr>
            </w:pPr>
            <w:r w:rsidRPr="00943C19">
              <w:rPr>
                <w:position w:val="-32"/>
              </w:rPr>
              <w:object w:dxaOrig="5400" w:dyaOrig="700">
                <v:shape id="_x0000_i1130" type="#_x0000_t75" style="width:270.75pt;height:34.5pt" o:ole="">
                  <v:imagedata r:id="rId178" o:title=""/>
                </v:shape>
                <o:OLEObject Type="Embed" ProgID="Equation.3" ShapeID="_x0000_i1130" DrawAspect="Content" ObjectID="_1494591796" r:id="rId179"/>
              </w:object>
            </w:r>
            <w:r w:rsidRPr="00943C19">
              <w:rPr>
                <w:lang w:val="en-US"/>
              </w:rPr>
              <w:t>,</w:t>
            </w:r>
          </w:p>
        </w:tc>
        <w:tc>
          <w:tcPr>
            <w:tcW w:w="796" w:type="dxa"/>
            <w:shd w:val="clear" w:color="auto" w:fill="auto"/>
            <w:vAlign w:val="center"/>
          </w:tcPr>
          <w:p w:rsidR="00547C7E" w:rsidRDefault="00547C7E" w:rsidP="00547C7E">
            <w:pPr>
              <w:pStyle w:val="af3"/>
            </w:pPr>
            <w:r>
              <w:t>(</w:t>
            </w:r>
            <w:r w:rsidRPr="00943C19">
              <w:rPr>
                <w:lang w:val="en-US"/>
              </w:rPr>
              <w:t>6.</w:t>
            </w:r>
            <w:r>
              <w:t>10)</w:t>
            </w:r>
          </w:p>
        </w:tc>
      </w:tr>
    </w:tbl>
    <w:p w:rsidR="00547C7E" w:rsidRDefault="00AA0992" w:rsidP="0091361E">
      <w:r>
        <w:t xml:space="preserve"> </w:t>
      </w:r>
    </w:p>
    <w:p w:rsidR="00AA0992" w:rsidRDefault="00AA0992" w:rsidP="0091361E">
      <w:r>
        <w:t xml:space="preserve">Следовательно, </w:t>
      </w:r>
      <w:r w:rsidRPr="00384105">
        <w:rPr>
          <w:i/>
        </w:rPr>
        <w:t>η</w:t>
      </w:r>
      <w:r>
        <w:t xml:space="preserve"> = 0,41.</w:t>
      </w:r>
    </w:p>
    <w:p w:rsidR="00547C7E" w:rsidRDefault="00AA0992" w:rsidP="0091361E">
      <w:r>
        <w:t xml:space="preserve">Число ламп равно </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943C19">
        <w:trPr>
          <w:jc w:val="center"/>
        </w:trPr>
        <w:tc>
          <w:tcPr>
            <w:tcW w:w="8472" w:type="dxa"/>
            <w:shd w:val="clear" w:color="auto" w:fill="auto"/>
            <w:vAlign w:val="center"/>
          </w:tcPr>
          <w:p w:rsidR="00547C7E" w:rsidRPr="00943C19" w:rsidRDefault="00547C7E" w:rsidP="00943C19">
            <w:pPr>
              <w:pStyle w:val="af3"/>
              <w:ind w:left="842"/>
              <w:rPr>
                <w:lang w:val="en-US"/>
              </w:rPr>
            </w:pPr>
            <w:r w:rsidRPr="00943C19">
              <w:rPr>
                <w:position w:val="-28"/>
              </w:rPr>
              <w:object w:dxaOrig="2480" w:dyaOrig="660">
                <v:shape id="_x0000_i1131" type="#_x0000_t75" style="width:123.75pt;height:31.5pt" o:ole="">
                  <v:imagedata r:id="rId180" o:title=""/>
                </v:shape>
                <o:OLEObject Type="Embed" ProgID="Equation.3" ShapeID="_x0000_i1131" DrawAspect="Content" ObjectID="_1494591797" r:id="rId181"/>
              </w:object>
            </w:r>
            <w:r w:rsidRPr="00943C19">
              <w:rPr>
                <w:lang w:val="en-US"/>
              </w:rPr>
              <w:t>,</w:t>
            </w:r>
          </w:p>
        </w:tc>
        <w:tc>
          <w:tcPr>
            <w:tcW w:w="796" w:type="dxa"/>
            <w:shd w:val="clear" w:color="auto" w:fill="auto"/>
            <w:vAlign w:val="center"/>
          </w:tcPr>
          <w:p w:rsidR="00547C7E" w:rsidRDefault="00547C7E" w:rsidP="00547C7E">
            <w:pPr>
              <w:pStyle w:val="af3"/>
            </w:pPr>
            <w:r>
              <w:t>(</w:t>
            </w:r>
            <w:r w:rsidRPr="00943C19">
              <w:rPr>
                <w:lang w:val="en-US"/>
              </w:rPr>
              <w:t>6.</w:t>
            </w:r>
            <w:r>
              <w:t>11)</w:t>
            </w:r>
          </w:p>
        </w:tc>
      </w:tr>
    </w:tbl>
    <w:p w:rsidR="00547C7E" w:rsidRDefault="00547C7E" w:rsidP="0091361E"/>
    <w:p w:rsidR="00AA0992" w:rsidRDefault="00AA0992" w:rsidP="0091361E">
      <w:r>
        <w:t>что при использовании светильников с использованием одной лампы потребует использования 19 светильников.</w:t>
      </w:r>
    </w:p>
    <w:p w:rsidR="00547C7E" w:rsidRDefault="00AA0992" w:rsidP="0091361E">
      <w:r>
        <w:t xml:space="preserve">Расстояние между двумя светильниками составит: </w:t>
      </w:r>
    </w:p>
    <w:p w:rsidR="00547C7E" w:rsidRDefault="00547C7E" w:rsidP="0091361E"/>
    <w:tbl>
      <w:tblPr>
        <w:tblW w:w="0" w:type="auto"/>
        <w:jc w:val="center"/>
        <w:tblLook w:val="04A0" w:firstRow="1" w:lastRow="0" w:firstColumn="1" w:lastColumn="0" w:noHBand="0" w:noVBand="1"/>
      </w:tblPr>
      <w:tblGrid>
        <w:gridCol w:w="8472"/>
        <w:gridCol w:w="796"/>
      </w:tblGrid>
      <w:tr w:rsidR="00547C7E" w:rsidTr="00943C19">
        <w:trPr>
          <w:jc w:val="center"/>
        </w:trPr>
        <w:tc>
          <w:tcPr>
            <w:tcW w:w="8472" w:type="dxa"/>
            <w:shd w:val="clear" w:color="auto" w:fill="auto"/>
            <w:vAlign w:val="center"/>
          </w:tcPr>
          <w:p w:rsidR="00547C7E" w:rsidRPr="00943C19" w:rsidRDefault="00547C7E" w:rsidP="00943C19">
            <w:pPr>
              <w:pStyle w:val="af3"/>
              <w:ind w:left="1125"/>
              <w:rPr>
                <w:lang w:val="en-US"/>
              </w:rPr>
            </w:pPr>
            <w:r w:rsidRPr="00943C19">
              <w:rPr>
                <w:i/>
                <w:lang w:val="en-US"/>
              </w:rPr>
              <w:t>r</w:t>
            </w:r>
            <w:r w:rsidRPr="00943C19">
              <w:rPr>
                <w:i/>
              </w:rPr>
              <w:t xml:space="preserve"> </w:t>
            </w:r>
            <w:r>
              <w:t>= 1,5 (3,6 – 0,1 – 0,8) = 4 м.</w:t>
            </w:r>
          </w:p>
        </w:tc>
        <w:tc>
          <w:tcPr>
            <w:tcW w:w="796" w:type="dxa"/>
            <w:shd w:val="clear" w:color="auto" w:fill="auto"/>
            <w:vAlign w:val="center"/>
          </w:tcPr>
          <w:p w:rsidR="00547C7E" w:rsidRDefault="00547C7E" w:rsidP="003B2750">
            <w:pPr>
              <w:pStyle w:val="af3"/>
            </w:pPr>
            <w:r>
              <w:t>(</w:t>
            </w:r>
            <w:r w:rsidRPr="00943C19">
              <w:rPr>
                <w:lang w:val="en-US"/>
              </w:rPr>
              <w:t>6.</w:t>
            </w:r>
            <w:r>
              <w:t>1</w:t>
            </w:r>
            <w:r w:rsidR="00AD11C5">
              <w:t>2</w:t>
            </w:r>
            <w:r>
              <w:t>)</w:t>
            </w:r>
          </w:p>
        </w:tc>
      </w:tr>
    </w:tbl>
    <w:p w:rsidR="00547C7E" w:rsidRDefault="00547C7E" w:rsidP="0091361E"/>
    <w:p w:rsidR="00A71EF8" w:rsidRDefault="00AA0992" w:rsidP="0091361E">
      <w:r>
        <w:t xml:space="preserve">Расстояние от стены до светильников: </w:t>
      </w:r>
    </w:p>
    <w:p w:rsidR="00A71EF8" w:rsidRDefault="00A71EF8" w:rsidP="0091361E"/>
    <w:tbl>
      <w:tblPr>
        <w:tblW w:w="0" w:type="auto"/>
        <w:jc w:val="center"/>
        <w:tblLook w:val="04A0" w:firstRow="1" w:lastRow="0" w:firstColumn="1" w:lastColumn="0" w:noHBand="0" w:noVBand="1"/>
      </w:tblPr>
      <w:tblGrid>
        <w:gridCol w:w="8472"/>
        <w:gridCol w:w="796"/>
      </w:tblGrid>
      <w:tr w:rsidR="00A71EF8" w:rsidTr="00943C19">
        <w:trPr>
          <w:jc w:val="center"/>
        </w:trPr>
        <w:tc>
          <w:tcPr>
            <w:tcW w:w="8472" w:type="dxa"/>
            <w:shd w:val="clear" w:color="auto" w:fill="auto"/>
            <w:vAlign w:val="center"/>
          </w:tcPr>
          <w:p w:rsidR="00A71EF8" w:rsidRPr="00943C19" w:rsidRDefault="00A71EF8" w:rsidP="00943C19">
            <w:pPr>
              <w:pStyle w:val="af3"/>
              <w:ind w:left="1125"/>
              <w:rPr>
                <w:lang w:val="en-US"/>
              </w:rPr>
            </w:pPr>
            <w:r w:rsidRPr="00943C19">
              <w:rPr>
                <w:i/>
              </w:rPr>
              <w:t>r</w:t>
            </w:r>
            <w:r w:rsidRPr="00943C19">
              <w:rPr>
                <w:vertAlign w:val="subscript"/>
              </w:rPr>
              <w:t>к</w:t>
            </w:r>
            <w:r>
              <w:t xml:space="preserve"> = 0,25 ∙ 4 = 1 м.</w:t>
            </w:r>
          </w:p>
        </w:tc>
        <w:tc>
          <w:tcPr>
            <w:tcW w:w="796" w:type="dxa"/>
            <w:shd w:val="clear" w:color="auto" w:fill="auto"/>
            <w:vAlign w:val="center"/>
          </w:tcPr>
          <w:p w:rsidR="00A71EF8" w:rsidRDefault="00A71EF8" w:rsidP="003B2750">
            <w:pPr>
              <w:pStyle w:val="af3"/>
            </w:pPr>
            <w:r>
              <w:t>(</w:t>
            </w:r>
            <w:r w:rsidRPr="00943C19">
              <w:rPr>
                <w:lang w:val="en-US"/>
              </w:rPr>
              <w:t>6.</w:t>
            </w:r>
            <w:r>
              <w:t>1</w:t>
            </w:r>
            <w:r w:rsidR="00230952">
              <w:t>3</w:t>
            </w:r>
            <w:r>
              <w:t>)</w:t>
            </w:r>
          </w:p>
        </w:tc>
      </w:tr>
    </w:tbl>
    <w:p w:rsidR="00A71EF8" w:rsidRDefault="00A71EF8" w:rsidP="0091361E"/>
    <w:p w:rsidR="00AA0992" w:rsidRDefault="00AA0992" w:rsidP="0091361E">
      <w:r>
        <w:lastRenderedPageBreak/>
        <w:t>Следовательно, светильники следует расположить в три ряда по шесть светильников (рисунок 7.1).</w:t>
      </w:r>
    </w:p>
    <w:p w:rsidR="00AA0992" w:rsidRDefault="006F2438" w:rsidP="00AA0992">
      <w:pPr>
        <w:pStyle w:val="aff2"/>
      </w:pPr>
      <w:r>
        <w:pict>
          <v:group id="_x0000_s1033" editas="canvas" style="width:385.9pt;height:219.2pt;mso-position-horizontal-relative:char;mso-position-vertical-relative:line" coordorigin="-89" coordsize="7718,4384">
            <o:lock v:ext="edit" aspectratio="t"/>
            <v:shape id="_x0000_s1034" type="#_x0000_t75" style="position:absolute;left:-89;width:7718;height:4384" o:preferrelative="f">
              <v:fill o:detectmouseclick="t"/>
              <v:path o:extrusionok="t" o:connecttype="none"/>
              <o:lock v:ext="edit" text="t"/>
            </v:shape>
            <v:rect id="_x0000_s1035" style="position:absolute;left:900;top:720;width:4627;height:2573" stroked="f"/>
            <v:rect id="_x0000_s1036" style="position:absolute;left:831;top:799;width:4627;height:2573" filled="f" strokeweight="1.75pt">
              <v:stroke joinstyle="round" endcap="round"/>
            </v:rect>
            <v:line id="_x0000_s1037" style="position:absolute" from="1313,280" to="1314,1153" strokeweight=".35pt">
              <v:stroke endcap="round"/>
            </v:line>
            <v:line id="_x0000_s1038" style="position:absolute" from="831,285" to="832,799" strokeweight=".35pt">
              <v:stroke endcap="round"/>
            </v:line>
            <v:line id="_x0000_s1039" style="position:absolute;flip:x" from="510,349" to="711,350" strokeweight=".35pt">
              <v:stroke endcap="round"/>
            </v:line>
            <v:shape id="_x0000_s1040" style="position:absolute;left:672;top:270;width:159;height:158" coordsize="119,118" path="m119,59l,118hdc19,81,19,37,,hal,,119,59xe" fillcolor="black" strokeweight="0">
              <v:path arrowok="t"/>
            </v:shape>
            <v:line id="_x0000_s1041" style="position:absolute;flip:x" from="831,349" to="1313,350" strokeweight=".35pt">
              <v:stroke endcap="round"/>
            </v:line>
            <v:line id="_x0000_s1042" style="position:absolute" from="1432,349" to="2180,350" strokeweight=".35pt">
              <v:stroke endcap="round"/>
            </v:line>
            <v:shape id="_x0000_s1043" style="position:absolute;left:1313;top:270;width:157;height:158" coordsize="118,118" path="m,59l118,hdc99,37,99,81,118,118hal118,118,,59xe" fillcolor="black" strokeweight="0">
              <v:path arrowok="t"/>
            </v:shape>
            <v:rect id="_x0000_s1044" style="position:absolute;left:1686;top:64;width:865;height:408;mso-wrap-style:none" filled="f" stroked="f">
              <v:textbox style="mso-next-textbox:#_x0000_s1044;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rPr>
                      <w:t>2</w:t>
                    </w:r>
                    <w:r w:rsidRPr="00A8502B">
                      <w:rPr>
                        <w:rFonts w:ascii="Courier New" w:hAnsi="Courier New" w:cs="Courier New"/>
                        <w:color w:val="000000"/>
                        <w:lang w:val="en-US"/>
                      </w:rPr>
                      <w:t xml:space="preserve"> </w:t>
                    </w:r>
                  </w:p>
                </w:txbxContent>
              </v:textbox>
            </v:rect>
            <v:rect id="_x0000_s1045" style="position:absolute;left:1878;top:64;width:865;height:408;mso-wrap-style:none" filled="f" stroked="f">
              <v:textbox style="mso-next-textbox:#_x0000_s1045;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м</w:t>
                    </w:r>
                  </w:p>
                </w:txbxContent>
              </v:textbox>
            </v:rect>
            <v:line id="_x0000_s1046" style="position:absolute;flip:x" from="306,1249" to="1217,1250" strokeweight=".35pt">
              <v:stroke endcap="round"/>
            </v:line>
            <v:line id="_x0000_s1047" style="position:absolute;flip:x" from="306,799" to="831,800" strokeweight=".35pt">
              <v:stroke endcap="round"/>
            </v:line>
            <v:line id="_x0000_s1048" style="position:absolute" from="380,1369" to="381,2054" strokeweight=".35pt">
              <v:stroke endcap="round"/>
            </v:line>
            <v:shape id="_x0000_s1049" style="position:absolute;left:302;top:1249;width:158;height:158" coordsize="119,118" path="m59,r60,118hdc81,100,38,100,,118hal,118,59,xe" fillcolor="black" strokeweight="0">
              <v:path arrowok="t"/>
            </v:shape>
            <v:line id="_x0000_s1050" style="position:absolute;flip:y" from="380,478" to="381,680" strokeweight=".35pt">
              <v:stroke endcap="round"/>
            </v:line>
            <v:shape id="_x0000_s1051" style="position:absolute;left:302;top:641;width:158;height:158" coordsize="119,118" path="m59,118l,hdc38,19,81,19,119,hal119,,59,118xe" fillcolor="black" strokeweight="0">
              <v:path arrowok="t"/>
            </v:shape>
            <v:line id="_x0000_s1052" style="position:absolute" from="380,799" to="381,1254" strokeweight=".35pt">
              <v:stroke endcap="round"/>
            </v:line>
            <v:rect id="_x0000_s1053" style="position:absolute;left:142;top:1389;width:408;height:865;rotation:270;mso-wrap-style:none" filled="f" stroked="f">
              <v:textbox style="mso-next-textbox:#_x0000_s1053;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1</w:t>
                    </w:r>
                  </w:p>
                </w:txbxContent>
              </v:textbox>
            </v:rect>
            <v:rect id="_x0000_s1054" style="position:absolute;left:446;top:1395;width:414;height:787;rotation:270;mso-wrap-style:none" filled="f" stroked="f">
              <v:textbox style="mso-next-textbox:#_x0000_s1054;mso-fit-shape-to-text:t" inset="0,0,0,0">
                <w:txbxContent>
                  <w:p w:rsidR="006F2438" w:rsidRDefault="006F2438" w:rsidP="00AA0992">
                    <w:r>
                      <w:rPr>
                        <w:rFonts w:ascii="Arial" w:hAnsi="Arial" w:cs="Arial"/>
                        <w:color w:val="000000"/>
                        <w:lang w:val="en-US"/>
                      </w:rPr>
                      <w:t xml:space="preserve"> </w:t>
                    </w:r>
                  </w:p>
                </w:txbxContent>
              </v:textbox>
            </v:rect>
            <v:rect id="_x0000_s1055" style="position:absolute;left:-116;top:1739;width:408;height:166;rotation:270" filled="f" stroked="f">
              <v:textbox style="mso-next-textbox:#_x0000_s1055;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м</w:t>
                    </w:r>
                  </w:p>
                </w:txbxContent>
              </v:textbox>
            </v:rect>
            <v:line id="_x0000_s1056" style="position:absolute;flip:x" from="950,3886" to="5338,3887" strokeweight=".35pt">
              <v:stroke endcap="round"/>
            </v:line>
            <v:shape id="_x0000_s1057" style="position:absolute;left:5299;top:3807;width:159;height:158" coordsize="119,118" path="m119,59l,118hdc19,81,19,37,,hal,,119,59xe" fillcolor="black" strokeweight="0">
              <v:path arrowok="t"/>
            </v:shape>
            <v:shape id="_x0000_s1058" style="position:absolute;left:831;top:3807;width:158;height:158" coordsize="118,118" path="m,59l118,hdc99,37,99,81,118,118hal,59xe" fillcolor="black" strokeweight="0">
              <v:path arrowok="t"/>
            </v:shape>
            <v:line id="_x0000_s1059" style="position:absolute" from="5458,3372" to="5459,4015" strokeweight=".35pt">
              <v:stroke endcap="round"/>
            </v:line>
            <v:line id="_x0000_s1060" style="position:absolute" from="831,3372" to="832,4015" strokeweight=".35pt">
              <v:stroke endcap="round"/>
            </v:line>
            <v:rect id="_x0000_s1061" style="position:absolute;left:2903;top:3556;width:1009;height:408;mso-wrap-style:none" filled="f" stroked="f">
              <v:textbox style="mso-next-textbox:#_x0000_s1061;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 xml:space="preserve">16 </w:t>
                    </w:r>
                  </w:p>
                </w:txbxContent>
              </v:textbox>
            </v:rect>
            <v:rect id="_x0000_s1062" style="position:absolute;left:3223;top:3556;width:865;height:408;mso-wrap-style:none" filled="f" stroked="f">
              <v:textbox style="mso-next-textbox:#_x0000_s1062;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м</w:t>
                    </w:r>
                  </w:p>
                </w:txbxContent>
              </v:textbox>
            </v:rect>
            <v:line id="_x0000_s1063" style="position:absolute;flip:x" from="5458,799" to="6100,800" strokeweight=".35pt">
              <v:stroke endcap="round"/>
            </v:line>
            <v:line id="_x0000_s1064" style="position:absolute;flip:x" from="5458,3372" to="6100,3373" strokeweight=".35pt">
              <v:stroke endcap="round"/>
            </v:line>
            <v:line id="_x0000_s1065" style="position:absolute;flip:y" from="5972,918" to="5973,3253" strokeweight=".35pt">
              <v:stroke endcap="round"/>
            </v:line>
            <v:shape id="_x0000_s1066" style="position:absolute;left:5893;top:3214;width:157;height:158" coordsize="118,118" path="m59,118l,hdc37,19,81,19,118,hal118,,59,118xe" fillcolor="black" strokeweight="0">
              <v:path arrowok="t"/>
            </v:shape>
            <v:shape id="_x0000_s1067" style="position:absolute;left:5893;top:799;width:157;height:158" coordsize="118,118" path="m59,r59,118hdc81,99,37,99,,118hal,118,59,xe" fillcolor="black" strokeweight="0">
              <v:path arrowok="t"/>
            </v:shape>
            <v:rect id="_x0000_s1068" style="position:absolute;left:6611;top:1400;width:408;height:865;rotation:270;mso-wrap-style:none" filled="f" stroked="f">
              <v:textbox style="mso-next-textbox:#_x0000_s1068;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1</w:t>
                    </w:r>
                  </w:p>
                </w:txbxContent>
              </v:textbox>
            </v:rect>
            <v:rect id="_x0000_s1069" style="position:absolute;left:6793;top:1398;width:408;height:865;rotation:270;mso-wrap-style:none" filled="f" stroked="f">
              <v:textbox style="mso-next-textbox:#_x0000_s1069;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0</w:t>
                    </w:r>
                  </w:p>
                </w:txbxContent>
              </v:textbox>
            </v:rect>
            <v:rect id="_x0000_s1070" style="position:absolute;left:6374;top:1193;width:414;height:787;rotation:270;mso-wrap-style:none" filled="f" stroked="f">
              <v:textbox style="mso-next-textbox:#_x0000_s1070;mso-fit-shape-to-text:t" inset="0,0,0,0">
                <w:txbxContent>
                  <w:p w:rsidR="006F2438" w:rsidRDefault="006F2438" w:rsidP="00AA0992">
                    <w:r>
                      <w:rPr>
                        <w:rFonts w:ascii="Arial" w:hAnsi="Arial" w:cs="Arial"/>
                        <w:color w:val="000000"/>
                        <w:lang w:val="en-US"/>
                      </w:rPr>
                      <w:t xml:space="preserve"> </w:t>
                    </w:r>
                  </w:p>
                </w:txbxContent>
              </v:textbox>
            </v:rect>
            <v:rect id="_x0000_s1071" style="position:absolute;left:6970;top:1399;width:408;height:865;rotation:270;mso-wrap-style:none" filled="f" stroked="f">
              <v:textbox style="mso-next-textbox:#_x0000_s1071;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м</w:t>
                    </w:r>
                  </w:p>
                </w:txbxContent>
              </v:textbox>
            </v:rect>
            <v:line id="_x0000_s1072" style="position:absolute;flip:x" from="3084,2086" to="3375,2087" strokeweight=".35pt">
              <v:stroke endcap="round"/>
            </v:line>
            <v:line id="_x0000_s1073" style="position:absolute;flip:x" from="3084,1249" to="3375,1250" strokeweight=".35pt">
              <v:stroke endcap="round"/>
            </v:line>
            <v:line id="_x0000_s1074" style="position:absolute" from="3129,1383" to="3130,1981" strokeweight=".35pt">
              <v:stroke endcap="round"/>
            </v:line>
            <v:shape id="_x0000_s1075" style="position:absolute;left:3060;top:1260;width:157;height:158" coordsize="118,118" path="m59,r59,118hdc81,100,37,100,,118hal,118,59,xe" fillcolor="black" strokeweight="0">
              <v:path arrowok="t"/>
            </v:shape>
            <v:shape id="_x0000_s1076" style="position:absolute;left:3060;top:1927;width:157;height:158" coordsize="118,118" path="m59,118l,hdc37,19,81,19,118,hal118,,59,118xe" fillcolor="black" strokeweight="0">
              <v:path arrowok="t"/>
            </v:shape>
            <v:rect id="_x0000_s1077" style="position:absolute;left:2927;top:1205;width:408;height:865;rotation:270;mso-wrap-style:none" filled="f" stroked="f">
              <v:textbox style="mso-next-textbox:#_x0000_s1077;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4</w:t>
                    </w:r>
                  </w:p>
                </w:txbxContent>
              </v:textbox>
            </v:rect>
            <v:rect id="_x0000_s1078" style="position:absolute;left:3108;top:1205;width:408;height:865;rotation:270;mso-wrap-style:none" filled="f" stroked="f">
              <v:textbox style="mso-next-textbox:#_x0000_s1078;mso-fit-shape-to-text:t"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м</w:t>
                    </w:r>
                  </w:p>
                </w:txbxContent>
              </v:textbox>
            </v:rect>
            <v:line id="_x0000_s1079" style="position:absolute" from="4268,280" to="4269,1153" strokeweight=".35pt">
              <v:stroke endcap="round"/>
            </v:line>
            <v:line id="_x0000_s1080" style="position:absolute" from="3530,274" to="3531,1153" strokeweight=".35pt">
              <v:stroke endcap="round"/>
            </v:line>
            <v:line id="_x0000_s1081" style="position:absolute;flip:x" from="3155,349" to="3410,350" strokeweight=".35pt">
              <v:stroke endcap="round"/>
            </v:line>
            <v:shape id="_x0000_s1082" style="position:absolute;left:3371;top:270;width:159;height:158" coordsize="119,118" path="m119,59l,118hdc19,81,19,37,,hal,,119,59xe" fillcolor="black" strokeweight="0">
              <v:path arrowok="t"/>
            </v:shape>
            <v:line id="_x0000_s1083" style="position:absolute;flip:x" from="3530,349" to="4268,350" strokeweight=".35pt">
              <v:stroke endcap="round"/>
            </v:line>
            <v:line id="_x0000_s1084" style="position:absolute" from="4388,349" to="5265,350" strokeweight=".35pt">
              <v:stroke endcap="round"/>
            </v:line>
            <v:shape id="_x0000_s1085" style="position:absolute;left:4268;top:270;width:159;height:158" coordsize="119,118" path="m,59l119,hdc100,37,100,81,119,118hal119,118,,59xe" fillcolor="black" strokeweight="0">
              <v:path arrowok="t"/>
            </v:shape>
            <v:rect id="_x0000_s1086" style="position:absolute;left:4611;top:64;width:1153;height:408;mso-wrap-style:none" filled="f" stroked="f">
              <v:textbox style="mso-next-textbox:#_x0000_s1086;mso-fit-shape-to-text:t" inset="0,0,0,0">
                <w:txbxContent>
                  <w:p w:rsidR="006F2438" w:rsidRDefault="006F2438" w:rsidP="00AA0992">
                    <w:r w:rsidRPr="00A8502B">
                      <w:rPr>
                        <w:rFonts w:ascii="Courier New" w:hAnsi="Courier New" w:cs="Courier New"/>
                        <w:color w:val="000000"/>
                        <w:lang w:val="en-US"/>
                      </w:rPr>
                      <w:t>2,</w:t>
                    </w:r>
                    <w:r w:rsidRPr="00A8502B">
                      <w:rPr>
                        <w:rFonts w:ascii="Courier New" w:hAnsi="Courier New" w:cs="Courier New"/>
                        <w:color w:val="000000"/>
                      </w:rPr>
                      <w:t>4</w:t>
                    </w:r>
                    <w:r>
                      <w:rPr>
                        <w:rFonts w:ascii="Arial" w:hAnsi="Arial" w:cs="Arial"/>
                        <w:color w:val="000000"/>
                        <w:lang w:val="en-US"/>
                      </w:rPr>
                      <w:t xml:space="preserve"> </w:t>
                    </w:r>
                  </w:p>
                </w:txbxContent>
              </v:textbox>
            </v:rect>
            <v:rect id="_x0000_s1087" style="position:absolute;left:5131;top:62;width:245;height:360" filled="f" stroked="f">
              <v:textbox style="mso-next-textbox:#_x0000_s1087" inset="0,0,0,0">
                <w:txbxContent>
                  <w:p w:rsidR="006F2438" w:rsidRPr="00A8502B" w:rsidRDefault="006F2438" w:rsidP="00AA0992">
                    <w:pPr>
                      <w:rPr>
                        <w:rFonts w:ascii="Courier New" w:hAnsi="Courier New" w:cs="Courier New"/>
                      </w:rPr>
                    </w:pPr>
                    <w:r w:rsidRPr="00A8502B">
                      <w:rPr>
                        <w:rFonts w:ascii="Courier New" w:hAnsi="Courier New" w:cs="Courier New"/>
                        <w:color w:val="000000"/>
                        <w:lang w:val="en-US"/>
                      </w:rPr>
                      <w:t>м</w:t>
                    </w:r>
                  </w:p>
                </w:txbxContent>
              </v:textbox>
            </v:rect>
            <v:group id="_x0000_s1088" style="position:absolute;left:1080;top:1145;width:482;height:181" coordorigin="1800,1080" coordsize="540,180">
              <v:rect id="_x0000_s1089" style="position:absolute;left:1800;top:1080;width:540;height:180"/>
              <v:line id="_x0000_s1090" style="position:absolute" from="1980,1080" to="2160,1260"/>
              <v:line id="_x0000_s1091" style="position:absolute;flip:x" from="1980,1080" to="2160,1260"/>
            </v:group>
            <v:group id="_x0000_s1092" style="position:absolute;left:1080;top:1980;width:482;height:181" coordorigin="1800,1080" coordsize="540,180">
              <v:rect id="_x0000_s1093" style="position:absolute;left:1800;top:1080;width:540;height:180"/>
              <v:line id="_x0000_s1094" style="position:absolute" from="1980,1080" to="2160,1260"/>
              <v:line id="_x0000_s1095" style="position:absolute;flip:x" from="1980,1080" to="2160,1260"/>
            </v:group>
            <v:group id="_x0000_s1096" style="position:absolute;left:1080;top:2880;width:482;height:181" coordorigin="1800,1080" coordsize="540,180">
              <v:rect id="_x0000_s1097" style="position:absolute;left:1800;top:1080;width:540;height:180"/>
              <v:line id="_x0000_s1098" style="position:absolute" from="1980,1080" to="2160,1260"/>
              <v:line id="_x0000_s1099" style="position:absolute;flip:x" from="1980,1080" to="2160,1260"/>
            </v:group>
            <v:group id="_x0000_s1100" style="position:absolute;left:1800;top:1980;width:482;height:181" coordorigin="1800,1080" coordsize="540,180">
              <v:rect id="_x0000_s1101" style="position:absolute;left:1800;top:1080;width:540;height:180"/>
              <v:line id="_x0000_s1102" style="position:absolute" from="1980,1080" to="2160,1260"/>
              <v:line id="_x0000_s1103" style="position:absolute;flip:x" from="1980,1080" to="2160,1260"/>
            </v:group>
            <v:group id="_x0000_s1104" style="position:absolute;left:2520;top:2880;width:482;height:181" coordorigin="1800,1080" coordsize="540,180">
              <v:rect id="_x0000_s1105" style="position:absolute;left:1800;top:1080;width:540;height:180"/>
              <v:line id="_x0000_s1106" style="position:absolute" from="1980,1080" to="2160,1260"/>
              <v:line id="_x0000_s1107" style="position:absolute;flip:x" from="1980,1080" to="2160,1260"/>
            </v:group>
            <v:group id="_x0000_s1108" style="position:absolute;left:3240;top:2880;width:482;height:181" coordorigin="1800,1080" coordsize="540,180">
              <v:rect id="_x0000_s1109" style="position:absolute;left:1800;top:1080;width:540;height:180"/>
              <v:line id="_x0000_s1110" style="position:absolute" from="1980,1080" to="2160,1260"/>
              <v:line id="_x0000_s1111" style="position:absolute;flip:x" from="1980,1080" to="2160,1260"/>
            </v:group>
            <v:group id="_x0000_s1112" style="position:absolute;left:3960;top:2880;width:482;height:181" coordorigin="1800,1080" coordsize="540,180">
              <v:rect id="_x0000_s1113" style="position:absolute;left:1800;top:1080;width:540;height:180"/>
              <v:line id="_x0000_s1114" style="position:absolute" from="1980,1080" to="2160,1260"/>
              <v:line id="_x0000_s1115" style="position:absolute;flip:x" from="1980,1080" to="2160,1260"/>
            </v:group>
            <v:group id="_x0000_s1116" style="position:absolute;left:1800;top:2880;width:482;height:181" coordorigin="1800,1080" coordsize="540,180">
              <v:rect id="_x0000_s1117" style="position:absolute;left:1800;top:1080;width:540;height:180"/>
              <v:line id="_x0000_s1118" style="position:absolute" from="1980,1080" to="2160,1260"/>
              <v:line id="_x0000_s1119" style="position:absolute;flip:x" from="1980,1080" to="2160,1260"/>
            </v:group>
            <v:group id="_x0000_s1120" style="position:absolute;left:4680;top:2880;width:482;height:181" coordorigin="1800,1080" coordsize="540,180">
              <v:rect id="_x0000_s1121" style="position:absolute;left:1800;top:1080;width:540;height:180"/>
              <v:line id="_x0000_s1122" style="position:absolute" from="1980,1080" to="2160,1260"/>
              <v:line id="_x0000_s1123" style="position:absolute;flip:x" from="1980,1080" to="2160,1260"/>
            </v:group>
            <v:group id="_x0000_s1124" style="position:absolute;left:1800;top:1145;width:482;height:181" coordorigin="1800,1080" coordsize="540,180">
              <v:rect id="_x0000_s1125" style="position:absolute;left:1800;top:1080;width:540;height:180"/>
              <v:line id="_x0000_s1126" style="position:absolute" from="1980,1080" to="2160,1260"/>
              <v:line id="_x0000_s1127" style="position:absolute;flip:x" from="1980,1080" to="2160,1260"/>
            </v:group>
            <v:group id="_x0000_s1128" style="position:absolute;left:2520;top:1145;width:482;height:181" coordorigin="1800,1080" coordsize="540,180">
              <v:rect id="_x0000_s1129" style="position:absolute;left:1800;top:1080;width:540;height:180"/>
              <v:line id="_x0000_s1130" style="position:absolute" from="1980,1080" to="2160,1260"/>
              <v:line id="_x0000_s1131" style="position:absolute;flip:x" from="1980,1080" to="2160,1260"/>
            </v:group>
            <v:group id="_x0000_s1132" style="position:absolute;left:2520;top:1980;width:482;height:181" coordorigin="1800,1080" coordsize="540,180">
              <v:rect id="_x0000_s1133" style="position:absolute;left:1800;top:1080;width:540;height:180"/>
              <v:line id="_x0000_s1134" style="position:absolute" from="1980,1080" to="2160,1260"/>
              <v:line id="_x0000_s1135" style="position:absolute;flip:x" from="1980,1080" to="2160,1260"/>
            </v:group>
            <v:group id="_x0000_s1136" style="position:absolute;left:3240;top:1980;width:482;height:181" coordorigin="1800,1080" coordsize="540,180">
              <v:rect id="_x0000_s1137" style="position:absolute;left:1800;top:1080;width:540;height:180"/>
              <v:line id="_x0000_s1138" style="position:absolute" from="1980,1080" to="2160,1260"/>
              <v:line id="_x0000_s1139" style="position:absolute;flip:x" from="1980,1080" to="2160,1260"/>
            </v:group>
            <v:group id="_x0000_s1140" style="position:absolute;left:3240;top:1145;width:482;height:181" coordorigin="1800,1080" coordsize="540,180">
              <v:rect id="_x0000_s1141" style="position:absolute;left:1800;top:1080;width:540;height:180"/>
              <v:line id="_x0000_s1142" style="position:absolute" from="1980,1080" to="2160,1260"/>
              <v:line id="_x0000_s1143" style="position:absolute;flip:x" from="1980,1080" to="2160,1260"/>
            </v:group>
            <v:group id="_x0000_s1144" style="position:absolute;left:3960;top:1980;width:482;height:181" coordorigin="1800,1080" coordsize="540,180">
              <v:rect id="_x0000_s1145" style="position:absolute;left:1800;top:1080;width:540;height:180"/>
              <v:line id="_x0000_s1146" style="position:absolute" from="1980,1080" to="2160,1260"/>
              <v:line id="_x0000_s1147" style="position:absolute;flip:x" from="1980,1080" to="2160,1260"/>
            </v:group>
            <v:group id="_x0000_s1148" style="position:absolute;left:4680;top:1980;width:482;height:181" coordorigin="1800,1080" coordsize="540,180">
              <v:rect id="_x0000_s1149" style="position:absolute;left:1800;top:1080;width:540;height:180"/>
              <v:line id="_x0000_s1150" style="position:absolute" from="1980,1080" to="2160,1260"/>
              <v:line id="_x0000_s1151" style="position:absolute;flip:x" from="1980,1080" to="2160,1260"/>
            </v:group>
            <v:group id="_x0000_s1152" style="position:absolute;left:3960;top:1145;width:482;height:181" coordorigin="1800,1080" coordsize="540,180">
              <v:rect id="_x0000_s1153" style="position:absolute;left:1800;top:1080;width:540;height:180"/>
              <v:line id="_x0000_s1154" style="position:absolute" from="1980,1080" to="2160,1260"/>
              <v:line id="_x0000_s1155" style="position:absolute;flip:x" from="1980,1080" to="2160,1260"/>
            </v:group>
            <v:group id="_x0000_s1156" style="position:absolute;left:4680;top:1145;width:482;height:181" coordorigin="1800,1080" coordsize="540,180">
              <v:rect id="_x0000_s1157" style="position:absolute;left:1800;top:1080;width:540;height:180"/>
              <v:line id="_x0000_s1158" style="position:absolute" from="1980,1080" to="2160,1260"/>
              <v:line id="_x0000_s1159" style="position:absolute;flip:x" from="1980,1080" to="2160,1260"/>
            </v:group>
            <w10:anchorlock/>
          </v:group>
        </w:pict>
      </w:r>
    </w:p>
    <w:p w:rsidR="00AA0992" w:rsidRDefault="00AA0992" w:rsidP="00F54EC7">
      <w:pPr>
        <w:pStyle w:val="af2"/>
      </w:pPr>
      <w:r>
        <w:t xml:space="preserve">Рисунок </w:t>
      </w:r>
      <w:r w:rsidR="00F54EC7">
        <w:t>6</w:t>
      </w:r>
      <w:r w:rsidRPr="002C360B">
        <w:t>.</w:t>
      </w:r>
      <w:r>
        <w:t>1</w:t>
      </w:r>
      <w:r w:rsidR="00252AE2">
        <w:t xml:space="preserve"> </w:t>
      </w:r>
      <w:r w:rsidR="00252AE2">
        <w:rPr>
          <w:i/>
        </w:rPr>
        <w:t>–</w:t>
      </w:r>
      <w:r>
        <w:t xml:space="preserve"> Схема освещения помещения</w:t>
      </w:r>
    </w:p>
    <w:p w:rsidR="006A7011" w:rsidRDefault="006A7011" w:rsidP="00F54EC7">
      <w:pPr>
        <w:pStyle w:val="af2"/>
      </w:pPr>
    </w:p>
    <w:p w:rsidR="007718BD" w:rsidRDefault="00AA0992" w:rsidP="00F54EC7">
      <w:r>
        <w:t xml:space="preserve">При этом отклонение от расчетного светового потока </w:t>
      </w:r>
      <w:r w:rsidR="007718BD">
        <w:t>на</w:t>
      </w:r>
    </w:p>
    <w:p w:rsidR="007718BD" w:rsidRDefault="007718BD" w:rsidP="00F54EC7"/>
    <w:tbl>
      <w:tblPr>
        <w:tblW w:w="0" w:type="auto"/>
        <w:jc w:val="center"/>
        <w:tblLook w:val="04A0" w:firstRow="1" w:lastRow="0" w:firstColumn="1" w:lastColumn="0" w:noHBand="0" w:noVBand="1"/>
      </w:tblPr>
      <w:tblGrid>
        <w:gridCol w:w="8472"/>
        <w:gridCol w:w="796"/>
      </w:tblGrid>
      <w:tr w:rsidR="007718BD" w:rsidTr="00943C19">
        <w:trPr>
          <w:jc w:val="center"/>
        </w:trPr>
        <w:tc>
          <w:tcPr>
            <w:tcW w:w="8472" w:type="dxa"/>
            <w:shd w:val="clear" w:color="auto" w:fill="auto"/>
            <w:vAlign w:val="center"/>
          </w:tcPr>
          <w:p w:rsidR="007718BD" w:rsidRPr="00943C19" w:rsidRDefault="007718BD" w:rsidP="00943C19">
            <w:pPr>
              <w:pStyle w:val="af3"/>
              <w:ind w:left="1125"/>
              <w:rPr>
                <w:lang w:val="en-US"/>
              </w:rPr>
            </w:pPr>
            <w:r w:rsidRPr="009F13C8">
              <w:t>(</w:t>
            </w:r>
            <w:r>
              <w:t>18</w:t>
            </w:r>
            <w:r w:rsidRPr="009F13C8">
              <w:t>-</w:t>
            </w:r>
            <w:r>
              <w:t>19</w:t>
            </w:r>
            <w:r w:rsidRPr="009F13C8">
              <w:t>)/</w:t>
            </w:r>
            <w:r>
              <w:t>18</w:t>
            </w:r>
            <w:r w:rsidRPr="009F13C8">
              <w:t>=</w:t>
            </w:r>
            <w:r>
              <w:t xml:space="preserve"> -0</w:t>
            </w:r>
            <w:r w:rsidRPr="009F13C8">
              <w:t>,</w:t>
            </w:r>
            <w:r>
              <w:t>05</w:t>
            </w:r>
            <w:r w:rsidRPr="009F13C8">
              <w:t>%</w:t>
            </w:r>
            <w:r w:rsidR="0084580D">
              <w:t>,</w:t>
            </w:r>
          </w:p>
        </w:tc>
        <w:tc>
          <w:tcPr>
            <w:tcW w:w="796" w:type="dxa"/>
            <w:shd w:val="clear" w:color="auto" w:fill="auto"/>
            <w:vAlign w:val="center"/>
          </w:tcPr>
          <w:p w:rsidR="007718BD" w:rsidRDefault="007718BD" w:rsidP="003B2750">
            <w:pPr>
              <w:pStyle w:val="af3"/>
            </w:pPr>
            <w:r>
              <w:t>(</w:t>
            </w:r>
            <w:r w:rsidRPr="00943C19">
              <w:rPr>
                <w:lang w:val="en-US"/>
              </w:rPr>
              <w:t>6.</w:t>
            </w:r>
            <w:r>
              <w:t>13)</w:t>
            </w:r>
          </w:p>
        </w:tc>
      </w:tr>
    </w:tbl>
    <w:p w:rsidR="007718BD" w:rsidRDefault="007718BD" w:rsidP="00F54EC7"/>
    <w:p w:rsidR="00AA0992" w:rsidRDefault="007718BD" w:rsidP="00F54EC7">
      <w:r>
        <w:t xml:space="preserve"> </w:t>
      </w:r>
      <w:r w:rsidR="00F10D34">
        <w:t>является допустимым</w:t>
      </w:r>
      <w:r w:rsidR="00AA0992">
        <w:t>.</w:t>
      </w:r>
    </w:p>
    <w:p w:rsidR="007718BD" w:rsidRDefault="007718BD" w:rsidP="00F54EC7"/>
    <w:p w:rsidR="00AA0992" w:rsidRDefault="00AA0992" w:rsidP="00F54EC7">
      <w:r>
        <w:t xml:space="preserve">Таким образом, в проекте используются 18 светильников с высотой подвеса 0,1 м и, соответственно, 18 люминесцентных ламп </w:t>
      </w:r>
      <w:r w:rsidRPr="00E115E3">
        <w:t>ЛБ-80</w:t>
      </w:r>
      <w:r>
        <w:t xml:space="preserve"> со световым </w:t>
      </w:r>
      <w:r w:rsidRPr="00B56A22">
        <w:t>потоком 5</w:t>
      </w:r>
      <w:r>
        <w:t>383</w:t>
      </w:r>
      <w:r w:rsidRPr="00B56A22">
        <w:t xml:space="preserve"> лм</w:t>
      </w:r>
      <w:r w:rsidRPr="001B6A70">
        <w:rPr>
          <w:sz w:val="48"/>
          <w:szCs w:val="48"/>
        </w:rPr>
        <w:t xml:space="preserve"> </w:t>
      </w:r>
      <w:r w:rsidRPr="00F87854">
        <w:t>и</w:t>
      </w:r>
      <w:r w:rsidRPr="001B6A70">
        <w:rPr>
          <w:sz w:val="48"/>
          <w:szCs w:val="48"/>
        </w:rPr>
        <w:t xml:space="preserve"> </w:t>
      </w:r>
      <w:r w:rsidRPr="00BC363D">
        <w:t>световой отдачей 65,3 лм/Вт.</w:t>
      </w:r>
    </w:p>
    <w:p w:rsidR="00466080" w:rsidRDefault="00466080" w:rsidP="00AA0992">
      <w:pPr>
        <w:pStyle w:val="aff"/>
      </w:pPr>
    </w:p>
    <w:p w:rsidR="002508E9" w:rsidRDefault="002508E9" w:rsidP="002508E9">
      <w:pPr>
        <w:pStyle w:val="1"/>
      </w:pPr>
      <w:bookmarkStart w:id="149" w:name="_Toc420807912"/>
      <w:r>
        <w:lastRenderedPageBreak/>
        <w:t>Заключение</w:t>
      </w:r>
      <w:bookmarkEnd w:id="149"/>
    </w:p>
    <w:p w:rsidR="00522E88" w:rsidRDefault="00921C3E" w:rsidP="00522E88">
      <w:pPr>
        <w:rPr>
          <w:color w:val="000000"/>
        </w:rPr>
      </w:pPr>
      <w:r>
        <w:t>В результате</w:t>
      </w:r>
      <w:r w:rsidR="00D60A50">
        <w:t xml:space="preserve"> выполнения дипломного проекта спроектирована</w:t>
      </w:r>
      <w:r>
        <w:t>, протестирована и отлажена</w:t>
      </w:r>
      <w:r w:rsidR="00D60A50">
        <w:t xml:space="preserve"> система</w:t>
      </w:r>
      <w:r w:rsidR="00D60A50" w:rsidRPr="00D60A50">
        <w:rPr>
          <w:color w:val="000000"/>
        </w:rPr>
        <w:t xml:space="preserve"> </w:t>
      </w:r>
      <w:r w:rsidR="00D60A50" w:rsidRPr="00696476">
        <w:rPr>
          <w:color w:val="000000"/>
        </w:rPr>
        <w:t>поддержки принятия управленческих решений при реагировании подразделений МЧС России на чрезвычайные ситуации с участием транспортных средств, перевозящих АХОВ</w:t>
      </w:r>
      <w:r w:rsidR="00D60A50">
        <w:rPr>
          <w:color w:val="000000"/>
        </w:rPr>
        <w:t>.</w:t>
      </w:r>
      <w:r>
        <w:rPr>
          <w:color w:val="000000"/>
        </w:rPr>
        <w:t xml:space="preserve"> </w:t>
      </w:r>
    </w:p>
    <w:p w:rsidR="00D60A50" w:rsidRDefault="00D60A50" w:rsidP="00D60A50">
      <w:pPr>
        <w:ind w:firstLine="709"/>
        <w:rPr>
          <w:color w:val="000000"/>
        </w:rPr>
      </w:pPr>
      <w:r>
        <w:rPr>
          <w:color w:val="000000"/>
        </w:rPr>
        <w:t>В процессе проектирования системы достигнуты следующие результаты:</w:t>
      </w:r>
    </w:p>
    <w:p w:rsidR="00D60A50" w:rsidRPr="00D60A50" w:rsidRDefault="00D60A50" w:rsidP="00D60A50">
      <w:pPr>
        <w:numPr>
          <w:ilvl w:val="0"/>
          <w:numId w:val="44"/>
        </w:numPr>
        <w:ind w:left="0" w:firstLine="426"/>
      </w:pPr>
      <w:r>
        <w:t>спроектирована база данных</w:t>
      </w:r>
      <w:r w:rsidRPr="00D60A50">
        <w:rPr>
          <w:color w:val="000000"/>
        </w:rPr>
        <w:t>, хранящая информацию о: перевозках АХОВ; подразделениях ФПС МЧС России;  авариях с АХОВ</w:t>
      </w:r>
      <w:r>
        <w:rPr>
          <w:color w:val="000000"/>
        </w:rPr>
        <w:t>;</w:t>
      </w:r>
    </w:p>
    <w:p w:rsidR="00D60A50" w:rsidRDefault="00D60A50" w:rsidP="00D60A50">
      <w:pPr>
        <w:numPr>
          <w:ilvl w:val="0"/>
          <w:numId w:val="44"/>
        </w:numPr>
        <w:ind w:left="0" w:firstLine="426"/>
      </w:pPr>
      <w:r>
        <w:t>разработаны методы:</w:t>
      </w:r>
    </w:p>
    <w:p w:rsidR="00D60A50" w:rsidRDefault="00D60A50" w:rsidP="00D60A50">
      <w:pPr>
        <w:numPr>
          <w:ilvl w:val="1"/>
          <w:numId w:val="44"/>
        </w:numPr>
        <w:ind w:left="851" w:firstLine="142"/>
      </w:pPr>
      <w:r w:rsidRPr="00D60A50">
        <w:t>иденти</w:t>
      </w:r>
      <w:r w:rsidR="0025112D">
        <w:t>фикации перевозки АХОВ по месту</w:t>
      </w:r>
      <w:r w:rsidRPr="00D60A50">
        <w:t xml:space="preserve"> и времени;</w:t>
      </w:r>
    </w:p>
    <w:p w:rsidR="00D60A50" w:rsidRDefault="00D60A50" w:rsidP="00D60A50">
      <w:pPr>
        <w:numPr>
          <w:ilvl w:val="1"/>
          <w:numId w:val="44"/>
        </w:numPr>
        <w:ind w:left="1418" w:hanging="425"/>
      </w:pPr>
      <w:r w:rsidRPr="00D60A50">
        <w:t>выборки необходимых подразделений ФПС МЧС России по критериям их предназначения и времени прибытия</w:t>
      </w:r>
      <w:r w:rsidR="003B2750">
        <w:t xml:space="preserve"> к месту чрезвычайной ситуации;</w:t>
      </w:r>
    </w:p>
    <w:p w:rsidR="003B2750" w:rsidRDefault="00921C3E" w:rsidP="003B2750">
      <w:pPr>
        <w:numPr>
          <w:ilvl w:val="0"/>
          <w:numId w:val="44"/>
        </w:numPr>
        <w:ind w:left="0" w:firstLine="426"/>
      </w:pPr>
      <w:r>
        <w:t>реализована подсистема ввода данных: посредством работы с картой, а также путём ручного ввода информации в интерфейсные поля;</w:t>
      </w:r>
    </w:p>
    <w:p w:rsidR="00184C94" w:rsidRDefault="00921C3E" w:rsidP="00184C94">
      <w:pPr>
        <w:numPr>
          <w:ilvl w:val="0"/>
          <w:numId w:val="44"/>
        </w:numPr>
        <w:ind w:left="0" w:firstLine="426"/>
      </w:pPr>
      <w:r>
        <w:t>реализована подсистема вывода данных: формирование подробных отчётов, а также отображение сводной информации на кар</w:t>
      </w:r>
      <w:r w:rsidR="00184C94">
        <w:t>те.</w:t>
      </w:r>
    </w:p>
    <w:p w:rsidR="00184C94" w:rsidRDefault="00184C94" w:rsidP="00184C94">
      <w:pPr>
        <w:ind w:left="426" w:firstLine="0"/>
      </w:pPr>
    </w:p>
    <w:p w:rsidR="00921C3E" w:rsidRDefault="00A259E4" w:rsidP="00921C3E">
      <w:r w:rsidRPr="00A259E4">
        <w:rPr>
          <w:color w:val="000000"/>
        </w:rPr>
        <w:t>Разработанное программное обеспечение позволяет быстро и точно определять параметры аварии с АХОВ и рационально задействовать подразделения ФПС МЧС России для устранения последствий</w:t>
      </w:r>
      <w:r w:rsidR="001107D7">
        <w:rPr>
          <w:color w:val="000000"/>
        </w:rPr>
        <w:t xml:space="preserve"> аварии</w:t>
      </w:r>
      <w:r w:rsidRPr="00A259E4">
        <w:rPr>
          <w:color w:val="000000"/>
        </w:rPr>
        <w:t>.</w:t>
      </w:r>
    </w:p>
    <w:p w:rsidR="006379D5" w:rsidRDefault="008E3FDC" w:rsidP="008E3FDC">
      <w:pPr>
        <w:rPr>
          <w:color w:val="000000"/>
        </w:rPr>
      </w:pPr>
      <w:r>
        <w:t>Проведено модульное и системное тестирование разработанного программного обеспечения, на основании чего можно заключить, что ПО</w:t>
      </w:r>
      <w:r>
        <w:rPr>
          <w:color w:val="000000"/>
        </w:rPr>
        <w:t xml:space="preserve"> полностью соответствует требованиям технического задания.</w:t>
      </w:r>
    </w:p>
    <w:p w:rsidR="008E3FDC" w:rsidRDefault="006379D5" w:rsidP="00921C3E">
      <w:pPr>
        <w:rPr>
          <w:color w:val="000000"/>
        </w:rPr>
      </w:pPr>
      <w:r w:rsidRPr="006379D5">
        <w:rPr>
          <w:color w:val="000000"/>
        </w:rPr>
        <w:t xml:space="preserve">Разработанное программное обеспечение  установлено  для проведения </w:t>
      </w:r>
      <w:r w:rsidR="00B31F24">
        <w:rPr>
          <w:color w:val="000000"/>
        </w:rPr>
        <w:t xml:space="preserve">опытной эксплуатации </w:t>
      </w:r>
      <w:r w:rsidRPr="006379D5">
        <w:rPr>
          <w:color w:val="000000"/>
        </w:rPr>
        <w:t>и оценки его функциональных возможностей в Центре мониторинга реагирования пожарно-спасательных подразделений МЧС России на ДТП ФГБУ ВНИИ ГОЧС (ФЦ).</w:t>
      </w:r>
    </w:p>
    <w:p w:rsidR="00875CD0" w:rsidRDefault="00875CD0" w:rsidP="00921C3E">
      <w:pPr>
        <w:rPr>
          <w:color w:val="000000"/>
        </w:rPr>
      </w:pPr>
    </w:p>
    <w:p w:rsidR="00875CD0" w:rsidRDefault="00875CD0" w:rsidP="00921C3E">
      <w:r>
        <w:t>В процессе эксплуатации ПО замечены некоторые недостатки:</w:t>
      </w:r>
    </w:p>
    <w:p w:rsidR="00875CD0" w:rsidRPr="00875CD0" w:rsidRDefault="00875CD0" w:rsidP="00875CD0">
      <w:pPr>
        <w:numPr>
          <w:ilvl w:val="0"/>
          <w:numId w:val="45"/>
        </w:numPr>
        <w:ind w:left="0" w:firstLine="426"/>
      </w:pPr>
      <w:r w:rsidRPr="00875CD0">
        <w:rPr>
          <w:color w:val="000000"/>
        </w:rPr>
        <w:t>разработанные алгоритмы позволяют производить расчет сил МЧС России и времени  устранения последствий аварий только последовательно</w:t>
      </w:r>
      <w:r>
        <w:rPr>
          <w:color w:val="000000"/>
        </w:rPr>
        <w:t>;</w:t>
      </w:r>
    </w:p>
    <w:p w:rsidR="00875CD0" w:rsidRPr="00875CD0" w:rsidRDefault="00875CD0" w:rsidP="00875CD0">
      <w:pPr>
        <w:numPr>
          <w:ilvl w:val="0"/>
          <w:numId w:val="45"/>
        </w:numPr>
        <w:ind w:left="0" w:firstLine="426"/>
      </w:pPr>
      <w:r w:rsidRPr="00875CD0">
        <w:rPr>
          <w:color w:val="000000"/>
        </w:rPr>
        <w:t>не предусмотрена возможность построения маршрута, с исключением из него определённых точек (для объезда загруженных участков дорог)</w:t>
      </w:r>
      <w:r>
        <w:rPr>
          <w:color w:val="000000"/>
        </w:rPr>
        <w:t>.</w:t>
      </w:r>
    </w:p>
    <w:p w:rsidR="00875CD0" w:rsidRDefault="00875CD0" w:rsidP="00875CD0">
      <w:pPr>
        <w:rPr>
          <w:color w:val="000000"/>
        </w:rPr>
      </w:pPr>
      <w:r>
        <w:rPr>
          <w:color w:val="000000"/>
        </w:rPr>
        <w:lastRenderedPageBreak/>
        <w:t>Кроме исправления вышеперечисленных недостатков, можно выделить следующие пути развития разработанной системы:</w:t>
      </w:r>
    </w:p>
    <w:p w:rsidR="0007073E" w:rsidRPr="00261712" w:rsidRDefault="0007073E" w:rsidP="0007073E">
      <w:pPr>
        <w:numPr>
          <w:ilvl w:val="0"/>
          <w:numId w:val="39"/>
        </w:numPr>
        <w:ind w:left="426" w:firstLine="0"/>
      </w:pPr>
      <w:r>
        <w:rPr>
          <w:color w:val="000000"/>
        </w:rPr>
        <w:t>использование разработанных методов для выявления «слабых мест» в схеме расположения</w:t>
      </w:r>
      <w:r w:rsidRPr="0027381D">
        <w:rPr>
          <w:color w:val="000000"/>
        </w:rPr>
        <w:t xml:space="preserve"> аварийно-спасательных</w:t>
      </w:r>
      <w:r>
        <w:rPr>
          <w:color w:val="000000"/>
        </w:rPr>
        <w:t xml:space="preserve"> подразделений;</w:t>
      </w:r>
    </w:p>
    <w:p w:rsidR="0007073E" w:rsidRDefault="0007073E" w:rsidP="0007073E">
      <w:pPr>
        <w:numPr>
          <w:ilvl w:val="0"/>
          <w:numId w:val="39"/>
        </w:numPr>
        <w:ind w:left="426" w:firstLine="0"/>
      </w:pPr>
      <w:r>
        <w:rPr>
          <w:color w:val="000000"/>
        </w:rPr>
        <w:t xml:space="preserve">использование разработанных методов для </w:t>
      </w:r>
      <w:r>
        <w:t>составления графика перевозок АХОВ;</w:t>
      </w:r>
    </w:p>
    <w:p w:rsidR="0007073E" w:rsidRPr="00346E88" w:rsidRDefault="0007073E" w:rsidP="0007073E">
      <w:pPr>
        <w:numPr>
          <w:ilvl w:val="0"/>
          <w:numId w:val="39"/>
        </w:numPr>
        <w:ind w:left="426" w:firstLine="0"/>
      </w:pPr>
      <w:r>
        <w:rPr>
          <w:color w:val="000000"/>
        </w:rPr>
        <w:t>использование ГЛОНАСС для более точного мониторинга ТС</w:t>
      </w:r>
      <w:r w:rsidR="00346E88">
        <w:rPr>
          <w:color w:val="000000"/>
        </w:rPr>
        <w:t>;</w:t>
      </w:r>
    </w:p>
    <w:p w:rsidR="00346E88" w:rsidRPr="00346E88" w:rsidRDefault="00346E88" w:rsidP="00346E88">
      <w:pPr>
        <w:numPr>
          <w:ilvl w:val="0"/>
          <w:numId w:val="39"/>
        </w:numPr>
        <w:ind w:hanging="1428"/>
      </w:pPr>
      <w:r w:rsidRPr="00346E88">
        <w:t>более точный расчёт возможной химической обстановки.</w:t>
      </w:r>
    </w:p>
    <w:p w:rsidR="00346E88" w:rsidRPr="005E52BC" w:rsidRDefault="00346E88" w:rsidP="00346E88">
      <w:pPr>
        <w:ind w:left="426" w:firstLine="0"/>
      </w:pPr>
    </w:p>
    <w:p w:rsidR="00875CD0" w:rsidRDefault="00875CD0" w:rsidP="00875CD0"/>
    <w:p w:rsidR="0060304B" w:rsidRDefault="0060304B" w:rsidP="00921C3E"/>
    <w:p w:rsidR="00D60A50" w:rsidRDefault="00D60A50" w:rsidP="00D60A50">
      <w:pPr>
        <w:ind w:firstLine="709"/>
      </w:pPr>
    </w:p>
    <w:p w:rsidR="00D60A50" w:rsidRPr="00F140B6" w:rsidRDefault="00D60A50" w:rsidP="00D60A50">
      <w:pPr>
        <w:ind w:hanging="360"/>
      </w:pPr>
    </w:p>
    <w:p w:rsidR="002508E9" w:rsidRDefault="002508E9" w:rsidP="002508E9">
      <w:pPr>
        <w:pStyle w:val="1"/>
      </w:pPr>
      <w:bookmarkStart w:id="150" w:name="_Toc420807913"/>
      <w:r>
        <w:lastRenderedPageBreak/>
        <w:t>Список литературы</w:t>
      </w:r>
      <w:bookmarkEnd w:id="150"/>
    </w:p>
    <w:p w:rsidR="006609F8" w:rsidRDefault="006609F8" w:rsidP="006609F8">
      <w:pPr>
        <w:numPr>
          <w:ilvl w:val="1"/>
          <w:numId w:val="41"/>
        </w:numPr>
        <w:ind w:left="0" w:firstLine="426"/>
      </w:pPr>
      <w:r w:rsidRPr="007B6C2F">
        <w:t>Когаловский М. Р. Перспективные тех</w:t>
      </w:r>
      <w:r w:rsidR="00032E6C">
        <w:t>нологии информационных систем.</w:t>
      </w:r>
      <w:r w:rsidR="00A61CA9">
        <w:t xml:space="preserve"> –</w:t>
      </w:r>
      <w:r w:rsidRPr="007B6C2F">
        <w:t xml:space="preserve"> М.: Д</w:t>
      </w:r>
      <w:r w:rsidR="00032E6C">
        <w:t>МК Пресс; Компания АйТи, 2003.</w:t>
      </w:r>
      <w:r w:rsidRPr="007B6C2F">
        <w:t xml:space="preserve"> </w:t>
      </w:r>
      <w:r w:rsidR="00A61CA9">
        <w:t xml:space="preserve">– </w:t>
      </w:r>
      <w:r w:rsidR="00B713B0">
        <w:t>288 с. –</w:t>
      </w:r>
      <w:r w:rsidRPr="007B6C2F">
        <w:t xml:space="preserve"> ISBN 5-94074-200-9</w:t>
      </w:r>
      <w:r w:rsidR="006103A9">
        <w:t>.</w:t>
      </w:r>
    </w:p>
    <w:p w:rsidR="006609F8" w:rsidRDefault="006609F8" w:rsidP="006609F8">
      <w:pPr>
        <w:numPr>
          <w:ilvl w:val="1"/>
          <w:numId w:val="41"/>
        </w:numPr>
        <w:ind w:left="0" w:firstLine="426"/>
      </w:pPr>
      <w:r w:rsidRPr="00D5320E">
        <w:t>РД.52.04.253-90. – Л.: Гидрометеоиздат, 1989</w:t>
      </w:r>
      <w:r w:rsidR="006103A9">
        <w:t>.</w:t>
      </w:r>
    </w:p>
    <w:p w:rsidR="001B3AE9" w:rsidRPr="006103A9" w:rsidRDefault="006103A9" w:rsidP="006103A9">
      <w:pPr>
        <w:numPr>
          <w:ilvl w:val="1"/>
          <w:numId w:val="41"/>
        </w:numPr>
        <w:ind w:left="0" w:firstLine="426"/>
        <w:jc w:val="left"/>
      </w:pPr>
      <w:r>
        <w:t>Вестник ГЛОНАСС. 2013. </w:t>
      </w:r>
      <w:r>
        <w:rPr>
          <w:lang w:val="en-US"/>
        </w:rPr>
        <w:t>URL</w:t>
      </w:r>
      <w:r w:rsidRPr="006103A9">
        <w:t>:</w:t>
      </w:r>
      <w:r w:rsidR="00CF216A" w:rsidRPr="006103A9">
        <w:t xml:space="preserve"> </w:t>
      </w:r>
      <w:hyperlink r:id="rId182" w:history="1">
        <w:r w:rsidR="001B3AE9" w:rsidRPr="006103A9">
          <w:rPr>
            <w:rStyle w:val="aff9"/>
            <w:lang w:val="en-US"/>
          </w:rPr>
          <w:t>http</w:t>
        </w:r>
        <w:r w:rsidR="001B3AE9" w:rsidRPr="006103A9">
          <w:rPr>
            <w:rStyle w:val="aff9"/>
          </w:rPr>
          <w:t>://</w:t>
        </w:r>
        <w:r w:rsidR="001B3AE9" w:rsidRPr="006103A9">
          <w:rPr>
            <w:rStyle w:val="aff9"/>
            <w:lang w:val="en-US"/>
          </w:rPr>
          <w:t>vestnik</w:t>
        </w:r>
        <w:r w:rsidR="001B3AE9" w:rsidRPr="006103A9">
          <w:rPr>
            <w:rStyle w:val="aff9"/>
          </w:rPr>
          <w:t>-</w:t>
        </w:r>
        <w:r w:rsidR="001B3AE9" w:rsidRPr="006103A9">
          <w:rPr>
            <w:rStyle w:val="aff9"/>
            <w:lang w:val="en-US"/>
          </w:rPr>
          <w:t>glonass</w:t>
        </w:r>
        <w:r w:rsidR="001B3AE9" w:rsidRPr="006103A9">
          <w:rPr>
            <w:rStyle w:val="aff9"/>
          </w:rPr>
          <w:t>.</w:t>
        </w:r>
        <w:r w:rsidR="001B3AE9" w:rsidRPr="006103A9">
          <w:rPr>
            <w:rStyle w:val="aff9"/>
            <w:lang w:val="en-US"/>
          </w:rPr>
          <w:t>ru</w:t>
        </w:r>
        <w:r w:rsidR="001B3AE9" w:rsidRPr="006103A9">
          <w:rPr>
            <w:rStyle w:val="aff9"/>
          </w:rPr>
          <w:t>/</w:t>
        </w:r>
        <w:r w:rsidR="001B3AE9" w:rsidRPr="006103A9">
          <w:rPr>
            <w:rStyle w:val="aff9"/>
            <w:lang w:val="en-US"/>
          </w:rPr>
          <w:t>stati</w:t>
        </w:r>
        <w:r w:rsidR="001B3AE9" w:rsidRPr="006103A9">
          <w:rPr>
            <w:rStyle w:val="aff9"/>
          </w:rPr>
          <w:t>/</w:t>
        </w:r>
        <w:r w:rsidR="001B3AE9" w:rsidRPr="006103A9">
          <w:rPr>
            <w:rStyle w:val="aff9"/>
            <w:lang w:val="en-US"/>
          </w:rPr>
          <w:t>perevozka</w:t>
        </w:r>
        <w:r w:rsidR="001B3AE9" w:rsidRPr="006103A9">
          <w:rPr>
            <w:rStyle w:val="aff9"/>
          </w:rPr>
          <w:t>_</w:t>
        </w:r>
        <w:r w:rsidR="001B3AE9" w:rsidRPr="006103A9">
          <w:rPr>
            <w:rStyle w:val="aff9"/>
            <w:lang w:val="en-US"/>
          </w:rPr>
          <w:t>opasnykh</w:t>
        </w:r>
        <w:r w:rsidR="001B3AE9" w:rsidRPr="006103A9">
          <w:rPr>
            <w:rStyle w:val="aff9"/>
          </w:rPr>
          <w:t>_</w:t>
        </w:r>
        <w:r w:rsidR="001B3AE9" w:rsidRPr="006103A9">
          <w:rPr>
            <w:rStyle w:val="aff9"/>
            <w:lang w:val="en-US"/>
          </w:rPr>
          <w:t>gruzov</w:t>
        </w:r>
        <w:r w:rsidR="001B3AE9" w:rsidRPr="006103A9">
          <w:rPr>
            <w:rStyle w:val="aff9"/>
          </w:rPr>
          <w:t>_</w:t>
        </w:r>
        <w:r w:rsidR="001B3AE9" w:rsidRPr="006103A9">
          <w:rPr>
            <w:rStyle w:val="aff9"/>
            <w:lang w:val="en-US"/>
          </w:rPr>
          <w:t>i</w:t>
        </w:r>
        <w:r w:rsidR="001B3AE9" w:rsidRPr="006103A9">
          <w:rPr>
            <w:rStyle w:val="aff9"/>
          </w:rPr>
          <w:t>_</w:t>
        </w:r>
        <w:r w:rsidR="001B3AE9" w:rsidRPr="006103A9">
          <w:rPr>
            <w:rStyle w:val="aff9"/>
            <w:lang w:val="en-US"/>
          </w:rPr>
          <w:t>passazhirov</w:t>
        </w:r>
        <w:r w:rsidR="001B3AE9" w:rsidRPr="006103A9">
          <w:rPr>
            <w:rStyle w:val="aff9"/>
          </w:rPr>
          <w:t>_</w:t>
        </w:r>
        <w:r w:rsidR="001B3AE9" w:rsidRPr="006103A9">
          <w:rPr>
            <w:rStyle w:val="aff9"/>
            <w:lang w:val="en-US"/>
          </w:rPr>
          <w:t>pod</w:t>
        </w:r>
        <w:r w:rsidR="001B3AE9" w:rsidRPr="006103A9">
          <w:rPr>
            <w:rStyle w:val="aff9"/>
          </w:rPr>
          <w:t>_</w:t>
        </w:r>
        <w:r w:rsidR="001B3AE9" w:rsidRPr="006103A9">
          <w:rPr>
            <w:rStyle w:val="aff9"/>
            <w:lang w:val="en-US"/>
          </w:rPr>
          <w:t>kontrolem</w:t>
        </w:r>
        <w:r w:rsidR="001B3AE9" w:rsidRPr="006103A9">
          <w:rPr>
            <w:rStyle w:val="aff9"/>
          </w:rPr>
          <w:t>_</w:t>
        </w:r>
        <w:r w:rsidR="001B3AE9" w:rsidRPr="006103A9">
          <w:rPr>
            <w:rStyle w:val="aff9"/>
            <w:lang w:val="en-US"/>
          </w:rPr>
          <w:t>glonass</w:t>
        </w:r>
        <w:r w:rsidR="001B3AE9" w:rsidRPr="006103A9">
          <w:rPr>
            <w:rStyle w:val="aff9"/>
          </w:rPr>
          <w:t>/</w:t>
        </w:r>
      </w:hyperlink>
      <w:r w:rsidRPr="004C0FBF">
        <w:rPr>
          <w:rStyle w:val="aff9"/>
          <w:color w:val="auto"/>
          <w:u w:val="none"/>
          <w:shd w:val="clear" w:color="auto" w:fill="FFFFFF"/>
        </w:rPr>
        <w:t xml:space="preserve"> (Дата обращения: 31.05.2015)</w:t>
      </w:r>
      <w:r w:rsidR="0043777B" w:rsidRPr="004C0FBF">
        <w:rPr>
          <w:rStyle w:val="aff9"/>
          <w:color w:val="auto"/>
          <w:u w:val="none"/>
          <w:shd w:val="clear" w:color="auto" w:fill="FFFFFF"/>
        </w:rPr>
        <w:t>.</w:t>
      </w:r>
    </w:p>
    <w:p w:rsidR="001B3AE9" w:rsidRPr="00343175" w:rsidRDefault="00A61CA9" w:rsidP="001B3AE9">
      <w:pPr>
        <w:numPr>
          <w:ilvl w:val="1"/>
          <w:numId w:val="41"/>
        </w:numPr>
        <w:ind w:left="0" w:firstLine="426"/>
      </w:pPr>
      <w:r>
        <w:t>Буч Г., Рамбо Д., Якобсон И. Язык UML. Руководство пользователя. 2-е изд.: Пер. с англ. Мухин Н. – М.: ДМК Пресс, 2006.</w:t>
      </w:r>
      <w:r w:rsidR="00CB2995">
        <w:t xml:space="preserve"> –</w:t>
      </w:r>
      <w:r>
        <w:t xml:space="preserve"> </w:t>
      </w:r>
      <w:r w:rsidR="00CB2995">
        <w:t>496 с</w:t>
      </w:r>
      <w:r w:rsidR="00051E15">
        <w:t>.</w:t>
      </w:r>
      <w:r>
        <w:t>: ил.</w:t>
      </w:r>
    </w:p>
    <w:p w:rsidR="00343175" w:rsidRPr="00E9793F" w:rsidRDefault="00770567" w:rsidP="00770567">
      <w:pPr>
        <w:numPr>
          <w:ilvl w:val="1"/>
          <w:numId w:val="41"/>
        </w:numPr>
        <w:ind w:left="0" w:firstLine="426"/>
      </w:pPr>
      <w:r w:rsidRPr="00770567">
        <w:t>MapReduce или подсчеты за пределами возможностей памяти и процессора (попробую без зауми)</w:t>
      </w:r>
      <w:r>
        <w:t xml:space="preserve">: </w:t>
      </w:r>
      <w:r w:rsidRPr="006103A9">
        <w:t>[</w:t>
      </w:r>
      <w:r>
        <w:t>Электронный ресурс</w:t>
      </w:r>
      <w:r w:rsidRPr="006103A9">
        <w:t>]</w:t>
      </w:r>
      <w:r>
        <w:t xml:space="preserve"> // Хабрахабр. 2010. </w:t>
      </w:r>
      <w:r>
        <w:rPr>
          <w:lang w:val="en-US"/>
        </w:rPr>
        <w:t>URL</w:t>
      </w:r>
      <w:r w:rsidRPr="006103A9">
        <w:t xml:space="preserve">: </w:t>
      </w:r>
      <w:hyperlink r:id="rId183" w:history="1">
        <w:r w:rsidR="00E9793F" w:rsidRPr="00962B39">
          <w:rPr>
            <w:rStyle w:val="aff9"/>
          </w:rPr>
          <w:t>http://habrahabr.ru/post/103467/</w:t>
        </w:r>
      </w:hyperlink>
      <w:r w:rsidRPr="00770567">
        <w:rPr>
          <w:rStyle w:val="aff9"/>
          <w:u w:val="none"/>
        </w:rPr>
        <w:t xml:space="preserve"> </w:t>
      </w:r>
      <w:r w:rsidRPr="00770567">
        <w:rPr>
          <w:rStyle w:val="aff9"/>
          <w:color w:val="auto"/>
          <w:u w:val="none"/>
          <w:shd w:val="clear" w:color="auto" w:fill="FFFFFF"/>
        </w:rPr>
        <w:t>(Дата обращения: 31.05.2015)</w:t>
      </w:r>
      <w:r w:rsidR="0043777B">
        <w:rPr>
          <w:rStyle w:val="aff9"/>
          <w:color w:val="auto"/>
          <w:u w:val="none"/>
          <w:shd w:val="clear" w:color="auto" w:fill="FFFFFF"/>
          <w:lang w:val="en-US"/>
        </w:rPr>
        <w:t>.</w:t>
      </w:r>
    </w:p>
    <w:p w:rsidR="00E9793F" w:rsidRPr="00EF3101" w:rsidRDefault="0043777B" w:rsidP="0043777B">
      <w:pPr>
        <w:numPr>
          <w:ilvl w:val="1"/>
          <w:numId w:val="41"/>
        </w:numPr>
        <w:ind w:left="0" w:firstLine="426"/>
        <w:jc w:val="left"/>
        <w:rPr>
          <w:lang w:val="en-US"/>
        </w:rPr>
      </w:pPr>
      <w:r>
        <w:rPr>
          <w:lang w:val="en-US"/>
        </w:rPr>
        <w:t>Wikipedia The Free Encyclopedia</w:t>
      </w:r>
      <w:r w:rsidRPr="0043777B">
        <w:rPr>
          <w:lang w:val="en-US"/>
        </w:rPr>
        <w:t xml:space="preserve">. </w:t>
      </w:r>
      <w:r>
        <w:rPr>
          <w:lang w:val="en-US"/>
        </w:rPr>
        <w:t>URL</w:t>
      </w:r>
      <w:r w:rsidRPr="00EF3101">
        <w:rPr>
          <w:lang w:val="en-US"/>
        </w:rPr>
        <w:t xml:space="preserve">: </w:t>
      </w:r>
      <w:hyperlink r:id="rId184" w:history="1">
        <w:r w:rsidR="005007AA" w:rsidRPr="0043777B">
          <w:rPr>
            <w:rStyle w:val="aff9"/>
            <w:lang w:val="en-US"/>
          </w:rPr>
          <w:t>http</w:t>
        </w:r>
        <w:r w:rsidR="005007AA" w:rsidRPr="00EF3101">
          <w:rPr>
            <w:rStyle w:val="aff9"/>
            <w:lang w:val="en-US"/>
          </w:rPr>
          <w:t>://</w:t>
        </w:r>
        <w:r w:rsidR="005007AA" w:rsidRPr="0043777B">
          <w:rPr>
            <w:rStyle w:val="aff9"/>
            <w:lang w:val="en-US"/>
          </w:rPr>
          <w:t>en</w:t>
        </w:r>
        <w:r w:rsidR="005007AA" w:rsidRPr="00EF3101">
          <w:rPr>
            <w:rStyle w:val="aff9"/>
            <w:lang w:val="en-US"/>
          </w:rPr>
          <w:t>.</w:t>
        </w:r>
        <w:r w:rsidR="005007AA" w:rsidRPr="0043777B">
          <w:rPr>
            <w:rStyle w:val="aff9"/>
            <w:lang w:val="en-US"/>
          </w:rPr>
          <w:t>wikipedia</w:t>
        </w:r>
        <w:r w:rsidR="005007AA" w:rsidRPr="00EF3101">
          <w:rPr>
            <w:rStyle w:val="aff9"/>
            <w:lang w:val="en-US"/>
          </w:rPr>
          <w:t>.</w:t>
        </w:r>
        <w:r w:rsidR="005007AA" w:rsidRPr="0043777B">
          <w:rPr>
            <w:rStyle w:val="aff9"/>
            <w:lang w:val="en-US"/>
          </w:rPr>
          <w:t>org</w:t>
        </w:r>
        <w:r w:rsidR="005007AA" w:rsidRPr="00EF3101">
          <w:rPr>
            <w:rStyle w:val="aff9"/>
            <w:lang w:val="en-US"/>
          </w:rPr>
          <w:t>/</w:t>
        </w:r>
        <w:r w:rsidR="005007AA" w:rsidRPr="0043777B">
          <w:rPr>
            <w:rStyle w:val="aff9"/>
            <w:lang w:val="en-US"/>
          </w:rPr>
          <w:t>wiki</w:t>
        </w:r>
        <w:r w:rsidR="005007AA" w:rsidRPr="00EF3101">
          <w:rPr>
            <w:rStyle w:val="aff9"/>
            <w:lang w:val="en-US"/>
          </w:rPr>
          <w:t>/</w:t>
        </w:r>
        <w:r w:rsidR="005007AA" w:rsidRPr="0043777B">
          <w:rPr>
            <w:rStyle w:val="aff9"/>
            <w:lang w:val="en-US"/>
          </w:rPr>
          <w:t>Haversine</w:t>
        </w:r>
        <w:r w:rsidR="005007AA" w:rsidRPr="00EF3101">
          <w:rPr>
            <w:rStyle w:val="aff9"/>
            <w:lang w:val="en-US"/>
          </w:rPr>
          <w:t>_</w:t>
        </w:r>
        <w:r w:rsidR="005007AA" w:rsidRPr="0043777B">
          <w:rPr>
            <w:rStyle w:val="aff9"/>
            <w:lang w:val="en-US"/>
          </w:rPr>
          <w:t>formula</w:t>
        </w:r>
      </w:hyperlink>
      <w:r w:rsidRPr="00EF3101">
        <w:rPr>
          <w:rStyle w:val="aff9"/>
          <w:u w:val="none"/>
          <w:lang w:val="en-US"/>
        </w:rPr>
        <w:t xml:space="preserve"> </w:t>
      </w:r>
      <w:r w:rsidRPr="00EF3101">
        <w:rPr>
          <w:rStyle w:val="aff9"/>
          <w:color w:val="auto"/>
          <w:u w:val="none"/>
          <w:shd w:val="clear" w:color="auto" w:fill="FFFFFF"/>
          <w:lang w:val="en-US"/>
        </w:rPr>
        <w:t>(</w:t>
      </w:r>
      <w:r w:rsidRPr="00770567">
        <w:rPr>
          <w:rStyle w:val="aff9"/>
          <w:color w:val="auto"/>
          <w:u w:val="none"/>
          <w:shd w:val="clear" w:color="auto" w:fill="FFFFFF"/>
        </w:rPr>
        <w:t>Дата</w:t>
      </w:r>
      <w:r w:rsidRPr="0043777B">
        <w:rPr>
          <w:rStyle w:val="aff9"/>
          <w:color w:val="auto"/>
          <w:u w:val="none"/>
          <w:shd w:val="clear" w:color="auto" w:fill="FFFFFF"/>
          <w:lang w:val="en-US"/>
        </w:rPr>
        <w:t> </w:t>
      </w:r>
      <w:r w:rsidRPr="00770567">
        <w:rPr>
          <w:rStyle w:val="aff9"/>
          <w:color w:val="auto"/>
          <w:u w:val="none"/>
          <w:shd w:val="clear" w:color="auto" w:fill="FFFFFF"/>
        </w:rPr>
        <w:t>обращения</w:t>
      </w:r>
      <w:r w:rsidRPr="00EF3101">
        <w:rPr>
          <w:rStyle w:val="aff9"/>
          <w:color w:val="auto"/>
          <w:u w:val="none"/>
          <w:shd w:val="clear" w:color="auto" w:fill="FFFFFF"/>
          <w:lang w:val="en-US"/>
        </w:rPr>
        <w:t>: 31.05.2015</w:t>
      </w:r>
      <w:r w:rsidR="00241580" w:rsidRPr="00EF3101">
        <w:rPr>
          <w:rStyle w:val="aff9"/>
          <w:color w:val="auto"/>
          <w:u w:val="none"/>
          <w:shd w:val="clear" w:color="auto" w:fill="FFFFFF"/>
          <w:lang w:val="en-US"/>
        </w:rPr>
        <w:t>).</w:t>
      </w:r>
    </w:p>
    <w:p w:rsidR="005007AA" w:rsidRDefault="00A25BE9" w:rsidP="00A25BE9">
      <w:pPr>
        <w:numPr>
          <w:ilvl w:val="1"/>
          <w:numId w:val="41"/>
        </w:numPr>
        <w:ind w:left="0" w:firstLine="426"/>
        <w:rPr>
          <w:lang w:val="en-US"/>
        </w:rPr>
      </w:pPr>
      <w:r w:rsidRPr="00A25BE9">
        <w:rPr>
          <w:lang w:val="en-US"/>
        </w:rPr>
        <w:t>Booch</w:t>
      </w:r>
      <w:r>
        <w:rPr>
          <w:lang w:val="en-US"/>
        </w:rPr>
        <w:t xml:space="preserve"> G</w:t>
      </w:r>
      <w:r w:rsidR="00B713B0">
        <w:rPr>
          <w:lang w:val="en-US"/>
        </w:rPr>
        <w:t>rady</w:t>
      </w:r>
      <w:r>
        <w:rPr>
          <w:lang w:val="en-US"/>
        </w:rPr>
        <w:t xml:space="preserve">. </w:t>
      </w:r>
      <w:r w:rsidRPr="00A25BE9">
        <w:rPr>
          <w:lang w:val="en-US"/>
        </w:rPr>
        <w:t>Object-Oriented Analysis and Design with Applications</w:t>
      </w:r>
      <w:r>
        <w:rPr>
          <w:lang w:val="en-US"/>
        </w:rPr>
        <w:t xml:space="preserve">. </w:t>
      </w:r>
      <w:r w:rsidRPr="00A25BE9">
        <w:rPr>
          <w:lang w:val="en-US"/>
        </w:rPr>
        <w:t xml:space="preserve">3rd </w:t>
      </w:r>
      <w:r w:rsidR="00B713B0">
        <w:rPr>
          <w:lang w:val="en-US"/>
        </w:rPr>
        <w:t>edition. Addison-Wesley, 2007. –</w:t>
      </w:r>
      <w:r w:rsidRPr="00A25BE9">
        <w:rPr>
          <w:lang w:val="en-US"/>
        </w:rPr>
        <w:t xml:space="preserve"> 717 p. </w:t>
      </w:r>
      <w:r w:rsidR="00B713B0">
        <w:t>–</w:t>
      </w:r>
      <w:r w:rsidR="00B713B0">
        <w:rPr>
          <w:lang w:val="en-US"/>
        </w:rPr>
        <w:t xml:space="preserve"> </w:t>
      </w:r>
      <w:r w:rsidRPr="00A25BE9">
        <w:rPr>
          <w:lang w:val="en-US"/>
        </w:rPr>
        <w:t>ISBN</w:t>
      </w:r>
      <w:r w:rsidR="00960415">
        <w:rPr>
          <w:lang w:val="en-US"/>
        </w:rPr>
        <w:t xml:space="preserve"> </w:t>
      </w:r>
      <w:r w:rsidRPr="00A25BE9">
        <w:rPr>
          <w:lang w:val="en-US"/>
        </w:rPr>
        <w:t>13: 978-0201895513</w:t>
      </w:r>
      <w:r w:rsidR="00241580">
        <w:rPr>
          <w:lang w:val="en-US"/>
        </w:rPr>
        <w:t>.</w:t>
      </w:r>
    </w:p>
    <w:p w:rsidR="0043777B" w:rsidRPr="00EF3101" w:rsidRDefault="0043777B" w:rsidP="0043777B">
      <w:pPr>
        <w:numPr>
          <w:ilvl w:val="1"/>
          <w:numId w:val="41"/>
        </w:numPr>
        <w:ind w:left="0" w:firstLine="426"/>
      </w:pPr>
      <w:r>
        <w:rPr>
          <w:lang w:val="en-US"/>
        </w:rPr>
        <w:t>JetBrains</w:t>
      </w:r>
      <w:r w:rsidRPr="00EF3101">
        <w:t xml:space="preserve">. </w:t>
      </w:r>
      <w:r w:rsidRPr="0043777B">
        <w:rPr>
          <w:lang w:val="en-US"/>
        </w:rPr>
        <w:t>URL</w:t>
      </w:r>
      <w:r w:rsidRPr="00EF3101">
        <w:t xml:space="preserve">: </w:t>
      </w:r>
      <w:hyperlink r:id="rId185" w:history="1">
        <w:r w:rsidRPr="0043777B">
          <w:rPr>
            <w:rStyle w:val="aff9"/>
            <w:lang w:val="en-US"/>
          </w:rPr>
          <w:t>https</w:t>
        </w:r>
        <w:r w:rsidRPr="00EF3101">
          <w:rPr>
            <w:rStyle w:val="aff9"/>
          </w:rPr>
          <w:t>://</w:t>
        </w:r>
        <w:r w:rsidRPr="0043777B">
          <w:rPr>
            <w:rStyle w:val="aff9"/>
            <w:lang w:val="en-US"/>
          </w:rPr>
          <w:t>www</w:t>
        </w:r>
        <w:r w:rsidRPr="00EF3101">
          <w:rPr>
            <w:rStyle w:val="aff9"/>
          </w:rPr>
          <w:t>.</w:t>
        </w:r>
        <w:r w:rsidRPr="0043777B">
          <w:rPr>
            <w:rStyle w:val="aff9"/>
            <w:lang w:val="en-US"/>
          </w:rPr>
          <w:t>jetbrains</w:t>
        </w:r>
        <w:r w:rsidRPr="00EF3101">
          <w:rPr>
            <w:rStyle w:val="aff9"/>
          </w:rPr>
          <w:t>.</w:t>
        </w:r>
        <w:r w:rsidRPr="0043777B">
          <w:rPr>
            <w:rStyle w:val="aff9"/>
            <w:lang w:val="en-US"/>
          </w:rPr>
          <w:t>com</w:t>
        </w:r>
        <w:r w:rsidRPr="00EF3101">
          <w:rPr>
            <w:rStyle w:val="aff9"/>
          </w:rPr>
          <w:t>/</w:t>
        </w:r>
        <w:r w:rsidRPr="0043777B">
          <w:rPr>
            <w:rStyle w:val="aff9"/>
            <w:lang w:val="en-US"/>
          </w:rPr>
          <w:t>resharper</w:t>
        </w:r>
        <w:r w:rsidRPr="00EF3101">
          <w:rPr>
            <w:rStyle w:val="aff9"/>
          </w:rPr>
          <w:t>/</w:t>
        </w:r>
      </w:hyperlink>
      <w:r w:rsidRPr="00EF3101">
        <w:rPr>
          <w:rStyle w:val="aff9"/>
          <w:u w:val="none"/>
        </w:rPr>
        <w:t xml:space="preserve"> </w:t>
      </w:r>
      <w:r w:rsidRPr="00EF3101">
        <w:rPr>
          <w:rStyle w:val="aff9"/>
          <w:color w:val="auto"/>
          <w:u w:val="none"/>
        </w:rPr>
        <w:t>(</w:t>
      </w:r>
      <w:r w:rsidRPr="0043777B">
        <w:rPr>
          <w:rStyle w:val="aff9"/>
          <w:color w:val="auto"/>
          <w:u w:val="none"/>
          <w:shd w:val="clear" w:color="auto" w:fill="FFFFFF"/>
        </w:rPr>
        <w:t>Дата</w:t>
      </w:r>
      <w:r w:rsidRPr="0043777B">
        <w:rPr>
          <w:rStyle w:val="aff9"/>
          <w:color w:val="auto"/>
          <w:u w:val="none"/>
          <w:shd w:val="clear" w:color="auto" w:fill="FFFFFF"/>
          <w:lang w:val="en-US"/>
        </w:rPr>
        <w:t> </w:t>
      </w:r>
      <w:r w:rsidRPr="0043777B">
        <w:rPr>
          <w:rStyle w:val="aff9"/>
          <w:color w:val="auto"/>
          <w:u w:val="none"/>
          <w:shd w:val="clear" w:color="auto" w:fill="FFFFFF"/>
        </w:rPr>
        <w:t>обращения</w:t>
      </w:r>
      <w:r w:rsidRPr="00EF3101">
        <w:rPr>
          <w:rStyle w:val="aff9"/>
          <w:color w:val="auto"/>
          <w:u w:val="none"/>
          <w:shd w:val="clear" w:color="auto" w:fill="FFFFFF"/>
        </w:rPr>
        <w:t>: 31.05.2015)</w:t>
      </w:r>
    </w:p>
    <w:p w:rsidR="0043777B" w:rsidRPr="00E9793F" w:rsidRDefault="0043777B" w:rsidP="0043777B">
      <w:pPr>
        <w:numPr>
          <w:ilvl w:val="1"/>
          <w:numId w:val="41"/>
        </w:numPr>
        <w:ind w:left="0" w:firstLine="426"/>
        <w:jc w:val="left"/>
      </w:pPr>
      <w:r w:rsidRPr="0043777B">
        <w:t>Задачи и отмена в .Net — tips &amp; tricks</w:t>
      </w:r>
      <w:r>
        <w:t xml:space="preserve">: </w:t>
      </w:r>
      <w:r w:rsidRPr="006103A9">
        <w:t>[</w:t>
      </w:r>
      <w:r>
        <w:t>Электронный ресурс</w:t>
      </w:r>
      <w:r w:rsidRPr="006103A9">
        <w:t>]</w:t>
      </w:r>
      <w:r>
        <w:t xml:space="preserve"> // Хабрахабр. 2013. </w:t>
      </w:r>
      <w:r w:rsidRPr="0043777B">
        <w:rPr>
          <w:lang w:val="en-US"/>
        </w:rPr>
        <w:t>URL</w:t>
      </w:r>
      <w:r w:rsidRPr="006103A9">
        <w:t xml:space="preserve">: </w:t>
      </w:r>
      <w:hyperlink r:id="rId186" w:history="1">
        <w:r w:rsidRPr="0043777B">
          <w:rPr>
            <w:rStyle w:val="aff9"/>
            <w:lang w:val="en-US"/>
          </w:rPr>
          <w:t>http</w:t>
        </w:r>
        <w:r w:rsidRPr="0043777B">
          <w:rPr>
            <w:rStyle w:val="aff9"/>
          </w:rPr>
          <w:t>://</w:t>
        </w:r>
        <w:r w:rsidRPr="0043777B">
          <w:rPr>
            <w:rStyle w:val="aff9"/>
            <w:lang w:val="en-US"/>
          </w:rPr>
          <w:t>habrahabr</w:t>
        </w:r>
        <w:r w:rsidRPr="0043777B">
          <w:rPr>
            <w:rStyle w:val="aff9"/>
          </w:rPr>
          <w:t>.</w:t>
        </w:r>
        <w:r w:rsidRPr="0043777B">
          <w:rPr>
            <w:rStyle w:val="aff9"/>
            <w:lang w:val="en-US"/>
          </w:rPr>
          <w:t>ru</w:t>
        </w:r>
        <w:r w:rsidRPr="0043777B">
          <w:rPr>
            <w:rStyle w:val="aff9"/>
          </w:rPr>
          <w:t>/</w:t>
        </w:r>
        <w:r w:rsidRPr="0043777B">
          <w:rPr>
            <w:rStyle w:val="aff9"/>
            <w:lang w:val="en-US"/>
          </w:rPr>
          <w:t>post</w:t>
        </w:r>
        <w:r w:rsidRPr="0043777B">
          <w:rPr>
            <w:rStyle w:val="aff9"/>
          </w:rPr>
          <w:t>/168669/</w:t>
        </w:r>
      </w:hyperlink>
      <w:r w:rsidRPr="0043777B">
        <w:rPr>
          <w:rStyle w:val="aff9"/>
          <w:color w:val="auto"/>
          <w:u w:val="none"/>
          <w:shd w:val="clear" w:color="auto" w:fill="FFFFFF"/>
        </w:rPr>
        <w:t xml:space="preserve"> (Дата обращения: 31.05.2015)</w:t>
      </w:r>
      <w:r w:rsidR="00241580">
        <w:rPr>
          <w:rStyle w:val="aff9"/>
          <w:color w:val="auto"/>
          <w:u w:val="none"/>
          <w:shd w:val="clear" w:color="auto" w:fill="FFFFFF"/>
          <w:lang w:val="en-US"/>
        </w:rPr>
        <w:t>.</w:t>
      </w:r>
    </w:p>
    <w:p w:rsidR="0043777B" w:rsidRPr="0043777B" w:rsidRDefault="0043777B" w:rsidP="0043777B">
      <w:pPr>
        <w:numPr>
          <w:ilvl w:val="1"/>
          <w:numId w:val="41"/>
        </w:numPr>
        <w:ind w:left="0" w:firstLine="284"/>
        <w:jc w:val="left"/>
      </w:pPr>
      <w:r>
        <w:rPr>
          <w:lang w:val="en-US"/>
        </w:rPr>
        <w:t>MSDN</w:t>
      </w:r>
      <w:r w:rsidRPr="00241580">
        <w:t xml:space="preserve"> </w:t>
      </w:r>
      <w:r>
        <w:rPr>
          <w:lang w:val="en-US"/>
        </w:rPr>
        <w:t>Library</w:t>
      </w:r>
      <w:r w:rsidRPr="00241580">
        <w:t xml:space="preserve">. </w:t>
      </w:r>
      <w:r w:rsidRPr="0043777B">
        <w:rPr>
          <w:lang w:val="en-US"/>
        </w:rPr>
        <w:t>URL</w:t>
      </w:r>
      <w:r w:rsidRPr="0043777B">
        <w:t xml:space="preserve">: </w:t>
      </w:r>
      <w:hyperlink r:id="rId187" w:history="1">
        <w:r w:rsidRPr="0043777B">
          <w:rPr>
            <w:rStyle w:val="aff9"/>
            <w:lang w:val="en-US"/>
          </w:rPr>
          <w:t>https</w:t>
        </w:r>
        <w:r w:rsidRPr="0043777B">
          <w:rPr>
            <w:rStyle w:val="aff9"/>
          </w:rPr>
          <w:t>://</w:t>
        </w:r>
        <w:r w:rsidRPr="0043777B">
          <w:rPr>
            <w:rStyle w:val="aff9"/>
            <w:lang w:val="en-US"/>
          </w:rPr>
          <w:t>msdn</w:t>
        </w:r>
        <w:r w:rsidRPr="0043777B">
          <w:rPr>
            <w:rStyle w:val="aff9"/>
          </w:rPr>
          <w:t>.</w:t>
        </w:r>
        <w:r w:rsidRPr="0043777B">
          <w:rPr>
            <w:rStyle w:val="aff9"/>
            <w:lang w:val="en-US"/>
          </w:rPr>
          <w:t>microsoft</w:t>
        </w:r>
        <w:r w:rsidRPr="0043777B">
          <w:rPr>
            <w:rStyle w:val="aff9"/>
          </w:rPr>
          <w:t>.</w:t>
        </w:r>
        <w:r w:rsidRPr="0043777B">
          <w:rPr>
            <w:rStyle w:val="aff9"/>
            <w:lang w:val="en-US"/>
          </w:rPr>
          <w:t>com</w:t>
        </w:r>
        <w:r w:rsidRPr="0043777B">
          <w:rPr>
            <w:rStyle w:val="aff9"/>
          </w:rPr>
          <w:t>/</w:t>
        </w:r>
        <w:r w:rsidRPr="0043777B">
          <w:rPr>
            <w:rStyle w:val="aff9"/>
            <w:lang w:val="en-US"/>
          </w:rPr>
          <w:t>ru</w:t>
        </w:r>
        <w:r w:rsidRPr="0043777B">
          <w:rPr>
            <w:rStyle w:val="aff9"/>
          </w:rPr>
          <w:t>-</w:t>
        </w:r>
        <w:r w:rsidRPr="0043777B">
          <w:rPr>
            <w:rStyle w:val="aff9"/>
            <w:lang w:val="en-US"/>
          </w:rPr>
          <w:t>ru</w:t>
        </w:r>
        <w:r w:rsidRPr="0043777B">
          <w:rPr>
            <w:rStyle w:val="aff9"/>
          </w:rPr>
          <w:t>/</w:t>
        </w:r>
        <w:r w:rsidRPr="0043777B">
          <w:rPr>
            <w:rStyle w:val="aff9"/>
            <w:lang w:val="en-US"/>
          </w:rPr>
          <w:t>library</w:t>
        </w:r>
        <w:r w:rsidRPr="0043777B">
          <w:rPr>
            <w:rStyle w:val="aff9"/>
          </w:rPr>
          <w:t>/</w:t>
        </w:r>
        <w:r w:rsidRPr="0043777B">
          <w:rPr>
            <w:rStyle w:val="aff9"/>
            <w:lang w:val="en-US"/>
          </w:rPr>
          <w:t>bb</w:t>
        </w:r>
        <w:r w:rsidRPr="0043777B">
          <w:rPr>
            <w:rStyle w:val="aff9"/>
          </w:rPr>
          <w:t>397687.</w:t>
        </w:r>
        <w:r w:rsidRPr="0043777B">
          <w:rPr>
            <w:rStyle w:val="aff9"/>
            <w:lang w:val="en-US"/>
          </w:rPr>
          <w:t>aspx</w:t>
        </w:r>
      </w:hyperlink>
      <w:r w:rsidRPr="0043777B">
        <w:rPr>
          <w:rStyle w:val="aff9"/>
          <w:color w:val="auto"/>
          <w:u w:val="none"/>
          <w:shd w:val="clear" w:color="auto" w:fill="FFFFFF"/>
        </w:rPr>
        <w:t xml:space="preserve"> (Дата</w:t>
      </w:r>
      <w:r w:rsidRPr="0043777B">
        <w:rPr>
          <w:rStyle w:val="aff9"/>
          <w:color w:val="auto"/>
          <w:u w:val="none"/>
          <w:shd w:val="clear" w:color="auto" w:fill="FFFFFF"/>
          <w:lang w:val="en-US"/>
        </w:rPr>
        <w:t> </w:t>
      </w:r>
      <w:r w:rsidRPr="0043777B">
        <w:rPr>
          <w:rStyle w:val="aff9"/>
          <w:color w:val="auto"/>
          <w:u w:val="none"/>
          <w:shd w:val="clear" w:color="auto" w:fill="FFFFFF"/>
        </w:rPr>
        <w:t>обращения: 31.05.2015)</w:t>
      </w:r>
      <w:r w:rsidR="00241580" w:rsidRPr="00241580">
        <w:rPr>
          <w:rStyle w:val="aff9"/>
          <w:color w:val="auto"/>
          <w:u w:val="none"/>
          <w:shd w:val="clear" w:color="auto" w:fill="FFFFFF"/>
        </w:rPr>
        <w:t>.</w:t>
      </w:r>
    </w:p>
    <w:p w:rsidR="00F15C3E" w:rsidRPr="0043777B" w:rsidRDefault="006F2438" w:rsidP="00FB1B86">
      <w:pPr>
        <w:numPr>
          <w:ilvl w:val="1"/>
          <w:numId w:val="41"/>
        </w:numPr>
        <w:ind w:hanging="1156"/>
      </w:pPr>
      <w:hyperlink r:id="rId188" w:history="1">
        <w:r w:rsidR="00FB1B86" w:rsidRPr="00962B39">
          <w:rPr>
            <w:rStyle w:val="aff9"/>
            <w:lang w:val="en-US"/>
          </w:rPr>
          <w:t>http</w:t>
        </w:r>
        <w:r w:rsidR="00FB1B86" w:rsidRPr="0043777B">
          <w:rPr>
            <w:rStyle w:val="aff9"/>
          </w:rPr>
          <w:t>://</w:t>
        </w:r>
        <w:r w:rsidR="00FB1B86" w:rsidRPr="00962B39">
          <w:rPr>
            <w:rStyle w:val="aff9"/>
            <w:lang w:val="en-US"/>
          </w:rPr>
          <w:t>www</w:t>
        </w:r>
        <w:r w:rsidR="00FB1B86" w:rsidRPr="0043777B">
          <w:rPr>
            <w:rStyle w:val="aff9"/>
          </w:rPr>
          <w:t>.</w:t>
        </w:r>
        <w:r w:rsidR="00FB1B86" w:rsidRPr="00962B39">
          <w:rPr>
            <w:rStyle w:val="aff9"/>
            <w:lang w:val="en-US"/>
          </w:rPr>
          <w:t>websofia</w:t>
        </w:r>
        <w:r w:rsidR="00FB1B86" w:rsidRPr="0043777B">
          <w:rPr>
            <w:rStyle w:val="aff9"/>
          </w:rPr>
          <w:t>.</w:t>
        </w:r>
        <w:r w:rsidR="00FB1B86" w:rsidRPr="00962B39">
          <w:rPr>
            <w:rStyle w:val="aff9"/>
            <w:lang w:val="en-US"/>
          </w:rPr>
          <w:t>com</w:t>
        </w:r>
        <w:r w:rsidR="00FB1B86" w:rsidRPr="0043777B">
          <w:rPr>
            <w:rStyle w:val="aff9"/>
          </w:rPr>
          <w:t>/2013/02/</w:t>
        </w:r>
        <w:r w:rsidR="00FB1B86" w:rsidRPr="00962B39">
          <w:rPr>
            <w:rStyle w:val="aff9"/>
            <w:lang w:val="en-US"/>
          </w:rPr>
          <w:t>gmap</w:t>
        </w:r>
        <w:r w:rsidR="00FB1B86" w:rsidRPr="0043777B">
          <w:rPr>
            <w:rStyle w:val="aff9"/>
          </w:rPr>
          <w:t>-</w:t>
        </w:r>
        <w:r w:rsidR="00FB1B86" w:rsidRPr="00962B39">
          <w:rPr>
            <w:rStyle w:val="aff9"/>
            <w:lang w:val="en-US"/>
          </w:rPr>
          <w:t>net</w:t>
        </w:r>
        <w:r w:rsidR="00FB1B86" w:rsidRPr="0043777B">
          <w:rPr>
            <w:rStyle w:val="aff9"/>
          </w:rPr>
          <w:t>-</w:t>
        </w:r>
        <w:r w:rsidR="00FB1B86" w:rsidRPr="00962B39">
          <w:rPr>
            <w:rStyle w:val="aff9"/>
            <w:lang w:val="en-US"/>
          </w:rPr>
          <w:t>tutorial</w:t>
        </w:r>
        <w:r w:rsidR="00FB1B86" w:rsidRPr="0043777B">
          <w:rPr>
            <w:rStyle w:val="aff9"/>
          </w:rPr>
          <w:t>-</w:t>
        </w:r>
        <w:r w:rsidR="00FB1B86" w:rsidRPr="00962B39">
          <w:rPr>
            <w:rStyle w:val="aff9"/>
            <w:lang w:val="en-US"/>
          </w:rPr>
          <w:t>maps</w:t>
        </w:r>
        <w:r w:rsidR="00FB1B86" w:rsidRPr="0043777B">
          <w:rPr>
            <w:rStyle w:val="aff9"/>
          </w:rPr>
          <w:t>-</w:t>
        </w:r>
        <w:r w:rsidR="00FB1B86" w:rsidRPr="00962B39">
          <w:rPr>
            <w:rStyle w:val="aff9"/>
            <w:lang w:val="en-US"/>
          </w:rPr>
          <w:t>markers</w:t>
        </w:r>
        <w:r w:rsidR="00FB1B86" w:rsidRPr="0043777B">
          <w:rPr>
            <w:rStyle w:val="aff9"/>
          </w:rPr>
          <w:t>-</w:t>
        </w:r>
        <w:r w:rsidR="00FB1B86" w:rsidRPr="00962B39">
          <w:rPr>
            <w:rStyle w:val="aff9"/>
            <w:lang w:val="en-US"/>
          </w:rPr>
          <w:t>and</w:t>
        </w:r>
        <w:r w:rsidR="00FB1B86" w:rsidRPr="0043777B">
          <w:rPr>
            <w:rStyle w:val="aff9"/>
          </w:rPr>
          <w:t>-</w:t>
        </w:r>
        <w:r w:rsidR="00FB1B86" w:rsidRPr="00962B39">
          <w:rPr>
            <w:rStyle w:val="aff9"/>
            <w:lang w:val="en-US"/>
          </w:rPr>
          <w:t>polygons</w:t>
        </w:r>
        <w:r w:rsidR="00FB1B86" w:rsidRPr="0043777B">
          <w:rPr>
            <w:rStyle w:val="aff9"/>
          </w:rPr>
          <w:t>/</w:t>
        </w:r>
      </w:hyperlink>
    </w:p>
    <w:p w:rsidR="00F15C3E" w:rsidRDefault="00C30A9C" w:rsidP="00CF216A">
      <w:pPr>
        <w:numPr>
          <w:ilvl w:val="1"/>
          <w:numId w:val="41"/>
        </w:numPr>
        <w:ind w:left="0" w:firstLine="262"/>
      </w:pPr>
      <w:r>
        <w:t>Дж</w:t>
      </w:r>
      <w:r w:rsidRPr="00FF74C2">
        <w:rPr>
          <w:lang w:val="en-US"/>
        </w:rPr>
        <w:t xml:space="preserve">. </w:t>
      </w:r>
      <w:r>
        <w:t>Уорсли</w:t>
      </w:r>
      <w:r w:rsidRPr="00FF74C2">
        <w:rPr>
          <w:lang w:val="en-US"/>
        </w:rPr>
        <w:t xml:space="preserve">, </w:t>
      </w:r>
      <w:r>
        <w:t>Дж</w:t>
      </w:r>
      <w:r w:rsidRPr="00FF74C2">
        <w:rPr>
          <w:lang w:val="en-US"/>
        </w:rPr>
        <w:t xml:space="preserve">. </w:t>
      </w:r>
      <w:r>
        <w:t>Дрейк</w:t>
      </w:r>
      <w:r w:rsidRPr="00FF74C2">
        <w:rPr>
          <w:lang w:val="en-US"/>
        </w:rPr>
        <w:t>. PostgreSQL</w:t>
      </w:r>
      <w:r w:rsidRPr="00CF216A">
        <w:t xml:space="preserve">. </w:t>
      </w:r>
      <w:r w:rsidRPr="00C30A9C">
        <w:t xml:space="preserve">Для профессионалов. – </w:t>
      </w:r>
      <w:r>
        <w:t>СПб</w:t>
      </w:r>
      <w:r w:rsidRPr="00C30A9C">
        <w:t xml:space="preserve">.: </w:t>
      </w:r>
      <w:r>
        <w:t>Питер</w:t>
      </w:r>
      <w:r w:rsidR="00FF74C2">
        <w:t>,</w:t>
      </w:r>
      <w:r w:rsidR="004459F3">
        <w:t> </w:t>
      </w:r>
      <w:r w:rsidRPr="00C30A9C">
        <w:t>2003</w:t>
      </w:r>
      <w:r>
        <w:t>.</w:t>
      </w:r>
      <w:r w:rsidR="00EC5A6A">
        <w:t> </w:t>
      </w:r>
      <w:r w:rsidRPr="00315CCC">
        <w:t>– 496 с. – ISBN 5-94723-337-1</w:t>
      </w:r>
      <w:r w:rsidR="00241580" w:rsidRPr="00241580">
        <w:t>.</w:t>
      </w:r>
    </w:p>
    <w:p w:rsidR="00FF74C2" w:rsidRPr="0043777B" w:rsidRDefault="0043777B" w:rsidP="0043777B">
      <w:pPr>
        <w:numPr>
          <w:ilvl w:val="1"/>
          <w:numId w:val="41"/>
        </w:numPr>
        <w:ind w:left="0" w:firstLine="284"/>
        <w:rPr>
          <w:lang w:val="en-US"/>
        </w:rPr>
      </w:pPr>
      <w:r>
        <w:rPr>
          <w:lang w:val="en-US"/>
        </w:rPr>
        <w:t>Github. URL</w:t>
      </w:r>
      <w:r w:rsidRPr="0043777B">
        <w:rPr>
          <w:lang w:val="en-US"/>
        </w:rPr>
        <w:t xml:space="preserve">: </w:t>
      </w:r>
      <w:hyperlink r:id="rId189" w:history="1">
        <w:r w:rsidR="00FF74C2" w:rsidRPr="0043777B">
          <w:rPr>
            <w:rStyle w:val="aff9"/>
            <w:lang w:val="en-US"/>
          </w:rPr>
          <w:t>https://github.com/npgsql/npgsql/wiki/User-Manual</w:t>
        </w:r>
      </w:hyperlink>
      <w:r>
        <w:rPr>
          <w:rStyle w:val="aff9"/>
          <w:u w:val="none"/>
          <w:lang w:val="en-US"/>
        </w:rPr>
        <w:t> </w:t>
      </w:r>
      <w:r w:rsidRPr="0043777B">
        <w:rPr>
          <w:rStyle w:val="aff9"/>
          <w:color w:val="auto"/>
          <w:u w:val="none"/>
          <w:lang w:val="en-US"/>
        </w:rPr>
        <w:t>(</w:t>
      </w:r>
      <w:r w:rsidRPr="0043777B">
        <w:rPr>
          <w:rStyle w:val="aff9"/>
          <w:color w:val="auto"/>
          <w:u w:val="none"/>
          <w:shd w:val="clear" w:color="auto" w:fill="FFFFFF"/>
        </w:rPr>
        <w:t>Дата</w:t>
      </w:r>
      <w:r w:rsidRPr="0043777B">
        <w:rPr>
          <w:rStyle w:val="aff9"/>
          <w:color w:val="auto"/>
          <w:u w:val="none"/>
          <w:shd w:val="clear" w:color="auto" w:fill="FFFFFF"/>
          <w:lang w:val="en-US"/>
        </w:rPr>
        <w:t> </w:t>
      </w:r>
      <w:r w:rsidRPr="0043777B">
        <w:rPr>
          <w:rStyle w:val="aff9"/>
          <w:color w:val="auto"/>
          <w:u w:val="none"/>
          <w:shd w:val="clear" w:color="auto" w:fill="FFFFFF"/>
        </w:rPr>
        <w:t>обращения</w:t>
      </w:r>
      <w:r w:rsidRPr="0043777B">
        <w:rPr>
          <w:rStyle w:val="aff9"/>
          <w:color w:val="auto"/>
          <w:u w:val="none"/>
          <w:shd w:val="clear" w:color="auto" w:fill="FFFFFF"/>
          <w:lang w:val="en-US"/>
        </w:rPr>
        <w:t>: 31.05.2015)</w:t>
      </w:r>
      <w:r w:rsidR="00241580">
        <w:rPr>
          <w:rStyle w:val="aff9"/>
          <w:color w:val="auto"/>
          <w:u w:val="none"/>
          <w:shd w:val="clear" w:color="auto" w:fill="FFFFFF"/>
          <w:lang w:val="en-US"/>
        </w:rPr>
        <w:t>.</w:t>
      </w:r>
    </w:p>
    <w:p w:rsidR="007662AE" w:rsidRDefault="007662AE" w:rsidP="007662AE">
      <w:pPr>
        <w:numPr>
          <w:ilvl w:val="1"/>
          <w:numId w:val="41"/>
        </w:numPr>
        <w:ind w:hanging="1156"/>
      </w:pPr>
      <w:r w:rsidRPr="007662AE">
        <w:t>ГОСТ 19.102-77</w:t>
      </w:r>
      <w:r>
        <w:t>. ЕСПД.</w:t>
      </w:r>
      <w:r w:rsidRPr="007662AE">
        <w:t xml:space="preserve"> Стадии разработки</w:t>
      </w:r>
      <w:r w:rsidR="00241580">
        <w:rPr>
          <w:lang w:val="en-US"/>
        </w:rPr>
        <w:t>.</w:t>
      </w:r>
    </w:p>
    <w:p w:rsidR="00A469E4" w:rsidRPr="00A469E4" w:rsidRDefault="00241580" w:rsidP="00241580">
      <w:pPr>
        <w:numPr>
          <w:ilvl w:val="1"/>
          <w:numId w:val="41"/>
        </w:numPr>
        <w:ind w:hanging="1156"/>
      </w:pPr>
      <w:r>
        <w:t xml:space="preserve">Из рук в руки. </w:t>
      </w:r>
      <w:r w:rsidRPr="00241580">
        <w:rPr>
          <w:lang w:val="en-US"/>
        </w:rPr>
        <w:t>URL</w:t>
      </w:r>
      <w:r w:rsidRPr="00241580">
        <w:t xml:space="preserve">: </w:t>
      </w:r>
      <w:hyperlink r:id="rId190" w:history="1">
        <w:r w:rsidR="00A469E4" w:rsidRPr="00241580">
          <w:rPr>
            <w:rStyle w:val="aff9"/>
            <w:lang w:val="en-US"/>
          </w:rPr>
          <w:t>http</w:t>
        </w:r>
        <w:r w:rsidR="00A469E4" w:rsidRPr="00241580">
          <w:rPr>
            <w:rStyle w:val="aff9"/>
          </w:rPr>
          <w:t>://</w:t>
        </w:r>
        <w:r w:rsidR="00A469E4" w:rsidRPr="00241580">
          <w:rPr>
            <w:rStyle w:val="aff9"/>
            <w:lang w:val="en-US"/>
          </w:rPr>
          <w:t>irr</w:t>
        </w:r>
        <w:r w:rsidR="00A469E4" w:rsidRPr="00962B39">
          <w:rPr>
            <w:rStyle w:val="aff9"/>
          </w:rPr>
          <w:t>.</w:t>
        </w:r>
        <w:r w:rsidR="00A469E4" w:rsidRPr="00241580">
          <w:rPr>
            <w:rStyle w:val="aff9"/>
            <w:lang w:val="en-US"/>
          </w:rPr>
          <w:t>ru</w:t>
        </w:r>
      </w:hyperlink>
      <w:r w:rsidRPr="00241580">
        <w:rPr>
          <w:rStyle w:val="aff9"/>
          <w:u w:val="none"/>
        </w:rPr>
        <w:t xml:space="preserve"> </w:t>
      </w:r>
      <w:r w:rsidRPr="00241580">
        <w:rPr>
          <w:rStyle w:val="aff9"/>
          <w:color w:val="auto"/>
          <w:u w:val="none"/>
        </w:rPr>
        <w:t>(</w:t>
      </w:r>
      <w:r w:rsidRPr="00241580">
        <w:rPr>
          <w:rStyle w:val="aff9"/>
          <w:color w:val="auto"/>
          <w:u w:val="none"/>
          <w:shd w:val="clear" w:color="auto" w:fill="FFFFFF"/>
        </w:rPr>
        <w:t>Дата</w:t>
      </w:r>
      <w:r w:rsidRPr="00241580">
        <w:rPr>
          <w:rStyle w:val="aff9"/>
          <w:color w:val="auto"/>
          <w:u w:val="none"/>
          <w:shd w:val="clear" w:color="auto" w:fill="FFFFFF"/>
          <w:lang w:val="en-US"/>
        </w:rPr>
        <w:t> </w:t>
      </w:r>
      <w:r w:rsidRPr="00241580">
        <w:rPr>
          <w:rStyle w:val="aff9"/>
          <w:color w:val="auto"/>
          <w:u w:val="none"/>
          <w:shd w:val="clear" w:color="auto" w:fill="FFFFFF"/>
        </w:rPr>
        <w:t>обращения: 31.05.2015).</w:t>
      </w:r>
    </w:p>
    <w:p w:rsidR="00A469E4" w:rsidRDefault="00241580" w:rsidP="007662AE">
      <w:pPr>
        <w:numPr>
          <w:ilvl w:val="1"/>
          <w:numId w:val="41"/>
        </w:numPr>
        <w:ind w:hanging="1156"/>
      </w:pPr>
      <w:r>
        <w:t xml:space="preserve">Яндекс работа. </w:t>
      </w:r>
      <w:r w:rsidRPr="00241580">
        <w:rPr>
          <w:lang w:val="en-US"/>
        </w:rPr>
        <w:t>URL</w:t>
      </w:r>
      <w:r w:rsidRPr="00241580">
        <w:t xml:space="preserve">: </w:t>
      </w:r>
      <w:hyperlink r:id="rId191" w:history="1">
        <w:r w:rsidR="009461B9" w:rsidRPr="00241580">
          <w:rPr>
            <w:rStyle w:val="aff9"/>
            <w:lang w:val="en-US"/>
          </w:rPr>
          <w:t>https</w:t>
        </w:r>
        <w:r w:rsidR="009461B9" w:rsidRPr="00962B39">
          <w:rPr>
            <w:rStyle w:val="aff9"/>
          </w:rPr>
          <w:t>://</w:t>
        </w:r>
        <w:r w:rsidR="009461B9" w:rsidRPr="00241580">
          <w:rPr>
            <w:rStyle w:val="aff9"/>
            <w:lang w:val="en-US"/>
          </w:rPr>
          <w:t>rabota</w:t>
        </w:r>
        <w:r w:rsidR="009461B9" w:rsidRPr="00962B39">
          <w:rPr>
            <w:rStyle w:val="aff9"/>
          </w:rPr>
          <w:t>.</w:t>
        </w:r>
        <w:r w:rsidR="009461B9" w:rsidRPr="00241580">
          <w:rPr>
            <w:rStyle w:val="aff9"/>
            <w:lang w:val="en-US"/>
          </w:rPr>
          <w:t>yandex</w:t>
        </w:r>
        <w:r w:rsidR="009461B9" w:rsidRPr="00962B39">
          <w:rPr>
            <w:rStyle w:val="aff9"/>
          </w:rPr>
          <w:t>.</w:t>
        </w:r>
        <w:r w:rsidR="009461B9" w:rsidRPr="00241580">
          <w:rPr>
            <w:rStyle w:val="aff9"/>
            <w:lang w:val="en-US"/>
          </w:rPr>
          <w:t>ru</w:t>
        </w:r>
      </w:hyperlink>
      <w:r w:rsidRPr="00241580">
        <w:rPr>
          <w:rStyle w:val="aff9"/>
          <w:u w:val="none"/>
        </w:rPr>
        <w:t xml:space="preserve"> </w:t>
      </w:r>
      <w:r w:rsidRPr="00241580">
        <w:rPr>
          <w:rStyle w:val="aff9"/>
          <w:color w:val="auto"/>
          <w:u w:val="none"/>
        </w:rPr>
        <w:t>(</w:t>
      </w:r>
      <w:r w:rsidRPr="00241580">
        <w:rPr>
          <w:rStyle w:val="aff9"/>
          <w:color w:val="auto"/>
          <w:u w:val="none"/>
          <w:shd w:val="clear" w:color="auto" w:fill="FFFFFF"/>
        </w:rPr>
        <w:t>Дата</w:t>
      </w:r>
      <w:r w:rsidRPr="00241580">
        <w:rPr>
          <w:rStyle w:val="aff9"/>
          <w:color w:val="auto"/>
          <w:u w:val="none"/>
          <w:shd w:val="clear" w:color="auto" w:fill="FFFFFF"/>
          <w:lang w:val="en-US"/>
        </w:rPr>
        <w:t> </w:t>
      </w:r>
      <w:r w:rsidRPr="00241580">
        <w:rPr>
          <w:rStyle w:val="aff9"/>
          <w:color w:val="auto"/>
          <w:u w:val="none"/>
          <w:shd w:val="clear" w:color="auto" w:fill="FFFFFF"/>
        </w:rPr>
        <w:t>обращения: 31.05.2015).</w:t>
      </w:r>
    </w:p>
    <w:p w:rsidR="00A469E4" w:rsidRPr="002A5062" w:rsidRDefault="004B6556" w:rsidP="004B6556">
      <w:pPr>
        <w:numPr>
          <w:ilvl w:val="1"/>
          <w:numId w:val="41"/>
        </w:numPr>
        <w:ind w:left="0" w:firstLine="284"/>
      </w:pPr>
      <w:r w:rsidRPr="004B6556">
        <w:t>СанПиН 2.2.2/2.4.1340-03</w:t>
      </w:r>
      <w:r>
        <w:t>.</w:t>
      </w:r>
      <w:r w:rsidRPr="004B6556">
        <w:t xml:space="preserve"> Гигиенические требования к персональным электронно-вычислительн</w:t>
      </w:r>
      <w:r w:rsidR="002A5062">
        <w:t>ым машинам и организации работы</w:t>
      </w:r>
      <w:r w:rsidR="00241580" w:rsidRPr="00241580">
        <w:t>.</w:t>
      </w:r>
    </w:p>
    <w:p w:rsidR="006A7DC4" w:rsidRPr="00C30A9C" w:rsidRDefault="002A5062" w:rsidP="00584E3C">
      <w:pPr>
        <w:numPr>
          <w:ilvl w:val="1"/>
          <w:numId w:val="41"/>
        </w:numPr>
        <w:ind w:left="0" w:firstLine="284"/>
      </w:pPr>
      <w:r w:rsidRPr="00B329F7">
        <w:t>ГН 2.1.6.789-99</w:t>
      </w:r>
      <w:r w:rsidRPr="002A5062">
        <w:t>. Предельно допустимые концентрации (ПДК) загрязняющих веществ в атмосферном воздухе населенных мест</w:t>
      </w:r>
      <w:r w:rsidR="00241580" w:rsidRPr="00241580">
        <w:t>.</w:t>
      </w:r>
    </w:p>
    <w:p w:rsidR="005A485E" w:rsidRPr="007662AE" w:rsidRDefault="005A485E" w:rsidP="002E78B9">
      <w:pPr>
        <w:pStyle w:val="1"/>
        <w:jc w:val="center"/>
      </w:pPr>
      <w:bookmarkStart w:id="151" w:name="_Toc420807914"/>
      <w:r>
        <w:lastRenderedPageBreak/>
        <w:t>Приложение</w:t>
      </w:r>
      <w:r w:rsidRPr="00EC5A6A">
        <w:t xml:space="preserve"> </w:t>
      </w:r>
      <w:r>
        <w:t>А</w:t>
      </w:r>
      <w:r w:rsidRPr="007662AE">
        <w:t xml:space="preserve">. </w:t>
      </w:r>
      <w:r>
        <w:t>Листинг</w:t>
      </w:r>
      <w:r w:rsidRPr="007662AE">
        <w:t xml:space="preserve"> </w:t>
      </w:r>
      <w:r>
        <w:t>модульных</w:t>
      </w:r>
      <w:r w:rsidRPr="007662AE">
        <w:t xml:space="preserve"> </w:t>
      </w:r>
      <w:r>
        <w:t>тестов</w:t>
      </w:r>
      <w:bookmarkEnd w:id="151"/>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rPr>
      </w:pPr>
      <w:r w:rsidRPr="00CC3F91">
        <w:rPr>
          <w:rFonts w:ascii="Consolas" w:hAnsi="Consolas" w:cs="Consolas"/>
          <w:color w:val="000000"/>
          <w:sz w:val="19"/>
          <w:szCs w:val="19"/>
          <w:highlight w:val="white"/>
        </w:rPr>
        <w:t>[</w:t>
      </w:r>
      <w:r w:rsidRPr="005A485E">
        <w:rPr>
          <w:rFonts w:ascii="Consolas" w:hAnsi="Consolas" w:cs="Consolas"/>
          <w:color w:val="2B91AF"/>
          <w:sz w:val="19"/>
          <w:szCs w:val="19"/>
          <w:highlight w:val="white"/>
          <w:lang w:val="en-US"/>
        </w:rPr>
        <w:t>TestClass</w:t>
      </w:r>
      <w:r w:rsidRPr="00CC3F91">
        <w:rPr>
          <w:rFonts w:ascii="Consolas" w:hAnsi="Consolas" w:cs="Consolas"/>
          <w:color w:val="000000"/>
          <w:sz w:val="19"/>
          <w:szCs w:val="19"/>
          <w:highlight w:val="white"/>
        </w:rPr>
        <w:t>]</w:t>
      </w:r>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FF"/>
          <w:sz w:val="19"/>
          <w:szCs w:val="19"/>
          <w:highlight w:val="white"/>
          <w:lang w:val="en-US"/>
        </w:rPr>
        <w:t>public</w:t>
      </w:r>
      <w:r w:rsidRPr="00CC3F91">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class</w:t>
      </w:r>
      <w:r w:rsidRPr="00CC3F91">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TestStadiesGeneration</w:t>
      </w:r>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CC3F91">
        <w:rPr>
          <w:rFonts w:ascii="Consolas" w:hAnsi="Consolas" w:cs="Consolas"/>
          <w:color w:val="000000"/>
          <w:sz w:val="19"/>
          <w:szCs w:val="19"/>
          <w:highlight w:val="white"/>
          <w:lang w:val="en-US"/>
        </w:rPr>
        <w:t>{</w:t>
      </w:r>
    </w:p>
    <w:p w:rsidR="005A485E" w:rsidRPr="00CC3F91"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CC3F91">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TestMethod</w:t>
      </w:r>
      <w:r w:rsidRPr="00CC3F91">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CC3F91">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public</w:t>
      </w:r>
      <w:r w:rsidRPr="00CC3F91">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CC3F91">
        <w:rPr>
          <w:rFonts w:ascii="Consolas" w:hAnsi="Consolas" w:cs="Consolas"/>
          <w:color w:val="000000"/>
          <w:sz w:val="19"/>
          <w:szCs w:val="19"/>
          <w:highlight w:val="white"/>
          <w:lang w:val="en-US"/>
        </w:rPr>
        <w:t xml:space="preserve"> </w:t>
      </w:r>
      <w:r w:rsidRPr="005A485E">
        <w:rPr>
          <w:rFonts w:ascii="Consolas" w:hAnsi="Consolas" w:cs="Consolas"/>
          <w:color w:val="000000"/>
          <w:sz w:val="19"/>
          <w:szCs w:val="19"/>
          <w:highlight w:val="white"/>
          <w:lang w:val="en-US"/>
        </w:rPr>
        <w:t>TestEmptyRoute()</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g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GMapControl</w:t>
      </w:r>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OpenStreetGreatMap</w:t>
      </w:r>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gmap);</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map.GenerateStadies(</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CancellationTokenSource</w:t>
      </w:r>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gt;(),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res = map.GetShortTrack();</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0, res.Coun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TestMethod</w:t>
      </w:r>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public</w:t>
      </w: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TestOnePointRoute()</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g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GMapControl</w:t>
      </w:r>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OpenStreetGreatMap</w:t>
      </w:r>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gmap);</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map.GenerateStadies(</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CancellationTokenSource</w:t>
      </w:r>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 xml:space="preserve">&gt;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 40) },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res = map.GetShortTrack();</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1, res.Coun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TestMethod</w:t>
      </w:r>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public</w:t>
      </w: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TestDividedByDiff()</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g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GMapControl</w:t>
      </w:r>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OpenStreetGreatMap</w:t>
      </w:r>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gmap);</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map.GenerateStadies(</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CancellationTokenSource</w:t>
      </w:r>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res = map.GetShortTrack();</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3, res.Coun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map.GenerateStadies(</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CancellationTokenSource</w:t>
      </w:r>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lastRenderedPageBreak/>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res = map.GetShortTrack();</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res.Count, 4);</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TestMethod</w:t>
      </w:r>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public</w:t>
      </w: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TestNotDividedByDiff()</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g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GMapControl</w:t>
      </w:r>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OpenStreetGreatMap</w:t>
      </w:r>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gmap);</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map.GenerateStadies(</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CancellationTokenSource</w:t>
      </w:r>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ar</w:t>
      </w:r>
      <w:r w:rsidRPr="005A485E">
        <w:rPr>
          <w:rFonts w:ascii="Consolas" w:hAnsi="Consolas" w:cs="Consolas"/>
          <w:color w:val="000000"/>
          <w:sz w:val="19"/>
          <w:szCs w:val="19"/>
          <w:highlight w:val="white"/>
          <w:lang w:val="en-US"/>
        </w:rPr>
        <w:t xml:space="preserve"> res = map.GetShortTrack();</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3, res.Coun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map.GenerateStadies(</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CancellationTokenSource</w:t>
      </w:r>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PointLatLng</w:t>
      </w:r>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res = map.GetShortTrack();</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res.Count, 4);</w:t>
      </w:r>
    </w:p>
    <w:p w:rsid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rPr>
      </w:pPr>
      <w:r w:rsidRPr="005A485E">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5A485E" w:rsidRPr="005A485E" w:rsidRDefault="005A485E" w:rsidP="005A485E">
      <w:pPr>
        <w:suppressAutoHyphens w:val="0"/>
        <w:autoSpaceDE w:val="0"/>
        <w:autoSpaceDN w:val="0"/>
        <w:adjustRightInd w:val="0"/>
        <w:spacing w:line="240" w:lineRule="auto"/>
        <w:ind w:firstLine="0"/>
        <w:jc w:val="left"/>
      </w:pPr>
      <w:r>
        <w:rPr>
          <w:rFonts w:ascii="Consolas" w:hAnsi="Consolas" w:cs="Consolas"/>
          <w:color w:val="000000"/>
          <w:sz w:val="19"/>
          <w:szCs w:val="19"/>
          <w:highlight w:val="white"/>
        </w:rPr>
        <w:t>}</w:t>
      </w:r>
    </w:p>
    <w:sectPr w:rsidR="005A485E" w:rsidRPr="005A485E" w:rsidSect="00577186">
      <w:headerReference w:type="default" r:id="rId192"/>
      <w:footerReference w:type="default" r:id="rId193"/>
      <w:pgSz w:w="11906" w:h="16838"/>
      <w:pgMar w:top="1134" w:right="1134" w:bottom="1134" w:left="1701"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7635" w:rsidRDefault="00327635">
      <w:r>
        <w:separator/>
      </w:r>
    </w:p>
  </w:endnote>
  <w:endnote w:type="continuationSeparator" w:id="0">
    <w:p w:rsidR="00327635" w:rsidRDefault="003276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438" w:rsidRDefault="006F2438" w:rsidP="00FB1108">
    <w:pPr>
      <w:pStyle w:val="af2"/>
    </w:pPr>
    <w:r>
      <w:fldChar w:fldCharType="begin"/>
    </w:r>
    <w:r>
      <w:instrText>PAGE   \* MERGEFORMAT</w:instrText>
    </w:r>
    <w:r>
      <w:fldChar w:fldCharType="separate"/>
    </w:r>
    <w:r w:rsidR="00101645">
      <w:rPr>
        <w:noProof/>
      </w:rPr>
      <w:t>78</w:t>
    </w:r>
    <w:r>
      <w:fldChar w:fldCharType="end"/>
    </w:r>
  </w:p>
  <w:p w:rsidR="006F2438" w:rsidRDefault="006F2438">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7635" w:rsidRDefault="00327635">
      <w:r>
        <w:separator/>
      </w:r>
    </w:p>
  </w:footnote>
  <w:footnote w:type="continuationSeparator" w:id="0">
    <w:p w:rsidR="00327635" w:rsidRDefault="003276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438" w:rsidRDefault="006F2438">
    <w:pPr>
      <w:pStyle w:val="a8"/>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85CBE"/>
    <w:multiLevelType w:val="hybridMultilevel"/>
    <w:tmpl w:val="D086409A"/>
    <w:lvl w:ilvl="0" w:tplc="1C30CB0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1426F4A"/>
    <w:multiLevelType w:val="hybridMultilevel"/>
    <w:tmpl w:val="7C543AD0"/>
    <w:lvl w:ilvl="0" w:tplc="EFF04E3C">
      <w:start w:val="1"/>
      <w:numFmt w:val="decimal"/>
      <w:lvlText w:val="1.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11001C"/>
    <w:multiLevelType w:val="hybridMultilevel"/>
    <w:tmpl w:val="6D0007B8"/>
    <w:lvl w:ilvl="0" w:tplc="53E605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3B14305"/>
    <w:multiLevelType w:val="hybridMultilevel"/>
    <w:tmpl w:val="F12A76C4"/>
    <w:lvl w:ilvl="0" w:tplc="3A4CE2B2">
      <w:start w:val="1"/>
      <w:numFmt w:val="decimal"/>
      <w:lvlText w:val="%1."/>
      <w:lvlJc w:val="left"/>
      <w:pPr>
        <w:ind w:left="1069" w:hanging="360"/>
      </w:pPr>
      <w:rPr>
        <w:rFonts w:hint="default"/>
        <w:color w:val="000000"/>
      </w:rPr>
    </w:lvl>
    <w:lvl w:ilvl="1" w:tplc="87D8136A">
      <w:start w:val="1"/>
      <w:numFmt w:val="russianLower"/>
      <w:lvlText w:val="%2)"/>
      <w:lvlJc w:val="left"/>
      <w:pPr>
        <w:ind w:left="1789" w:hanging="360"/>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50C446F"/>
    <w:multiLevelType w:val="hybridMultilevel"/>
    <w:tmpl w:val="F312AE8E"/>
    <w:lvl w:ilvl="0" w:tplc="53F4396A">
      <w:start w:val="1"/>
      <w:numFmt w:val="decimal"/>
      <w:pStyle w:val="a"/>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AE47A7E"/>
    <w:multiLevelType w:val="hybridMultilevel"/>
    <w:tmpl w:val="27D8F0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BA02A3D"/>
    <w:multiLevelType w:val="hybridMultilevel"/>
    <w:tmpl w:val="1558106C"/>
    <w:lvl w:ilvl="0" w:tplc="5F465C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18AC35E6"/>
    <w:multiLevelType w:val="hybridMultilevel"/>
    <w:tmpl w:val="82CC5B18"/>
    <w:lvl w:ilvl="0" w:tplc="DE1C940E">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8">
    <w:nsid w:val="195E59E9"/>
    <w:multiLevelType w:val="hybridMultilevel"/>
    <w:tmpl w:val="1DAA43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A475A73"/>
    <w:multiLevelType w:val="multilevel"/>
    <w:tmpl w:val="5F1C44FA"/>
    <w:lvl w:ilvl="0">
      <w:numFmt w:val="bullet"/>
      <w:lvlText w:val="•"/>
      <w:lvlJc w:val="left"/>
      <w:pPr>
        <w:ind w:left="357" w:firstLine="3"/>
      </w:pPr>
      <w:rPr>
        <w:rFonts w:ascii="Times New Roman" w:eastAsia="Times New Roman" w:hAnsi="Times New Roman" w:cs="Times New Roman"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0">
    <w:nsid w:val="1AE56B1C"/>
    <w:multiLevelType w:val="hybridMultilevel"/>
    <w:tmpl w:val="9C0E679C"/>
    <w:lvl w:ilvl="0" w:tplc="87D8136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B110FE9"/>
    <w:multiLevelType w:val="hybridMultilevel"/>
    <w:tmpl w:val="0F0A478C"/>
    <w:lvl w:ilvl="0" w:tplc="B4ACBD42">
      <w:start w:val="1"/>
      <w:numFmt w:val="bullet"/>
      <w:lvlText w:val="―"/>
      <w:lvlJc w:val="left"/>
      <w:pPr>
        <w:ind w:left="1854" w:hanging="360"/>
      </w:pPr>
      <w:rPr>
        <w:rFonts w:ascii="Calibri" w:hAnsi="Calibri"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2">
    <w:nsid w:val="1F506B69"/>
    <w:multiLevelType w:val="hybridMultilevel"/>
    <w:tmpl w:val="7312F530"/>
    <w:lvl w:ilvl="0" w:tplc="CC0A40F6">
      <w:start w:val="1"/>
      <w:numFmt w:val="decimal"/>
      <w:suff w:val="space"/>
      <w:lvlText w:val="%1."/>
      <w:lvlJc w:val="left"/>
      <w:pPr>
        <w:ind w:left="786" w:hanging="360"/>
      </w:pPr>
      <w:rPr>
        <w:rFonts w:hint="default"/>
      </w:rPr>
    </w:lvl>
    <w:lvl w:ilvl="1" w:tplc="04190019">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nsid w:val="22095CC5"/>
    <w:multiLevelType w:val="hybridMultilevel"/>
    <w:tmpl w:val="98A8F170"/>
    <w:lvl w:ilvl="0" w:tplc="23E45F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23E833ED"/>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5">
    <w:nsid w:val="247003C1"/>
    <w:multiLevelType w:val="hybridMultilevel"/>
    <w:tmpl w:val="EE7EF2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51838C5"/>
    <w:multiLevelType w:val="multilevel"/>
    <w:tmpl w:val="220C9D36"/>
    <w:lvl w:ilvl="0">
      <w:start w:val="1"/>
      <w:numFmt w:val="decimal"/>
      <w:lvlText w:val="%1."/>
      <w:lvlJc w:val="left"/>
      <w:pPr>
        <w:ind w:left="1080" w:hanging="360"/>
      </w:pPr>
      <w:rPr>
        <w:rFonts w:hint="default"/>
      </w:rPr>
    </w:lvl>
    <w:lvl w:ilvl="1">
      <w:start w:val="2"/>
      <w:numFmt w:val="decimal"/>
      <w:isLgl/>
      <w:lvlText w:val="%1.%2."/>
      <w:lvlJc w:val="left"/>
      <w:pPr>
        <w:ind w:left="1004"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17">
    <w:nsid w:val="29FF5F8D"/>
    <w:multiLevelType w:val="hybridMultilevel"/>
    <w:tmpl w:val="FD14834C"/>
    <w:lvl w:ilvl="0" w:tplc="E848AEA2">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2A360373"/>
    <w:multiLevelType w:val="hybridMultilevel"/>
    <w:tmpl w:val="5D0ABECA"/>
    <w:lvl w:ilvl="0" w:tplc="87D8136A">
      <w:start w:val="1"/>
      <w:numFmt w:val="russianLower"/>
      <w:lvlText w:val="%1)"/>
      <w:lvlJc w:val="left"/>
      <w:pPr>
        <w:ind w:left="720" w:hanging="360"/>
      </w:pPr>
      <w:rPr>
        <w:rFonts w:hint="default"/>
      </w:rPr>
    </w:lvl>
    <w:lvl w:ilvl="1" w:tplc="C7EE9C24">
      <w:start w:val="1"/>
      <w:numFmt w:val="decimal"/>
      <w:lvlText w:val="%2."/>
      <w:lvlJc w:val="left"/>
      <w:pPr>
        <w:ind w:left="1440" w:hanging="360"/>
      </w:pPr>
      <w:rPr>
        <w:rFonts w:hint="default"/>
      </w:rPr>
    </w:lvl>
    <w:lvl w:ilvl="2" w:tplc="87D8136A">
      <w:start w:val="1"/>
      <w:numFmt w:val="russianLower"/>
      <w:lvlText w:val="%3)"/>
      <w:lvlJc w:val="left"/>
      <w:pPr>
        <w:ind w:left="2160"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02252DF"/>
    <w:multiLevelType w:val="hybridMultilevel"/>
    <w:tmpl w:val="20A82974"/>
    <w:lvl w:ilvl="0" w:tplc="04190001">
      <w:start w:val="1"/>
      <w:numFmt w:val="bullet"/>
      <w:pStyle w:val="a0"/>
      <w:lvlText w:val=""/>
      <w:lvlJc w:val="left"/>
      <w:pPr>
        <w:ind w:left="1440" w:hanging="360"/>
      </w:pPr>
      <w:rPr>
        <w:rFonts w:ascii="Symbol" w:hAnsi="Symbol"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30FA1325"/>
    <w:multiLevelType w:val="hybridMultilevel"/>
    <w:tmpl w:val="6B08AE7C"/>
    <w:lvl w:ilvl="0" w:tplc="ED546624">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1">
    <w:nsid w:val="31F7155B"/>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2">
    <w:nsid w:val="3D955028"/>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3">
    <w:nsid w:val="401C3E28"/>
    <w:multiLevelType w:val="hybridMultilevel"/>
    <w:tmpl w:val="222AFEC8"/>
    <w:lvl w:ilvl="0" w:tplc="9C68B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24">
    <w:nsid w:val="40D27FC1"/>
    <w:multiLevelType w:val="hybridMultilevel"/>
    <w:tmpl w:val="BAE681EA"/>
    <w:lvl w:ilvl="0" w:tplc="C1DCC5FC">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25">
    <w:nsid w:val="423E1017"/>
    <w:multiLevelType w:val="hybridMultilevel"/>
    <w:tmpl w:val="C13A6274"/>
    <w:lvl w:ilvl="0" w:tplc="A852BD54">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43ED2780"/>
    <w:multiLevelType w:val="hybridMultilevel"/>
    <w:tmpl w:val="2E6C2A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5A749B4"/>
    <w:multiLevelType w:val="hybridMultilevel"/>
    <w:tmpl w:val="D5C46708"/>
    <w:lvl w:ilvl="0" w:tplc="E704280C">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463E7B6D"/>
    <w:multiLevelType w:val="multilevel"/>
    <w:tmpl w:val="F6747B96"/>
    <w:lvl w:ilvl="0">
      <w:start w:val="1"/>
      <w:numFmt w:val="decimal"/>
      <w:lvlText w:val="%1."/>
      <w:lvlJc w:val="left"/>
      <w:pPr>
        <w:ind w:left="357" w:firstLine="3"/>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9">
    <w:nsid w:val="47332697"/>
    <w:multiLevelType w:val="hybridMultilevel"/>
    <w:tmpl w:val="EA94DD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E6D6576"/>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1">
    <w:nsid w:val="4E8048D3"/>
    <w:multiLevelType w:val="hybridMultilevel"/>
    <w:tmpl w:val="F01E442A"/>
    <w:lvl w:ilvl="0" w:tplc="BFEE9860">
      <w:numFmt w:val="bullet"/>
      <w:lvlText w:val="•"/>
      <w:lvlJc w:val="left"/>
      <w:pPr>
        <w:ind w:left="1440" w:hanging="360"/>
      </w:pPr>
      <w:rPr>
        <w:rFonts w:ascii="Times New Roman" w:eastAsia="Times New Roman" w:hAnsi="Times New Roman" w:cs="Times New Roman"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5BD71721"/>
    <w:multiLevelType w:val="multilevel"/>
    <w:tmpl w:val="27A42356"/>
    <w:lvl w:ilvl="0">
      <w:start w:val="1"/>
      <w:numFmt w:val="decimal"/>
      <w:pStyle w:val="a1"/>
      <w:suff w:val="space"/>
      <w:lvlText w:val="%1."/>
      <w:lvlJc w:val="left"/>
      <w:pPr>
        <w:ind w:left="992" w:hanging="284"/>
      </w:pPr>
      <w:rPr>
        <w:rFonts w:hint="default"/>
        <w:i w:val="0"/>
      </w:rPr>
    </w:lvl>
    <w:lvl w:ilvl="1">
      <w:start w:val="1"/>
      <w:numFmt w:val="decimal"/>
      <w:suff w:val="space"/>
      <w:lvlText w:val="%1.%2."/>
      <w:lvlJc w:val="left"/>
      <w:pPr>
        <w:ind w:left="1275" w:hanging="283"/>
      </w:pPr>
      <w:rPr>
        <w:rFonts w:hint="default"/>
      </w:rPr>
    </w:lvl>
    <w:lvl w:ilvl="2">
      <w:start w:val="1"/>
      <w:numFmt w:val="decimal"/>
      <w:suff w:val="space"/>
      <w:lvlText w:val="%1.%2.%3."/>
      <w:lvlJc w:val="left"/>
      <w:pPr>
        <w:ind w:left="1559" w:hanging="284"/>
      </w:pPr>
      <w:rPr>
        <w:rFonts w:hint="default"/>
      </w:rPr>
    </w:lvl>
    <w:lvl w:ilvl="3">
      <w:start w:val="1"/>
      <w:numFmt w:val="decimal"/>
      <w:suff w:val="space"/>
      <w:lvlText w:val="%1.%2.%3.%4."/>
      <w:lvlJc w:val="left"/>
      <w:pPr>
        <w:ind w:left="1842" w:hanging="283"/>
      </w:pPr>
      <w:rPr>
        <w:rFonts w:hint="default"/>
      </w:rPr>
    </w:lvl>
    <w:lvl w:ilvl="4">
      <w:start w:val="1"/>
      <w:numFmt w:val="decimal"/>
      <w:suff w:val="space"/>
      <w:lvlText w:val="%1.%2.%3.%4.%5."/>
      <w:lvlJc w:val="left"/>
      <w:pPr>
        <w:ind w:left="2940" w:hanging="792"/>
      </w:pPr>
      <w:rPr>
        <w:rFonts w:hint="default"/>
      </w:rPr>
    </w:lvl>
    <w:lvl w:ilvl="5">
      <w:start w:val="1"/>
      <w:numFmt w:val="decimal"/>
      <w:suff w:val="space"/>
      <w:lvlText w:val="%1.%2.%3.%4.%5.%6."/>
      <w:lvlJc w:val="left"/>
      <w:pPr>
        <w:ind w:left="3444" w:hanging="936"/>
      </w:pPr>
      <w:rPr>
        <w:rFonts w:hint="default"/>
      </w:rPr>
    </w:lvl>
    <w:lvl w:ilvl="6">
      <w:start w:val="1"/>
      <w:numFmt w:val="decimal"/>
      <w:lvlText w:val="%1.%2.%3.%4.%5.%6.%7."/>
      <w:lvlJc w:val="left"/>
      <w:pPr>
        <w:tabs>
          <w:tab w:val="num" w:pos="7188"/>
        </w:tabs>
        <w:ind w:left="3948" w:hanging="1080"/>
      </w:pPr>
      <w:rPr>
        <w:rFonts w:hint="default"/>
      </w:rPr>
    </w:lvl>
    <w:lvl w:ilvl="7">
      <w:start w:val="1"/>
      <w:numFmt w:val="decimal"/>
      <w:lvlText w:val="%1.%2.%3.%4.%5.%6.%7.%8."/>
      <w:lvlJc w:val="left"/>
      <w:pPr>
        <w:tabs>
          <w:tab w:val="num" w:pos="7908"/>
        </w:tabs>
        <w:ind w:left="4452" w:hanging="1224"/>
      </w:pPr>
      <w:rPr>
        <w:rFonts w:hint="default"/>
      </w:rPr>
    </w:lvl>
    <w:lvl w:ilvl="8">
      <w:start w:val="1"/>
      <w:numFmt w:val="decimal"/>
      <w:lvlText w:val="%1.%2.%3.%4.%5.%6.%7.%8.%9."/>
      <w:lvlJc w:val="left"/>
      <w:pPr>
        <w:tabs>
          <w:tab w:val="num" w:pos="8988"/>
        </w:tabs>
        <w:ind w:left="5028" w:hanging="1440"/>
      </w:pPr>
      <w:rPr>
        <w:rFonts w:hint="default"/>
      </w:rPr>
    </w:lvl>
  </w:abstractNum>
  <w:abstractNum w:abstractNumId="33">
    <w:nsid w:val="5DF12DA4"/>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4">
    <w:nsid w:val="5F662305"/>
    <w:multiLevelType w:val="hybridMultilevel"/>
    <w:tmpl w:val="EA1E15CA"/>
    <w:lvl w:ilvl="0" w:tplc="07F23AD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631865E1"/>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6">
    <w:nsid w:val="675D2620"/>
    <w:multiLevelType w:val="multilevel"/>
    <w:tmpl w:val="8A682A1A"/>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37">
    <w:nsid w:val="686F4225"/>
    <w:multiLevelType w:val="multilevel"/>
    <w:tmpl w:val="9EBE584C"/>
    <w:lvl w:ilvl="0">
      <w:start w:val="1"/>
      <w:numFmt w:val="bullet"/>
      <w:lvlText w:val=""/>
      <w:lvlJc w:val="left"/>
      <w:pPr>
        <w:tabs>
          <w:tab w:val="num" w:pos="1069"/>
        </w:tabs>
        <w:ind w:left="1069" w:hanging="360"/>
      </w:pPr>
      <w:rPr>
        <w:rFonts w:ascii="Symbol" w:hAnsi="Symbol" w:hint="default"/>
      </w:rPr>
    </w:lvl>
    <w:lvl w:ilvl="1">
      <w:start w:val="1"/>
      <w:numFmt w:val="bullet"/>
      <w:lvlText w:val=""/>
      <w:lvlJc w:val="left"/>
      <w:pPr>
        <w:tabs>
          <w:tab w:val="num" w:pos="1429"/>
        </w:tabs>
        <w:ind w:left="1429" w:hanging="360"/>
      </w:pPr>
      <w:rPr>
        <w:rFonts w:ascii="Symbol" w:hAnsi="Symbol" w:hint="default"/>
      </w:rPr>
    </w:lvl>
    <w:lvl w:ilvl="2">
      <w:start w:val="1"/>
      <w:numFmt w:val="bullet"/>
      <w:lvlText w:val=""/>
      <w:lvlJc w:val="left"/>
      <w:pPr>
        <w:tabs>
          <w:tab w:val="num" w:pos="1789"/>
        </w:tabs>
        <w:ind w:left="1789" w:hanging="360"/>
      </w:pPr>
      <w:rPr>
        <w:rFonts w:ascii="Symbol" w:hAnsi="Symbol" w:hint="default"/>
      </w:rPr>
    </w:lvl>
    <w:lvl w:ilvl="3">
      <w:start w:val="1"/>
      <w:numFmt w:val="bullet"/>
      <w:lvlText w:val=""/>
      <w:lvlJc w:val="left"/>
      <w:pPr>
        <w:tabs>
          <w:tab w:val="num" w:pos="2149"/>
        </w:tabs>
        <w:ind w:left="2149" w:hanging="360"/>
      </w:pPr>
      <w:rPr>
        <w:rFonts w:ascii="Symbol" w:hAnsi="Symbol" w:hint="default"/>
      </w:rPr>
    </w:lvl>
    <w:lvl w:ilvl="4">
      <w:start w:val="1"/>
      <w:numFmt w:val="bullet"/>
      <w:lvlText w:val=""/>
      <w:lvlJc w:val="left"/>
      <w:pPr>
        <w:tabs>
          <w:tab w:val="num" w:pos="2509"/>
        </w:tabs>
        <w:ind w:left="2509" w:hanging="360"/>
      </w:pPr>
      <w:rPr>
        <w:rFonts w:ascii="Symbol" w:hAnsi="Symbol" w:hint="default"/>
      </w:rPr>
    </w:lvl>
    <w:lvl w:ilvl="5">
      <w:start w:val="1"/>
      <w:numFmt w:val="bullet"/>
      <w:lvlText w:val=""/>
      <w:lvlJc w:val="left"/>
      <w:pPr>
        <w:tabs>
          <w:tab w:val="num" w:pos="2869"/>
        </w:tabs>
        <w:ind w:left="2869" w:hanging="360"/>
      </w:pPr>
      <w:rPr>
        <w:rFonts w:ascii="Symbol" w:hAnsi="Symbol" w:hint="default"/>
      </w:rPr>
    </w:lvl>
    <w:lvl w:ilvl="6">
      <w:start w:val="1"/>
      <w:numFmt w:val="bullet"/>
      <w:lvlText w:val=""/>
      <w:lvlJc w:val="left"/>
      <w:pPr>
        <w:tabs>
          <w:tab w:val="num" w:pos="3229"/>
        </w:tabs>
        <w:ind w:left="3229" w:hanging="360"/>
      </w:pPr>
      <w:rPr>
        <w:rFonts w:ascii="Symbol" w:hAnsi="Symbol" w:hint="default"/>
      </w:rPr>
    </w:lvl>
    <w:lvl w:ilvl="7">
      <w:start w:val="1"/>
      <w:numFmt w:val="bullet"/>
      <w:lvlText w:val=""/>
      <w:lvlJc w:val="left"/>
      <w:pPr>
        <w:tabs>
          <w:tab w:val="num" w:pos="3589"/>
        </w:tabs>
        <w:ind w:left="3589" w:hanging="360"/>
      </w:pPr>
      <w:rPr>
        <w:rFonts w:ascii="Symbol" w:hAnsi="Symbol" w:hint="default"/>
      </w:rPr>
    </w:lvl>
    <w:lvl w:ilvl="8">
      <w:start w:val="1"/>
      <w:numFmt w:val="bullet"/>
      <w:lvlText w:val=""/>
      <w:lvlJc w:val="left"/>
      <w:pPr>
        <w:tabs>
          <w:tab w:val="num" w:pos="3949"/>
        </w:tabs>
        <w:ind w:left="3949" w:hanging="360"/>
      </w:pPr>
      <w:rPr>
        <w:rFonts w:ascii="Symbol" w:hAnsi="Symbol" w:hint="default"/>
      </w:rPr>
    </w:lvl>
  </w:abstractNum>
  <w:abstractNum w:abstractNumId="38">
    <w:nsid w:val="6C4B559C"/>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9">
    <w:nsid w:val="6DE0684C"/>
    <w:multiLevelType w:val="hybridMultilevel"/>
    <w:tmpl w:val="5D0ABECA"/>
    <w:lvl w:ilvl="0" w:tplc="87D8136A">
      <w:start w:val="1"/>
      <w:numFmt w:val="russianLower"/>
      <w:lvlText w:val="%1)"/>
      <w:lvlJc w:val="left"/>
      <w:pPr>
        <w:ind w:left="720" w:hanging="360"/>
      </w:pPr>
      <w:rPr>
        <w:rFonts w:hint="default"/>
      </w:rPr>
    </w:lvl>
    <w:lvl w:ilvl="1" w:tplc="C7EE9C24">
      <w:start w:val="1"/>
      <w:numFmt w:val="decimal"/>
      <w:lvlText w:val="%2."/>
      <w:lvlJc w:val="left"/>
      <w:pPr>
        <w:ind w:left="1440" w:hanging="360"/>
      </w:pPr>
      <w:rPr>
        <w:rFonts w:hint="default"/>
      </w:rPr>
    </w:lvl>
    <w:lvl w:ilvl="2" w:tplc="87D8136A">
      <w:start w:val="1"/>
      <w:numFmt w:val="russianLower"/>
      <w:lvlText w:val="%3)"/>
      <w:lvlJc w:val="left"/>
      <w:pPr>
        <w:ind w:left="2160"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37F2C32"/>
    <w:multiLevelType w:val="hybridMultilevel"/>
    <w:tmpl w:val="E418FD98"/>
    <w:lvl w:ilvl="0" w:tplc="29D8BED8">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41">
    <w:nsid w:val="777A5F3F"/>
    <w:multiLevelType w:val="hybridMultilevel"/>
    <w:tmpl w:val="5546DD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84415D5"/>
    <w:multiLevelType w:val="hybridMultilevel"/>
    <w:tmpl w:val="F0BA8FAA"/>
    <w:lvl w:ilvl="0" w:tplc="EE4C69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3">
    <w:nsid w:val="7FDF51B7"/>
    <w:multiLevelType w:val="hybridMultilevel"/>
    <w:tmpl w:val="2058311C"/>
    <w:lvl w:ilvl="0" w:tplc="BFEE9860">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41"/>
  </w:num>
  <w:num w:numId="2">
    <w:abstractNumId w:val="5"/>
  </w:num>
  <w:num w:numId="3">
    <w:abstractNumId w:val="26"/>
  </w:num>
  <w:num w:numId="4">
    <w:abstractNumId w:val="8"/>
  </w:num>
  <w:num w:numId="5">
    <w:abstractNumId w:val="21"/>
  </w:num>
  <w:num w:numId="6">
    <w:abstractNumId w:val="1"/>
  </w:num>
  <w:num w:numId="7">
    <w:abstractNumId w:val="20"/>
  </w:num>
  <w:num w:numId="8">
    <w:abstractNumId w:val="29"/>
  </w:num>
  <w:num w:numId="9">
    <w:abstractNumId w:val="15"/>
  </w:num>
  <w:num w:numId="10">
    <w:abstractNumId w:val="32"/>
  </w:num>
  <w:num w:numId="11">
    <w:abstractNumId w:val="37"/>
  </w:num>
  <w:num w:numId="1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6"/>
  </w:num>
  <w:num w:numId="14">
    <w:abstractNumId w:val="27"/>
  </w:num>
  <w:num w:numId="15">
    <w:abstractNumId w:val="17"/>
  </w:num>
  <w:num w:numId="16">
    <w:abstractNumId w:val="25"/>
  </w:num>
  <w:num w:numId="17">
    <w:abstractNumId w:val="38"/>
  </w:num>
  <w:num w:numId="18">
    <w:abstractNumId w:val="42"/>
  </w:num>
  <w:num w:numId="19">
    <w:abstractNumId w:val="16"/>
  </w:num>
  <w:num w:numId="20">
    <w:abstractNumId w:val="12"/>
  </w:num>
  <w:num w:numId="21">
    <w:abstractNumId w:val="28"/>
  </w:num>
  <w:num w:numId="22">
    <w:abstractNumId w:val="6"/>
  </w:num>
  <w:num w:numId="23">
    <w:abstractNumId w:val="19"/>
  </w:num>
  <w:num w:numId="24">
    <w:abstractNumId w:val="35"/>
  </w:num>
  <w:num w:numId="25">
    <w:abstractNumId w:val="33"/>
  </w:num>
  <w:num w:numId="26">
    <w:abstractNumId w:val="31"/>
  </w:num>
  <w:num w:numId="27">
    <w:abstractNumId w:val="9"/>
  </w:num>
  <w:num w:numId="28">
    <w:abstractNumId w:val="43"/>
  </w:num>
  <w:num w:numId="29">
    <w:abstractNumId w:val="4"/>
  </w:num>
  <w:num w:numId="30">
    <w:abstractNumId w:val="22"/>
  </w:num>
  <w:num w:numId="31">
    <w:abstractNumId w:val="13"/>
  </w:num>
  <w:num w:numId="32">
    <w:abstractNumId w:val="7"/>
  </w:num>
  <w:num w:numId="33">
    <w:abstractNumId w:val="40"/>
  </w:num>
  <w:num w:numId="34">
    <w:abstractNumId w:val="23"/>
  </w:num>
  <w:num w:numId="35">
    <w:abstractNumId w:val="0"/>
  </w:num>
  <w:num w:numId="36">
    <w:abstractNumId w:val="10"/>
  </w:num>
  <w:num w:numId="37">
    <w:abstractNumId w:val="39"/>
  </w:num>
  <w:num w:numId="38">
    <w:abstractNumId w:val="24"/>
  </w:num>
  <w:num w:numId="39">
    <w:abstractNumId w:val="11"/>
  </w:num>
  <w:num w:numId="40">
    <w:abstractNumId w:val="14"/>
  </w:num>
  <w:num w:numId="41">
    <w:abstractNumId w:val="18"/>
  </w:num>
  <w:num w:numId="42">
    <w:abstractNumId w:val="30"/>
  </w:num>
  <w:num w:numId="43">
    <w:abstractNumId w:val="2"/>
  </w:num>
  <w:num w:numId="44">
    <w:abstractNumId w:val="3"/>
  </w:num>
  <w:num w:numId="45">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07818"/>
    <w:rsid w:val="0000287B"/>
    <w:rsid w:val="00010B9F"/>
    <w:rsid w:val="000144E3"/>
    <w:rsid w:val="00014E75"/>
    <w:rsid w:val="00022442"/>
    <w:rsid w:val="000232A1"/>
    <w:rsid w:val="0002417F"/>
    <w:rsid w:val="00024C34"/>
    <w:rsid w:val="000272CA"/>
    <w:rsid w:val="00027709"/>
    <w:rsid w:val="000313D9"/>
    <w:rsid w:val="000328D9"/>
    <w:rsid w:val="00032E6C"/>
    <w:rsid w:val="00035D8A"/>
    <w:rsid w:val="0004246E"/>
    <w:rsid w:val="00044019"/>
    <w:rsid w:val="00051E15"/>
    <w:rsid w:val="000543E2"/>
    <w:rsid w:val="000566AF"/>
    <w:rsid w:val="000566B2"/>
    <w:rsid w:val="00060303"/>
    <w:rsid w:val="000614DE"/>
    <w:rsid w:val="000657EC"/>
    <w:rsid w:val="00065ABA"/>
    <w:rsid w:val="0007073E"/>
    <w:rsid w:val="000717DB"/>
    <w:rsid w:val="00074544"/>
    <w:rsid w:val="000839CD"/>
    <w:rsid w:val="0009192C"/>
    <w:rsid w:val="000A1DDB"/>
    <w:rsid w:val="000A5BFC"/>
    <w:rsid w:val="000A7A46"/>
    <w:rsid w:val="000B3214"/>
    <w:rsid w:val="000B3771"/>
    <w:rsid w:val="000B6E51"/>
    <w:rsid w:val="000B7011"/>
    <w:rsid w:val="000C0498"/>
    <w:rsid w:val="000C3E0E"/>
    <w:rsid w:val="000C5D14"/>
    <w:rsid w:val="000C5F81"/>
    <w:rsid w:val="000E5558"/>
    <w:rsid w:val="000F148F"/>
    <w:rsid w:val="000F4402"/>
    <w:rsid w:val="000F6B1E"/>
    <w:rsid w:val="00101645"/>
    <w:rsid w:val="001034D1"/>
    <w:rsid w:val="00104634"/>
    <w:rsid w:val="001048F5"/>
    <w:rsid w:val="001107D7"/>
    <w:rsid w:val="00114BF4"/>
    <w:rsid w:val="001201A6"/>
    <w:rsid w:val="00120999"/>
    <w:rsid w:val="00121C70"/>
    <w:rsid w:val="00122B11"/>
    <w:rsid w:val="00133858"/>
    <w:rsid w:val="001348F8"/>
    <w:rsid w:val="0014331C"/>
    <w:rsid w:val="00145A79"/>
    <w:rsid w:val="00154E2C"/>
    <w:rsid w:val="00160F9E"/>
    <w:rsid w:val="001631EA"/>
    <w:rsid w:val="0016510C"/>
    <w:rsid w:val="00166071"/>
    <w:rsid w:val="00182BBD"/>
    <w:rsid w:val="00184C94"/>
    <w:rsid w:val="00186F0A"/>
    <w:rsid w:val="001903BF"/>
    <w:rsid w:val="00195C16"/>
    <w:rsid w:val="001A0006"/>
    <w:rsid w:val="001A1C2E"/>
    <w:rsid w:val="001A58FC"/>
    <w:rsid w:val="001A5DAE"/>
    <w:rsid w:val="001A5ED4"/>
    <w:rsid w:val="001B3AE9"/>
    <w:rsid w:val="001B43E6"/>
    <w:rsid w:val="001C2A70"/>
    <w:rsid w:val="001E0A2B"/>
    <w:rsid w:val="001E6E37"/>
    <w:rsid w:val="001F0723"/>
    <w:rsid w:val="001F07A1"/>
    <w:rsid w:val="00205247"/>
    <w:rsid w:val="00205C07"/>
    <w:rsid w:val="00211034"/>
    <w:rsid w:val="002135DB"/>
    <w:rsid w:val="00215D18"/>
    <w:rsid w:val="00217DF1"/>
    <w:rsid w:val="00221653"/>
    <w:rsid w:val="002233AB"/>
    <w:rsid w:val="00224399"/>
    <w:rsid w:val="00225AD1"/>
    <w:rsid w:val="00226004"/>
    <w:rsid w:val="0022770F"/>
    <w:rsid w:val="00230952"/>
    <w:rsid w:val="00234F06"/>
    <w:rsid w:val="00237597"/>
    <w:rsid w:val="00237F2D"/>
    <w:rsid w:val="00240A07"/>
    <w:rsid w:val="00241580"/>
    <w:rsid w:val="00243D6C"/>
    <w:rsid w:val="00245F0C"/>
    <w:rsid w:val="002508E9"/>
    <w:rsid w:val="0025112D"/>
    <w:rsid w:val="00252273"/>
    <w:rsid w:val="00252AE2"/>
    <w:rsid w:val="00253FCD"/>
    <w:rsid w:val="002551CD"/>
    <w:rsid w:val="00261712"/>
    <w:rsid w:val="0026177F"/>
    <w:rsid w:val="0027381D"/>
    <w:rsid w:val="00274F45"/>
    <w:rsid w:val="0029082C"/>
    <w:rsid w:val="00290EA7"/>
    <w:rsid w:val="002910FA"/>
    <w:rsid w:val="002938ED"/>
    <w:rsid w:val="002A5062"/>
    <w:rsid w:val="002A70D8"/>
    <w:rsid w:val="002B6972"/>
    <w:rsid w:val="002D0EE6"/>
    <w:rsid w:val="002D4422"/>
    <w:rsid w:val="002E0FEA"/>
    <w:rsid w:val="002E5966"/>
    <w:rsid w:val="002E78B9"/>
    <w:rsid w:val="002F2832"/>
    <w:rsid w:val="0030013B"/>
    <w:rsid w:val="00303021"/>
    <w:rsid w:val="00304E95"/>
    <w:rsid w:val="00305E41"/>
    <w:rsid w:val="00310B1A"/>
    <w:rsid w:val="00311F46"/>
    <w:rsid w:val="003123A4"/>
    <w:rsid w:val="00315CCC"/>
    <w:rsid w:val="00324C72"/>
    <w:rsid w:val="00326424"/>
    <w:rsid w:val="00327635"/>
    <w:rsid w:val="00327ED0"/>
    <w:rsid w:val="00343175"/>
    <w:rsid w:val="00346D34"/>
    <w:rsid w:val="00346E88"/>
    <w:rsid w:val="003470B9"/>
    <w:rsid w:val="0034750E"/>
    <w:rsid w:val="00350494"/>
    <w:rsid w:val="00350A52"/>
    <w:rsid w:val="00353C9E"/>
    <w:rsid w:val="00360572"/>
    <w:rsid w:val="0036235A"/>
    <w:rsid w:val="003720D3"/>
    <w:rsid w:val="003736AB"/>
    <w:rsid w:val="003749F4"/>
    <w:rsid w:val="00377EEE"/>
    <w:rsid w:val="003849AF"/>
    <w:rsid w:val="00385991"/>
    <w:rsid w:val="00390CA9"/>
    <w:rsid w:val="00392F0A"/>
    <w:rsid w:val="003A1DED"/>
    <w:rsid w:val="003A264C"/>
    <w:rsid w:val="003A66D7"/>
    <w:rsid w:val="003B06A4"/>
    <w:rsid w:val="003B0A9A"/>
    <w:rsid w:val="003B2750"/>
    <w:rsid w:val="003B35FC"/>
    <w:rsid w:val="003B37DE"/>
    <w:rsid w:val="003B4F6C"/>
    <w:rsid w:val="003B6605"/>
    <w:rsid w:val="003B7CFD"/>
    <w:rsid w:val="003D7A08"/>
    <w:rsid w:val="003E5D77"/>
    <w:rsid w:val="003F4A0F"/>
    <w:rsid w:val="003F60C2"/>
    <w:rsid w:val="003F742D"/>
    <w:rsid w:val="00400ACC"/>
    <w:rsid w:val="004028A2"/>
    <w:rsid w:val="00405D3F"/>
    <w:rsid w:val="00410D82"/>
    <w:rsid w:val="004143D4"/>
    <w:rsid w:val="00417A11"/>
    <w:rsid w:val="0042636C"/>
    <w:rsid w:val="004279C9"/>
    <w:rsid w:val="0043777B"/>
    <w:rsid w:val="00440C14"/>
    <w:rsid w:val="004459F3"/>
    <w:rsid w:val="0045273F"/>
    <w:rsid w:val="00453687"/>
    <w:rsid w:val="0045769B"/>
    <w:rsid w:val="00463D21"/>
    <w:rsid w:val="00466080"/>
    <w:rsid w:val="00475B0A"/>
    <w:rsid w:val="0047725B"/>
    <w:rsid w:val="00482FF8"/>
    <w:rsid w:val="0048476C"/>
    <w:rsid w:val="0049080F"/>
    <w:rsid w:val="00496FE2"/>
    <w:rsid w:val="004A155D"/>
    <w:rsid w:val="004B1ECE"/>
    <w:rsid w:val="004B2076"/>
    <w:rsid w:val="004B5C37"/>
    <w:rsid w:val="004B6135"/>
    <w:rsid w:val="004B6378"/>
    <w:rsid w:val="004B6556"/>
    <w:rsid w:val="004B6740"/>
    <w:rsid w:val="004B7F7C"/>
    <w:rsid w:val="004C0FBF"/>
    <w:rsid w:val="004C231D"/>
    <w:rsid w:val="004C4F93"/>
    <w:rsid w:val="004C55F2"/>
    <w:rsid w:val="004D20FB"/>
    <w:rsid w:val="004D7347"/>
    <w:rsid w:val="004E0D97"/>
    <w:rsid w:val="004E158B"/>
    <w:rsid w:val="004E1CEF"/>
    <w:rsid w:val="004E346C"/>
    <w:rsid w:val="004F6EF2"/>
    <w:rsid w:val="004F77CD"/>
    <w:rsid w:val="005007AA"/>
    <w:rsid w:val="005043BE"/>
    <w:rsid w:val="0050700A"/>
    <w:rsid w:val="00507818"/>
    <w:rsid w:val="00507C21"/>
    <w:rsid w:val="00516669"/>
    <w:rsid w:val="00520C8C"/>
    <w:rsid w:val="00522E88"/>
    <w:rsid w:val="00523611"/>
    <w:rsid w:val="00524935"/>
    <w:rsid w:val="00530FF5"/>
    <w:rsid w:val="0053158C"/>
    <w:rsid w:val="0053177A"/>
    <w:rsid w:val="0053193E"/>
    <w:rsid w:val="0053278D"/>
    <w:rsid w:val="00533D31"/>
    <w:rsid w:val="0053427C"/>
    <w:rsid w:val="00535E8D"/>
    <w:rsid w:val="00536830"/>
    <w:rsid w:val="0054002D"/>
    <w:rsid w:val="00540E04"/>
    <w:rsid w:val="0054131E"/>
    <w:rsid w:val="00547C7E"/>
    <w:rsid w:val="0055553F"/>
    <w:rsid w:val="0055791B"/>
    <w:rsid w:val="005666E1"/>
    <w:rsid w:val="00570012"/>
    <w:rsid w:val="005702D3"/>
    <w:rsid w:val="00571E74"/>
    <w:rsid w:val="0057321A"/>
    <w:rsid w:val="0057633C"/>
    <w:rsid w:val="005764CB"/>
    <w:rsid w:val="00577186"/>
    <w:rsid w:val="00581C4C"/>
    <w:rsid w:val="00583CDE"/>
    <w:rsid w:val="00584E3C"/>
    <w:rsid w:val="00586C47"/>
    <w:rsid w:val="00591351"/>
    <w:rsid w:val="00592955"/>
    <w:rsid w:val="005A1B6F"/>
    <w:rsid w:val="005A3524"/>
    <w:rsid w:val="005A485E"/>
    <w:rsid w:val="005B1FE8"/>
    <w:rsid w:val="005B266E"/>
    <w:rsid w:val="005B3519"/>
    <w:rsid w:val="005B48C3"/>
    <w:rsid w:val="005B48DD"/>
    <w:rsid w:val="005B63FD"/>
    <w:rsid w:val="005E1D2D"/>
    <w:rsid w:val="005E52BC"/>
    <w:rsid w:val="005E5EC0"/>
    <w:rsid w:val="005E6E21"/>
    <w:rsid w:val="005E7835"/>
    <w:rsid w:val="005F44FD"/>
    <w:rsid w:val="005F778A"/>
    <w:rsid w:val="005F7992"/>
    <w:rsid w:val="00601C9F"/>
    <w:rsid w:val="0060304B"/>
    <w:rsid w:val="00607C66"/>
    <w:rsid w:val="006103A9"/>
    <w:rsid w:val="006130CA"/>
    <w:rsid w:val="00614288"/>
    <w:rsid w:val="00616B31"/>
    <w:rsid w:val="00616E3D"/>
    <w:rsid w:val="0062463C"/>
    <w:rsid w:val="006250E3"/>
    <w:rsid w:val="006311AB"/>
    <w:rsid w:val="006339B3"/>
    <w:rsid w:val="00636F81"/>
    <w:rsid w:val="006379D5"/>
    <w:rsid w:val="00641C25"/>
    <w:rsid w:val="00651A63"/>
    <w:rsid w:val="006556B4"/>
    <w:rsid w:val="00660546"/>
    <w:rsid w:val="006609F8"/>
    <w:rsid w:val="00670CD5"/>
    <w:rsid w:val="00670E0B"/>
    <w:rsid w:val="00674E79"/>
    <w:rsid w:val="006752B0"/>
    <w:rsid w:val="006772CA"/>
    <w:rsid w:val="0068137A"/>
    <w:rsid w:val="006827C1"/>
    <w:rsid w:val="0068578F"/>
    <w:rsid w:val="006925E7"/>
    <w:rsid w:val="0069296D"/>
    <w:rsid w:val="00694412"/>
    <w:rsid w:val="006946CF"/>
    <w:rsid w:val="00696476"/>
    <w:rsid w:val="006A19CC"/>
    <w:rsid w:val="006A3230"/>
    <w:rsid w:val="006A5D8F"/>
    <w:rsid w:val="006A7011"/>
    <w:rsid w:val="006A7DC4"/>
    <w:rsid w:val="006C2C37"/>
    <w:rsid w:val="006C6F11"/>
    <w:rsid w:val="006D07DA"/>
    <w:rsid w:val="006D2490"/>
    <w:rsid w:val="006D27B7"/>
    <w:rsid w:val="006D312C"/>
    <w:rsid w:val="006D5305"/>
    <w:rsid w:val="006D5AE2"/>
    <w:rsid w:val="006E261F"/>
    <w:rsid w:val="006E492A"/>
    <w:rsid w:val="006E4E2C"/>
    <w:rsid w:val="006E50FE"/>
    <w:rsid w:val="006F211A"/>
    <w:rsid w:val="006F2438"/>
    <w:rsid w:val="006F3632"/>
    <w:rsid w:val="006F3DF0"/>
    <w:rsid w:val="006F62A8"/>
    <w:rsid w:val="006F69EB"/>
    <w:rsid w:val="00704EEA"/>
    <w:rsid w:val="0071191D"/>
    <w:rsid w:val="007152D6"/>
    <w:rsid w:val="007159C7"/>
    <w:rsid w:val="00723131"/>
    <w:rsid w:val="00723A70"/>
    <w:rsid w:val="0072401C"/>
    <w:rsid w:val="00724F13"/>
    <w:rsid w:val="00734F46"/>
    <w:rsid w:val="00740677"/>
    <w:rsid w:val="0074137E"/>
    <w:rsid w:val="007433C1"/>
    <w:rsid w:val="007536E6"/>
    <w:rsid w:val="007662AE"/>
    <w:rsid w:val="007679D7"/>
    <w:rsid w:val="00770084"/>
    <w:rsid w:val="00770567"/>
    <w:rsid w:val="007718BD"/>
    <w:rsid w:val="007726AE"/>
    <w:rsid w:val="00776180"/>
    <w:rsid w:val="00782AD1"/>
    <w:rsid w:val="007A1634"/>
    <w:rsid w:val="007A351A"/>
    <w:rsid w:val="007A3EB1"/>
    <w:rsid w:val="007B46E3"/>
    <w:rsid w:val="007B5816"/>
    <w:rsid w:val="007B6C2F"/>
    <w:rsid w:val="007D1537"/>
    <w:rsid w:val="007D514B"/>
    <w:rsid w:val="007D6F77"/>
    <w:rsid w:val="007E5084"/>
    <w:rsid w:val="007E58F2"/>
    <w:rsid w:val="0080170C"/>
    <w:rsid w:val="00812A9D"/>
    <w:rsid w:val="00814055"/>
    <w:rsid w:val="0081602F"/>
    <w:rsid w:val="008318E9"/>
    <w:rsid w:val="00836865"/>
    <w:rsid w:val="00841BC2"/>
    <w:rsid w:val="0084319B"/>
    <w:rsid w:val="008446C1"/>
    <w:rsid w:val="0084580D"/>
    <w:rsid w:val="00845D05"/>
    <w:rsid w:val="00846C3F"/>
    <w:rsid w:val="00853971"/>
    <w:rsid w:val="008571B9"/>
    <w:rsid w:val="00875CD0"/>
    <w:rsid w:val="008867D6"/>
    <w:rsid w:val="008932B5"/>
    <w:rsid w:val="00894726"/>
    <w:rsid w:val="008A0170"/>
    <w:rsid w:val="008A7F43"/>
    <w:rsid w:val="008B0A9D"/>
    <w:rsid w:val="008B158B"/>
    <w:rsid w:val="008B361C"/>
    <w:rsid w:val="008B38E1"/>
    <w:rsid w:val="008C0CC2"/>
    <w:rsid w:val="008C4353"/>
    <w:rsid w:val="008C66CB"/>
    <w:rsid w:val="008C6DFB"/>
    <w:rsid w:val="008D0B77"/>
    <w:rsid w:val="008D2F46"/>
    <w:rsid w:val="008D432D"/>
    <w:rsid w:val="008D4FFF"/>
    <w:rsid w:val="008E089D"/>
    <w:rsid w:val="008E2026"/>
    <w:rsid w:val="008E331B"/>
    <w:rsid w:val="008E3FDC"/>
    <w:rsid w:val="008E5678"/>
    <w:rsid w:val="008F0FB2"/>
    <w:rsid w:val="008F19ED"/>
    <w:rsid w:val="008F65CB"/>
    <w:rsid w:val="00902878"/>
    <w:rsid w:val="00902AEF"/>
    <w:rsid w:val="00904A9E"/>
    <w:rsid w:val="00910BDC"/>
    <w:rsid w:val="0091361E"/>
    <w:rsid w:val="00913E9C"/>
    <w:rsid w:val="009147C8"/>
    <w:rsid w:val="00921C3E"/>
    <w:rsid w:val="00925842"/>
    <w:rsid w:val="00925EA0"/>
    <w:rsid w:val="0093221A"/>
    <w:rsid w:val="00937B54"/>
    <w:rsid w:val="009425BC"/>
    <w:rsid w:val="00943C19"/>
    <w:rsid w:val="009461B9"/>
    <w:rsid w:val="00947410"/>
    <w:rsid w:val="00950865"/>
    <w:rsid w:val="0095178F"/>
    <w:rsid w:val="009519B0"/>
    <w:rsid w:val="0095485B"/>
    <w:rsid w:val="0095745A"/>
    <w:rsid w:val="00960415"/>
    <w:rsid w:val="0097257D"/>
    <w:rsid w:val="00972642"/>
    <w:rsid w:val="00972D02"/>
    <w:rsid w:val="00973C3A"/>
    <w:rsid w:val="00975397"/>
    <w:rsid w:val="009923BD"/>
    <w:rsid w:val="00994576"/>
    <w:rsid w:val="009A1A58"/>
    <w:rsid w:val="009A53E8"/>
    <w:rsid w:val="009A5490"/>
    <w:rsid w:val="009A6132"/>
    <w:rsid w:val="009C652C"/>
    <w:rsid w:val="009D0FF2"/>
    <w:rsid w:val="009D1F7E"/>
    <w:rsid w:val="009D3C9B"/>
    <w:rsid w:val="009D6E79"/>
    <w:rsid w:val="009F1D59"/>
    <w:rsid w:val="009F3755"/>
    <w:rsid w:val="009F50EA"/>
    <w:rsid w:val="009F5B14"/>
    <w:rsid w:val="00A01AB4"/>
    <w:rsid w:val="00A06D2E"/>
    <w:rsid w:val="00A071D5"/>
    <w:rsid w:val="00A07A50"/>
    <w:rsid w:val="00A11C93"/>
    <w:rsid w:val="00A1493D"/>
    <w:rsid w:val="00A21DA9"/>
    <w:rsid w:val="00A238C0"/>
    <w:rsid w:val="00A24156"/>
    <w:rsid w:val="00A2443C"/>
    <w:rsid w:val="00A24912"/>
    <w:rsid w:val="00A24D30"/>
    <w:rsid w:val="00A259E4"/>
    <w:rsid w:val="00A25BE9"/>
    <w:rsid w:val="00A26A88"/>
    <w:rsid w:val="00A27015"/>
    <w:rsid w:val="00A2761B"/>
    <w:rsid w:val="00A32E3F"/>
    <w:rsid w:val="00A469E4"/>
    <w:rsid w:val="00A50B29"/>
    <w:rsid w:val="00A56E75"/>
    <w:rsid w:val="00A61081"/>
    <w:rsid w:val="00A61CA9"/>
    <w:rsid w:val="00A70191"/>
    <w:rsid w:val="00A71EF8"/>
    <w:rsid w:val="00A854D8"/>
    <w:rsid w:val="00A912AF"/>
    <w:rsid w:val="00A91C61"/>
    <w:rsid w:val="00A92705"/>
    <w:rsid w:val="00AA0992"/>
    <w:rsid w:val="00AA1278"/>
    <w:rsid w:val="00AA22C9"/>
    <w:rsid w:val="00AA319E"/>
    <w:rsid w:val="00AA6ABB"/>
    <w:rsid w:val="00AA721D"/>
    <w:rsid w:val="00AB162E"/>
    <w:rsid w:val="00AC03E3"/>
    <w:rsid w:val="00AC6B18"/>
    <w:rsid w:val="00AC76A0"/>
    <w:rsid w:val="00AD11C5"/>
    <w:rsid w:val="00AD13F6"/>
    <w:rsid w:val="00AD17DA"/>
    <w:rsid w:val="00AD2F13"/>
    <w:rsid w:val="00AD549D"/>
    <w:rsid w:val="00AD593B"/>
    <w:rsid w:val="00AE41DE"/>
    <w:rsid w:val="00AE4539"/>
    <w:rsid w:val="00AF106E"/>
    <w:rsid w:val="00AF1404"/>
    <w:rsid w:val="00AF708B"/>
    <w:rsid w:val="00B00405"/>
    <w:rsid w:val="00B034EE"/>
    <w:rsid w:val="00B07533"/>
    <w:rsid w:val="00B07581"/>
    <w:rsid w:val="00B15205"/>
    <w:rsid w:val="00B22FA9"/>
    <w:rsid w:val="00B23B6E"/>
    <w:rsid w:val="00B31F24"/>
    <w:rsid w:val="00B452D1"/>
    <w:rsid w:val="00B46691"/>
    <w:rsid w:val="00B50023"/>
    <w:rsid w:val="00B55818"/>
    <w:rsid w:val="00B630AA"/>
    <w:rsid w:val="00B63A26"/>
    <w:rsid w:val="00B713B0"/>
    <w:rsid w:val="00B7468A"/>
    <w:rsid w:val="00B77194"/>
    <w:rsid w:val="00B84F31"/>
    <w:rsid w:val="00B9196A"/>
    <w:rsid w:val="00B9292D"/>
    <w:rsid w:val="00BA4363"/>
    <w:rsid w:val="00BC0FD5"/>
    <w:rsid w:val="00BC20D4"/>
    <w:rsid w:val="00BC282B"/>
    <w:rsid w:val="00BC2AB1"/>
    <w:rsid w:val="00BC3114"/>
    <w:rsid w:val="00BE12A7"/>
    <w:rsid w:val="00BE53B8"/>
    <w:rsid w:val="00BE5D95"/>
    <w:rsid w:val="00C01BEA"/>
    <w:rsid w:val="00C05021"/>
    <w:rsid w:val="00C165FC"/>
    <w:rsid w:val="00C2161E"/>
    <w:rsid w:val="00C30A9C"/>
    <w:rsid w:val="00C3400B"/>
    <w:rsid w:val="00C36934"/>
    <w:rsid w:val="00C41B6F"/>
    <w:rsid w:val="00C45028"/>
    <w:rsid w:val="00C534B2"/>
    <w:rsid w:val="00C65C4A"/>
    <w:rsid w:val="00C65D87"/>
    <w:rsid w:val="00C67076"/>
    <w:rsid w:val="00C67B95"/>
    <w:rsid w:val="00C751A8"/>
    <w:rsid w:val="00C777F2"/>
    <w:rsid w:val="00C80846"/>
    <w:rsid w:val="00C93444"/>
    <w:rsid w:val="00CA3769"/>
    <w:rsid w:val="00CA4889"/>
    <w:rsid w:val="00CA5E19"/>
    <w:rsid w:val="00CA64A7"/>
    <w:rsid w:val="00CB2995"/>
    <w:rsid w:val="00CB4565"/>
    <w:rsid w:val="00CC3F91"/>
    <w:rsid w:val="00CC76DC"/>
    <w:rsid w:val="00CD06E7"/>
    <w:rsid w:val="00CD5207"/>
    <w:rsid w:val="00CF216A"/>
    <w:rsid w:val="00D034BB"/>
    <w:rsid w:val="00D0380C"/>
    <w:rsid w:val="00D04B2D"/>
    <w:rsid w:val="00D10CE4"/>
    <w:rsid w:val="00D14A2B"/>
    <w:rsid w:val="00D1509D"/>
    <w:rsid w:val="00D17A94"/>
    <w:rsid w:val="00D22281"/>
    <w:rsid w:val="00D232CC"/>
    <w:rsid w:val="00D27C7D"/>
    <w:rsid w:val="00D30B72"/>
    <w:rsid w:val="00D339D3"/>
    <w:rsid w:val="00D5320E"/>
    <w:rsid w:val="00D541FD"/>
    <w:rsid w:val="00D544AE"/>
    <w:rsid w:val="00D60A50"/>
    <w:rsid w:val="00D60D9B"/>
    <w:rsid w:val="00D61499"/>
    <w:rsid w:val="00D64A26"/>
    <w:rsid w:val="00D70C6E"/>
    <w:rsid w:val="00D710FB"/>
    <w:rsid w:val="00D72697"/>
    <w:rsid w:val="00D810B4"/>
    <w:rsid w:val="00D81613"/>
    <w:rsid w:val="00D921E8"/>
    <w:rsid w:val="00D94F58"/>
    <w:rsid w:val="00D975B5"/>
    <w:rsid w:val="00DA34F6"/>
    <w:rsid w:val="00DA43F2"/>
    <w:rsid w:val="00DB18B6"/>
    <w:rsid w:val="00DB3D7C"/>
    <w:rsid w:val="00DB6E1D"/>
    <w:rsid w:val="00DD2687"/>
    <w:rsid w:val="00DD602F"/>
    <w:rsid w:val="00DE11CA"/>
    <w:rsid w:val="00DE27E3"/>
    <w:rsid w:val="00DE4A39"/>
    <w:rsid w:val="00DE7837"/>
    <w:rsid w:val="00DF3ED6"/>
    <w:rsid w:val="00DF563D"/>
    <w:rsid w:val="00E0397A"/>
    <w:rsid w:val="00E03D71"/>
    <w:rsid w:val="00E120D7"/>
    <w:rsid w:val="00E1372B"/>
    <w:rsid w:val="00E15A5D"/>
    <w:rsid w:val="00E15CBD"/>
    <w:rsid w:val="00E27BC2"/>
    <w:rsid w:val="00E304AA"/>
    <w:rsid w:val="00E35600"/>
    <w:rsid w:val="00E35E4B"/>
    <w:rsid w:val="00E36825"/>
    <w:rsid w:val="00E432E7"/>
    <w:rsid w:val="00E471BC"/>
    <w:rsid w:val="00E47B06"/>
    <w:rsid w:val="00E5062C"/>
    <w:rsid w:val="00E55DB4"/>
    <w:rsid w:val="00E6218B"/>
    <w:rsid w:val="00E63822"/>
    <w:rsid w:val="00E74587"/>
    <w:rsid w:val="00E74E8B"/>
    <w:rsid w:val="00E76E48"/>
    <w:rsid w:val="00E77C9C"/>
    <w:rsid w:val="00E800CF"/>
    <w:rsid w:val="00E80C81"/>
    <w:rsid w:val="00E83825"/>
    <w:rsid w:val="00E9251E"/>
    <w:rsid w:val="00E9793F"/>
    <w:rsid w:val="00EB114A"/>
    <w:rsid w:val="00EB55F3"/>
    <w:rsid w:val="00EB61A8"/>
    <w:rsid w:val="00EC00A8"/>
    <w:rsid w:val="00EC2731"/>
    <w:rsid w:val="00EC5A6A"/>
    <w:rsid w:val="00ED19B7"/>
    <w:rsid w:val="00ED3B89"/>
    <w:rsid w:val="00ED5424"/>
    <w:rsid w:val="00EE320C"/>
    <w:rsid w:val="00EE66F6"/>
    <w:rsid w:val="00EF0102"/>
    <w:rsid w:val="00EF0CBF"/>
    <w:rsid w:val="00EF1CA3"/>
    <w:rsid w:val="00EF3101"/>
    <w:rsid w:val="00EF581E"/>
    <w:rsid w:val="00EF5F2C"/>
    <w:rsid w:val="00F0704E"/>
    <w:rsid w:val="00F10D34"/>
    <w:rsid w:val="00F10EF5"/>
    <w:rsid w:val="00F140B6"/>
    <w:rsid w:val="00F15778"/>
    <w:rsid w:val="00F15C3E"/>
    <w:rsid w:val="00F2038C"/>
    <w:rsid w:val="00F21AA9"/>
    <w:rsid w:val="00F224AD"/>
    <w:rsid w:val="00F244C3"/>
    <w:rsid w:val="00F2467C"/>
    <w:rsid w:val="00F246E9"/>
    <w:rsid w:val="00F2495E"/>
    <w:rsid w:val="00F25776"/>
    <w:rsid w:val="00F34C3B"/>
    <w:rsid w:val="00F3539A"/>
    <w:rsid w:val="00F35505"/>
    <w:rsid w:val="00F40F80"/>
    <w:rsid w:val="00F529EB"/>
    <w:rsid w:val="00F54DBD"/>
    <w:rsid w:val="00F54EC7"/>
    <w:rsid w:val="00F63F0A"/>
    <w:rsid w:val="00F66ECC"/>
    <w:rsid w:val="00F819C6"/>
    <w:rsid w:val="00F8368A"/>
    <w:rsid w:val="00F869CB"/>
    <w:rsid w:val="00F86D8C"/>
    <w:rsid w:val="00F91FDD"/>
    <w:rsid w:val="00F93C71"/>
    <w:rsid w:val="00F978A5"/>
    <w:rsid w:val="00F97A17"/>
    <w:rsid w:val="00FA2F19"/>
    <w:rsid w:val="00FA2F7F"/>
    <w:rsid w:val="00FB1108"/>
    <w:rsid w:val="00FB1B86"/>
    <w:rsid w:val="00FB6F4E"/>
    <w:rsid w:val="00FC06E9"/>
    <w:rsid w:val="00FC1F48"/>
    <w:rsid w:val="00FC3006"/>
    <w:rsid w:val="00FC642F"/>
    <w:rsid w:val="00FE135A"/>
    <w:rsid w:val="00FE228D"/>
    <w:rsid w:val="00FE608A"/>
    <w:rsid w:val="00FF2A25"/>
    <w:rsid w:val="00FF454C"/>
    <w:rsid w:val="00FF74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Subtitle" w:qFormat="1"/>
    <w:lsdException w:name="Hyperlink" w:uiPriority="99"/>
    <w:lsdException w:name="Strong"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B84F31"/>
    <w:pPr>
      <w:suppressAutoHyphens/>
      <w:spacing w:line="360" w:lineRule="auto"/>
      <w:ind w:firstLine="720"/>
      <w:jc w:val="both"/>
    </w:pPr>
    <w:rPr>
      <w:sz w:val="24"/>
      <w:szCs w:val="24"/>
    </w:rPr>
  </w:style>
  <w:style w:type="paragraph" w:styleId="1">
    <w:name w:val="heading 1"/>
    <w:basedOn w:val="a2"/>
    <w:next w:val="a2"/>
    <w:link w:val="10"/>
    <w:qFormat/>
    <w:rsid w:val="00035D8A"/>
    <w:pPr>
      <w:keepNext/>
      <w:pageBreakBefore/>
      <w:spacing w:before="160" w:after="60"/>
      <w:ind w:firstLine="0"/>
      <w:jc w:val="left"/>
      <w:outlineLvl w:val="0"/>
    </w:pPr>
    <w:rPr>
      <w:rFonts w:cs="Arial"/>
      <w:bCs/>
      <w:kern w:val="32"/>
      <w:sz w:val="36"/>
      <w:szCs w:val="32"/>
    </w:rPr>
  </w:style>
  <w:style w:type="paragraph" w:styleId="2">
    <w:name w:val="heading 2"/>
    <w:basedOn w:val="a2"/>
    <w:next w:val="a2"/>
    <w:link w:val="20"/>
    <w:qFormat/>
    <w:rsid w:val="00035D8A"/>
    <w:pPr>
      <w:keepNext/>
      <w:spacing w:before="60" w:after="40"/>
      <w:ind w:firstLine="0"/>
      <w:jc w:val="left"/>
      <w:outlineLvl w:val="1"/>
    </w:pPr>
    <w:rPr>
      <w:rFonts w:cs="Arial"/>
      <w:bCs/>
      <w:iCs/>
      <w:sz w:val="32"/>
      <w:szCs w:val="28"/>
    </w:rPr>
  </w:style>
  <w:style w:type="paragraph" w:styleId="3">
    <w:name w:val="heading 3"/>
    <w:basedOn w:val="a2"/>
    <w:next w:val="a2"/>
    <w:link w:val="30"/>
    <w:semiHidden/>
    <w:unhideWhenUsed/>
    <w:qFormat/>
    <w:rsid w:val="00BC2AB1"/>
    <w:pPr>
      <w:keepNext/>
      <w:spacing w:before="240" w:after="60"/>
      <w:outlineLvl w:val="2"/>
    </w:pPr>
    <w:rPr>
      <w:rFonts w:ascii="Cambria" w:hAnsi="Cambria"/>
      <w:b/>
      <w:bCs/>
      <w:sz w:val="26"/>
      <w:szCs w:val="26"/>
    </w:rPr>
  </w:style>
  <w:style w:type="paragraph" w:styleId="4">
    <w:name w:val="heading 4"/>
    <w:basedOn w:val="a2"/>
    <w:next w:val="a2"/>
    <w:link w:val="40"/>
    <w:semiHidden/>
    <w:unhideWhenUsed/>
    <w:qFormat/>
    <w:rsid w:val="00BC2AB1"/>
    <w:pPr>
      <w:keepNext/>
      <w:spacing w:before="240" w:after="60"/>
      <w:outlineLvl w:val="3"/>
    </w:pPr>
    <w:rPr>
      <w:rFonts w:ascii="Calibri" w:hAnsi="Calibri"/>
      <w:b/>
      <w:bCs/>
      <w:sz w:val="28"/>
      <w:szCs w:val="28"/>
    </w:rPr>
  </w:style>
  <w:style w:type="paragraph" w:styleId="5">
    <w:name w:val="heading 5"/>
    <w:basedOn w:val="a2"/>
    <w:next w:val="a2"/>
    <w:link w:val="50"/>
    <w:semiHidden/>
    <w:unhideWhenUsed/>
    <w:qFormat/>
    <w:rsid w:val="00BC2AB1"/>
    <w:pPr>
      <w:spacing w:before="240" w:after="60"/>
      <w:outlineLvl w:val="4"/>
    </w:pPr>
    <w:rPr>
      <w:rFonts w:ascii="Calibri" w:hAnsi="Calibri"/>
      <w:b/>
      <w:bCs/>
      <w:i/>
      <w:iCs/>
      <w:sz w:val="26"/>
      <w:szCs w:val="26"/>
    </w:rPr>
  </w:style>
  <w:style w:type="paragraph" w:styleId="6">
    <w:name w:val="heading 6"/>
    <w:basedOn w:val="a2"/>
    <w:next w:val="a2"/>
    <w:link w:val="60"/>
    <w:semiHidden/>
    <w:unhideWhenUsed/>
    <w:qFormat/>
    <w:rsid w:val="00BC2AB1"/>
    <w:pPr>
      <w:spacing w:before="240" w:after="60"/>
      <w:outlineLvl w:val="5"/>
    </w:pPr>
    <w:rPr>
      <w:rFonts w:ascii="Calibri" w:hAnsi="Calibri"/>
      <w:b/>
      <w:bCs/>
      <w:sz w:val="22"/>
      <w:szCs w:val="22"/>
    </w:rPr>
  </w:style>
  <w:style w:type="paragraph" w:styleId="7">
    <w:name w:val="heading 7"/>
    <w:basedOn w:val="a2"/>
    <w:next w:val="a2"/>
    <w:link w:val="70"/>
    <w:semiHidden/>
    <w:unhideWhenUsed/>
    <w:qFormat/>
    <w:rsid w:val="00BC2AB1"/>
    <w:pPr>
      <w:spacing w:before="240" w:after="60"/>
      <w:outlineLvl w:val="6"/>
    </w:pPr>
    <w:rPr>
      <w:rFonts w:ascii="Calibri" w:hAnsi="Calibri"/>
    </w:rPr>
  </w:style>
  <w:style w:type="paragraph" w:styleId="8">
    <w:name w:val="heading 8"/>
    <w:basedOn w:val="a2"/>
    <w:next w:val="a2"/>
    <w:link w:val="80"/>
    <w:semiHidden/>
    <w:unhideWhenUsed/>
    <w:qFormat/>
    <w:rsid w:val="00BC2AB1"/>
    <w:pPr>
      <w:spacing w:before="240" w:after="60"/>
      <w:outlineLvl w:val="7"/>
    </w:pPr>
    <w:rPr>
      <w:rFonts w:ascii="Calibri" w:hAnsi="Calibri"/>
      <w:i/>
      <w:iCs/>
    </w:rPr>
  </w:style>
  <w:style w:type="paragraph" w:styleId="9">
    <w:name w:val="heading 9"/>
    <w:basedOn w:val="a2"/>
    <w:next w:val="a2"/>
    <w:link w:val="90"/>
    <w:semiHidden/>
    <w:unhideWhenUsed/>
    <w:qFormat/>
    <w:rsid w:val="00BC2AB1"/>
    <w:pPr>
      <w:spacing w:before="240" w:after="60"/>
      <w:outlineLvl w:val="8"/>
    </w:pPr>
    <w:rPr>
      <w:rFonts w:ascii="Cambria" w:hAnsi="Cambria"/>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1">
    <w:name w:val="Обычный1"/>
    <w:pPr>
      <w:widowControl w:val="0"/>
    </w:pPr>
    <w:rPr>
      <w:snapToGrid w:val="0"/>
    </w:rPr>
  </w:style>
  <w:style w:type="paragraph" w:styleId="a6">
    <w:name w:val="Title"/>
    <w:basedOn w:val="a2"/>
    <w:next w:val="a2"/>
    <w:link w:val="a7"/>
    <w:rsid w:val="00FE135A"/>
    <w:pPr>
      <w:spacing w:before="240" w:after="60"/>
      <w:jc w:val="center"/>
      <w:outlineLvl w:val="0"/>
    </w:pPr>
    <w:rPr>
      <w:rFonts w:ascii="Cambria" w:hAnsi="Cambria"/>
      <w:b/>
      <w:bCs/>
      <w:kern w:val="28"/>
      <w:sz w:val="32"/>
      <w:szCs w:val="32"/>
    </w:rPr>
  </w:style>
  <w:style w:type="paragraph" w:styleId="a8">
    <w:name w:val="header"/>
    <w:basedOn w:val="a2"/>
    <w:pPr>
      <w:tabs>
        <w:tab w:val="center" w:pos="4153"/>
        <w:tab w:val="right" w:pos="8306"/>
      </w:tabs>
    </w:pPr>
  </w:style>
  <w:style w:type="paragraph" w:styleId="a9">
    <w:name w:val="footer"/>
    <w:basedOn w:val="a2"/>
    <w:link w:val="aa"/>
    <w:pPr>
      <w:tabs>
        <w:tab w:val="center" w:pos="4153"/>
        <w:tab w:val="right" w:pos="8306"/>
      </w:tabs>
    </w:pPr>
  </w:style>
  <w:style w:type="character" w:customStyle="1" w:styleId="10">
    <w:name w:val="Заголовок 1 Знак"/>
    <w:link w:val="1"/>
    <w:rsid w:val="00035D8A"/>
    <w:rPr>
      <w:rFonts w:cs="Arial"/>
      <w:bCs/>
      <w:kern w:val="32"/>
      <w:sz w:val="36"/>
      <w:szCs w:val="32"/>
    </w:rPr>
  </w:style>
  <w:style w:type="character" w:customStyle="1" w:styleId="20">
    <w:name w:val="Заголовок 2 Знак"/>
    <w:link w:val="2"/>
    <w:rsid w:val="00035D8A"/>
    <w:rPr>
      <w:rFonts w:cs="Arial"/>
      <w:bCs/>
      <w:iCs/>
      <w:sz w:val="32"/>
      <w:szCs w:val="28"/>
    </w:rPr>
  </w:style>
  <w:style w:type="character" w:customStyle="1" w:styleId="30">
    <w:name w:val="Заголовок 3 Знак"/>
    <w:link w:val="3"/>
    <w:semiHidden/>
    <w:rsid w:val="00BC2AB1"/>
    <w:rPr>
      <w:rFonts w:ascii="Cambria" w:eastAsia="Times New Roman" w:hAnsi="Cambria" w:cs="Times New Roman"/>
      <w:b/>
      <w:bCs/>
      <w:sz w:val="26"/>
      <w:szCs w:val="26"/>
    </w:rPr>
  </w:style>
  <w:style w:type="character" w:customStyle="1" w:styleId="40">
    <w:name w:val="Заголовок 4 Знак"/>
    <w:link w:val="4"/>
    <w:semiHidden/>
    <w:rsid w:val="00BC2AB1"/>
    <w:rPr>
      <w:rFonts w:ascii="Calibri" w:eastAsia="Times New Roman" w:hAnsi="Calibri" w:cs="Times New Roman"/>
      <w:b/>
      <w:bCs/>
      <w:sz w:val="28"/>
      <w:szCs w:val="28"/>
    </w:rPr>
  </w:style>
  <w:style w:type="character" w:customStyle="1" w:styleId="50">
    <w:name w:val="Заголовок 5 Знак"/>
    <w:link w:val="5"/>
    <w:semiHidden/>
    <w:rsid w:val="00BC2AB1"/>
    <w:rPr>
      <w:rFonts w:ascii="Calibri" w:eastAsia="Times New Roman" w:hAnsi="Calibri" w:cs="Times New Roman"/>
      <w:b/>
      <w:bCs/>
      <w:i/>
      <w:iCs/>
      <w:sz w:val="26"/>
      <w:szCs w:val="26"/>
    </w:rPr>
  </w:style>
  <w:style w:type="character" w:customStyle="1" w:styleId="60">
    <w:name w:val="Заголовок 6 Знак"/>
    <w:link w:val="6"/>
    <w:semiHidden/>
    <w:rsid w:val="00BC2AB1"/>
    <w:rPr>
      <w:rFonts w:ascii="Calibri" w:eastAsia="Times New Roman" w:hAnsi="Calibri" w:cs="Times New Roman"/>
      <w:b/>
      <w:bCs/>
      <w:sz w:val="22"/>
      <w:szCs w:val="22"/>
    </w:rPr>
  </w:style>
  <w:style w:type="character" w:customStyle="1" w:styleId="70">
    <w:name w:val="Заголовок 7 Знак"/>
    <w:link w:val="7"/>
    <w:semiHidden/>
    <w:rsid w:val="00BC2AB1"/>
    <w:rPr>
      <w:rFonts w:ascii="Calibri" w:eastAsia="Times New Roman" w:hAnsi="Calibri" w:cs="Times New Roman"/>
      <w:sz w:val="24"/>
      <w:szCs w:val="24"/>
    </w:rPr>
  </w:style>
  <w:style w:type="character" w:customStyle="1" w:styleId="80">
    <w:name w:val="Заголовок 8 Знак"/>
    <w:link w:val="8"/>
    <w:semiHidden/>
    <w:rsid w:val="00BC2AB1"/>
    <w:rPr>
      <w:rFonts w:ascii="Calibri" w:eastAsia="Times New Roman" w:hAnsi="Calibri" w:cs="Times New Roman"/>
      <w:i/>
      <w:iCs/>
      <w:sz w:val="24"/>
      <w:szCs w:val="24"/>
    </w:rPr>
  </w:style>
  <w:style w:type="character" w:customStyle="1" w:styleId="90">
    <w:name w:val="Заголовок 9 Знак"/>
    <w:link w:val="9"/>
    <w:semiHidden/>
    <w:rsid w:val="00BC2AB1"/>
    <w:rPr>
      <w:rFonts w:ascii="Cambria" w:eastAsia="Times New Roman" w:hAnsi="Cambria" w:cs="Times New Roman"/>
      <w:sz w:val="22"/>
      <w:szCs w:val="22"/>
    </w:rPr>
  </w:style>
  <w:style w:type="paragraph" w:styleId="ab">
    <w:name w:val="caption"/>
    <w:basedOn w:val="a2"/>
    <w:next w:val="a2"/>
    <w:uiPriority w:val="35"/>
    <w:unhideWhenUsed/>
    <w:qFormat/>
    <w:rsid w:val="00BC2AB1"/>
    <w:rPr>
      <w:b/>
      <w:bCs/>
      <w:sz w:val="20"/>
      <w:szCs w:val="20"/>
    </w:rPr>
  </w:style>
  <w:style w:type="character" w:customStyle="1" w:styleId="a7">
    <w:name w:val="Название Знак"/>
    <w:link w:val="a6"/>
    <w:rsid w:val="00FE135A"/>
    <w:rPr>
      <w:rFonts w:ascii="Cambria" w:eastAsia="Times New Roman" w:hAnsi="Cambria" w:cs="Times New Roman"/>
      <w:b/>
      <w:bCs/>
      <w:kern w:val="28"/>
      <w:sz w:val="32"/>
      <w:szCs w:val="32"/>
    </w:rPr>
  </w:style>
  <w:style w:type="paragraph" w:styleId="ac">
    <w:name w:val="Subtitle"/>
    <w:basedOn w:val="a2"/>
    <w:next w:val="a2"/>
    <w:link w:val="ad"/>
    <w:qFormat/>
    <w:rsid w:val="004143D4"/>
    <w:pPr>
      <w:spacing w:after="40"/>
      <w:ind w:firstLine="0"/>
      <w:jc w:val="left"/>
      <w:outlineLvl w:val="2"/>
    </w:pPr>
    <w:rPr>
      <w:sz w:val="28"/>
    </w:rPr>
  </w:style>
  <w:style w:type="character" w:customStyle="1" w:styleId="ad">
    <w:name w:val="Подзаголовок Знак"/>
    <w:link w:val="ac"/>
    <w:rsid w:val="004143D4"/>
    <w:rPr>
      <w:sz w:val="28"/>
      <w:szCs w:val="24"/>
    </w:rPr>
  </w:style>
  <w:style w:type="character" w:styleId="ae">
    <w:name w:val="Strong"/>
    <w:qFormat/>
    <w:rsid w:val="00BC2AB1"/>
    <w:rPr>
      <w:b/>
      <w:bCs/>
    </w:rPr>
  </w:style>
  <w:style w:type="character" w:styleId="af">
    <w:name w:val="Emphasis"/>
    <w:rsid w:val="00FE135A"/>
    <w:rPr>
      <w:i/>
      <w:iCs/>
    </w:rPr>
  </w:style>
  <w:style w:type="paragraph" w:styleId="af0">
    <w:name w:val="No Spacing"/>
    <w:aliases w:val="Табличный"/>
    <w:basedOn w:val="a2"/>
    <w:link w:val="af1"/>
    <w:uiPriority w:val="1"/>
    <w:qFormat/>
    <w:rsid w:val="00E80C81"/>
    <w:pPr>
      <w:ind w:firstLine="0"/>
      <w:jc w:val="left"/>
    </w:pPr>
  </w:style>
  <w:style w:type="paragraph" w:styleId="af2">
    <w:name w:val="List Paragraph"/>
    <w:aliases w:val="Центр"/>
    <w:basedOn w:val="a2"/>
    <w:uiPriority w:val="34"/>
    <w:qFormat/>
    <w:rsid w:val="0074137E"/>
    <w:pPr>
      <w:ind w:firstLine="0"/>
      <w:jc w:val="center"/>
    </w:pPr>
  </w:style>
  <w:style w:type="paragraph" w:styleId="21">
    <w:name w:val="Quote"/>
    <w:aliases w:val="Подпись таблицы"/>
    <w:basedOn w:val="a2"/>
    <w:next w:val="a2"/>
    <w:link w:val="22"/>
    <w:uiPriority w:val="29"/>
    <w:qFormat/>
    <w:rsid w:val="00EC00A8"/>
    <w:pPr>
      <w:spacing w:line="240" w:lineRule="auto"/>
      <w:ind w:firstLine="0"/>
      <w:jc w:val="left"/>
    </w:pPr>
    <w:rPr>
      <w:iCs/>
      <w:color w:val="000000"/>
    </w:rPr>
  </w:style>
  <w:style w:type="character" w:customStyle="1" w:styleId="22">
    <w:name w:val="Цитата 2 Знак"/>
    <w:aliases w:val="Подпись таблицы Знак"/>
    <w:link w:val="21"/>
    <w:uiPriority w:val="29"/>
    <w:rsid w:val="00EC00A8"/>
    <w:rPr>
      <w:iCs/>
      <w:color w:val="000000"/>
      <w:sz w:val="24"/>
      <w:szCs w:val="24"/>
    </w:rPr>
  </w:style>
  <w:style w:type="paragraph" w:styleId="af3">
    <w:name w:val="Intense Quote"/>
    <w:aliases w:val="Формульная таблица"/>
    <w:basedOn w:val="a2"/>
    <w:next w:val="a2"/>
    <w:link w:val="af4"/>
    <w:uiPriority w:val="30"/>
    <w:qFormat/>
    <w:rsid w:val="001A5DAE"/>
    <w:pPr>
      <w:spacing w:line="240" w:lineRule="auto"/>
      <w:ind w:firstLine="0"/>
      <w:jc w:val="center"/>
    </w:pPr>
    <w:rPr>
      <w:bCs/>
      <w:iCs/>
    </w:rPr>
  </w:style>
  <w:style w:type="character" w:customStyle="1" w:styleId="af4">
    <w:name w:val="Выделенная цитата Знак"/>
    <w:aliases w:val="Формульная таблица Знак"/>
    <w:link w:val="af3"/>
    <w:uiPriority w:val="30"/>
    <w:rsid w:val="001A5DAE"/>
    <w:rPr>
      <w:bCs/>
      <w:iCs/>
      <w:sz w:val="24"/>
      <w:szCs w:val="24"/>
    </w:rPr>
  </w:style>
  <w:style w:type="character" w:styleId="af5">
    <w:name w:val="Subtle Emphasis"/>
    <w:uiPriority w:val="19"/>
    <w:qFormat/>
    <w:rsid w:val="00BC2AB1"/>
    <w:rPr>
      <w:i/>
      <w:iCs/>
      <w:color w:val="808080"/>
    </w:rPr>
  </w:style>
  <w:style w:type="character" w:styleId="af6">
    <w:name w:val="Intense Emphasis"/>
    <w:uiPriority w:val="21"/>
    <w:qFormat/>
    <w:rsid w:val="00BC2AB1"/>
    <w:rPr>
      <w:b/>
      <w:bCs/>
      <w:i/>
      <w:iCs/>
      <w:color w:val="4F81BD"/>
    </w:rPr>
  </w:style>
  <w:style w:type="character" w:styleId="af7">
    <w:name w:val="Subtle Reference"/>
    <w:uiPriority w:val="31"/>
    <w:qFormat/>
    <w:rsid w:val="00BC2AB1"/>
    <w:rPr>
      <w:smallCaps/>
      <w:color w:val="C0504D"/>
      <w:u w:val="single"/>
    </w:rPr>
  </w:style>
  <w:style w:type="character" w:styleId="af8">
    <w:name w:val="Intense Reference"/>
    <w:uiPriority w:val="32"/>
    <w:qFormat/>
    <w:rsid w:val="00BC2AB1"/>
    <w:rPr>
      <w:b/>
      <w:bCs/>
      <w:smallCaps/>
      <w:color w:val="C0504D"/>
      <w:spacing w:val="5"/>
      <w:u w:val="single"/>
    </w:rPr>
  </w:style>
  <w:style w:type="character" w:styleId="af9">
    <w:name w:val="Book Title"/>
    <w:uiPriority w:val="33"/>
    <w:qFormat/>
    <w:rsid w:val="00BC2AB1"/>
    <w:rPr>
      <w:b/>
      <w:bCs/>
      <w:smallCaps/>
      <w:spacing w:val="5"/>
    </w:rPr>
  </w:style>
  <w:style w:type="paragraph" w:styleId="afa">
    <w:name w:val="TOC Heading"/>
    <w:basedOn w:val="1"/>
    <w:next w:val="a2"/>
    <w:uiPriority w:val="39"/>
    <w:semiHidden/>
    <w:unhideWhenUsed/>
    <w:qFormat/>
    <w:rsid w:val="00BC2AB1"/>
    <w:pPr>
      <w:outlineLvl w:val="9"/>
    </w:pPr>
    <w:rPr>
      <w:rFonts w:ascii="Cambria" w:hAnsi="Cambria" w:cs="Times New Roman"/>
    </w:rPr>
  </w:style>
  <w:style w:type="character" w:customStyle="1" w:styleId="af1">
    <w:name w:val="Без интервала Знак"/>
    <w:aliases w:val="Табличный Знак"/>
    <w:link w:val="af0"/>
    <w:uiPriority w:val="1"/>
    <w:rsid w:val="00E80C81"/>
    <w:rPr>
      <w:sz w:val="24"/>
      <w:szCs w:val="24"/>
    </w:rPr>
  </w:style>
  <w:style w:type="character" w:customStyle="1" w:styleId="aa">
    <w:name w:val="Нижний колонтитул Знак"/>
    <w:link w:val="a9"/>
    <w:rsid w:val="006827C1"/>
    <w:rPr>
      <w:sz w:val="24"/>
      <w:szCs w:val="24"/>
    </w:rPr>
  </w:style>
  <w:style w:type="paragraph" w:customStyle="1" w:styleId="afb">
    <w:name w:val="Основной Знак"/>
    <w:basedOn w:val="a2"/>
    <w:rsid w:val="001B43E6"/>
    <w:pPr>
      <w:suppressAutoHyphens w:val="0"/>
      <w:ind w:firstLine="540"/>
    </w:pPr>
  </w:style>
  <w:style w:type="paragraph" w:styleId="afc">
    <w:name w:val="Body Text Indent"/>
    <w:basedOn w:val="a2"/>
    <w:link w:val="afd"/>
    <w:rsid w:val="001B43E6"/>
    <w:pPr>
      <w:suppressAutoHyphens w:val="0"/>
      <w:spacing w:line="288" w:lineRule="auto"/>
      <w:ind w:firstLine="567"/>
    </w:pPr>
    <w:rPr>
      <w:szCs w:val="20"/>
    </w:rPr>
  </w:style>
  <w:style w:type="character" w:customStyle="1" w:styleId="afd">
    <w:name w:val="Основной текст с отступом Знак"/>
    <w:link w:val="afc"/>
    <w:rsid w:val="001B43E6"/>
    <w:rPr>
      <w:sz w:val="24"/>
    </w:rPr>
  </w:style>
  <w:style w:type="paragraph" w:styleId="afe">
    <w:name w:val="Normal (Web)"/>
    <w:basedOn w:val="a2"/>
    <w:rsid w:val="001B43E6"/>
    <w:pPr>
      <w:suppressAutoHyphens w:val="0"/>
      <w:spacing w:before="100" w:beforeAutospacing="1" w:after="100" w:afterAutospacing="1" w:line="240" w:lineRule="auto"/>
      <w:ind w:firstLine="0"/>
      <w:jc w:val="left"/>
    </w:pPr>
  </w:style>
  <w:style w:type="paragraph" w:styleId="31">
    <w:name w:val="Body Text 3"/>
    <w:basedOn w:val="a2"/>
    <w:link w:val="32"/>
    <w:rsid w:val="001B43E6"/>
    <w:pPr>
      <w:suppressAutoHyphens w:val="0"/>
      <w:spacing w:line="240" w:lineRule="auto"/>
      <w:ind w:firstLine="0"/>
    </w:pPr>
  </w:style>
  <w:style w:type="character" w:customStyle="1" w:styleId="32">
    <w:name w:val="Основной текст 3 Знак"/>
    <w:link w:val="31"/>
    <w:rsid w:val="001B43E6"/>
    <w:rPr>
      <w:sz w:val="24"/>
      <w:szCs w:val="24"/>
    </w:rPr>
  </w:style>
  <w:style w:type="paragraph" w:styleId="aff">
    <w:name w:val="Body Text"/>
    <w:basedOn w:val="a2"/>
    <w:link w:val="aff0"/>
    <w:rsid w:val="001B43E6"/>
    <w:pPr>
      <w:suppressAutoHyphens w:val="0"/>
      <w:spacing w:after="120" w:line="240" w:lineRule="auto"/>
      <w:ind w:firstLine="0"/>
      <w:jc w:val="left"/>
    </w:pPr>
  </w:style>
  <w:style w:type="character" w:customStyle="1" w:styleId="aff0">
    <w:name w:val="Основной текст Знак"/>
    <w:link w:val="aff"/>
    <w:rsid w:val="001B43E6"/>
    <w:rPr>
      <w:sz w:val="24"/>
      <w:szCs w:val="24"/>
    </w:rPr>
  </w:style>
  <w:style w:type="paragraph" w:customStyle="1" w:styleId="aff1">
    <w:name w:val="Основной"/>
    <w:basedOn w:val="a2"/>
    <w:rsid w:val="001B43E6"/>
    <w:pPr>
      <w:suppressAutoHyphens w:val="0"/>
      <w:ind w:firstLine="540"/>
    </w:pPr>
  </w:style>
  <w:style w:type="paragraph" w:styleId="23">
    <w:name w:val="Body Text Indent 2"/>
    <w:basedOn w:val="a2"/>
    <w:link w:val="24"/>
    <w:rsid w:val="001B43E6"/>
    <w:pPr>
      <w:suppressAutoHyphens w:val="0"/>
    </w:pPr>
  </w:style>
  <w:style w:type="character" w:customStyle="1" w:styleId="24">
    <w:name w:val="Основной текст с отступом 2 Знак"/>
    <w:link w:val="23"/>
    <w:rsid w:val="001B43E6"/>
    <w:rPr>
      <w:sz w:val="24"/>
      <w:szCs w:val="24"/>
    </w:rPr>
  </w:style>
  <w:style w:type="paragraph" w:customStyle="1" w:styleId="aff2">
    <w:name w:val="Рисунок"/>
    <w:basedOn w:val="aff"/>
    <w:rsid w:val="00AA0992"/>
    <w:pPr>
      <w:suppressAutoHyphens/>
      <w:spacing w:after="0" w:line="360" w:lineRule="auto"/>
      <w:jc w:val="center"/>
    </w:pPr>
    <w:rPr>
      <w:szCs w:val="20"/>
    </w:rPr>
  </w:style>
  <w:style w:type="paragraph" w:customStyle="1" w:styleId="a0">
    <w:name w:val="Список (числовой)"/>
    <w:basedOn w:val="aff"/>
    <w:rsid w:val="00AA0992"/>
    <w:pPr>
      <w:numPr>
        <w:numId w:val="23"/>
      </w:numPr>
      <w:suppressAutoHyphens/>
      <w:spacing w:after="0" w:line="360" w:lineRule="auto"/>
      <w:ind w:firstLine="709"/>
      <w:jc w:val="both"/>
    </w:pPr>
  </w:style>
  <w:style w:type="paragraph" w:styleId="a1">
    <w:name w:val="footnote text"/>
    <w:basedOn w:val="a2"/>
    <w:link w:val="aff3"/>
    <w:rsid w:val="00AA0992"/>
    <w:pPr>
      <w:widowControl w:val="0"/>
      <w:numPr>
        <w:numId w:val="10"/>
      </w:numPr>
      <w:suppressAutoHyphens w:val="0"/>
      <w:spacing w:after="120" w:line="280" w:lineRule="atLeast"/>
      <w:jc w:val="left"/>
    </w:pPr>
    <w:rPr>
      <w:rFonts w:ascii="Verdana" w:eastAsia="Verdana" w:hAnsi="Verdana" w:cs="Verdana"/>
      <w:i/>
      <w:sz w:val="20"/>
      <w:szCs w:val="20"/>
      <w:lang w:val="en-US" w:eastAsia="en-US"/>
    </w:rPr>
  </w:style>
  <w:style w:type="character" w:customStyle="1" w:styleId="aff3">
    <w:name w:val="Текст сноски Знак"/>
    <w:link w:val="a1"/>
    <w:rsid w:val="00AA0992"/>
    <w:rPr>
      <w:rFonts w:ascii="Verdana" w:eastAsia="Verdana" w:hAnsi="Verdana" w:cs="Verdana"/>
      <w:i/>
      <w:lang w:val="en-US" w:eastAsia="en-US"/>
    </w:rPr>
  </w:style>
  <w:style w:type="paragraph" w:customStyle="1" w:styleId="a">
    <w:name w:val="Номер формулы Знак"/>
    <w:basedOn w:val="a2"/>
    <w:next w:val="aff"/>
    <w:rsid w:val="00AA0992"/>
    <w:pPr>
      <w:keepNext/>
      <w:numPr>
        <w:numId w:val="29"/>
      </w:numPr>
      <w:suppressAutoHyphens w:val="0"/>
      <w:spacing w:after="120" w:line="240" w:lineRule="auto"/>
      <w:ind w:firstLine="0"/>
      <w:jc w:val="center"/>
    </w:pPr>
  </w:style>
  <w:style w:type="paragraph" w:customStyle="1" w:styleId="aff4">
    <w:name w:val="Список (точка) Знак Знак Знак"/>
    <w:basedOn w:val="aff"/>
    <w:rsid w:val="00AA0992"/>
    <w:pPr>
      <w:tabs>
        <w:tab w:val="num" w:pos="360"/>
      </w:tabs>
      <w:suppressAutoHyphens/>
      <w:spacing w:after="0" w:line="360" w:lineRule="auto"/>
      <w:ind w:firstLine="709"/>
      <w:jc w:val="both"/>
    </w:pPr>
  </w:style>
  <w:style w:type="character" w:customStyle="1" w:styleId="aff5">
    <w:name w:val="Номер формулы Знак Знак"/>
    <w:rsid w:val="00AA0992"/>
    <w:rPr>
      <w:sz w:val="24"/>
      <w:szCs w:val="24"/>
      <w:lang w:val="ru-RU" w:eastAsia="ru-RU" w:bidi="ar-SA"/>
    </w:rPr>
  </w:style>
  <w:style w:type="paragraph" w:customStyle="1" w:styleId="aff6">
    <w:name w:val="Таблица Знак Знак"/>
    <w:basedOn w:val="a2"/>
    <w:next w:val="aff"/>
    <w:rsid w:val="00AA0992"/>
    <w:pPr>
      <w:suppressAutoHyphens w:val="0"/>
      <w:spacing w:line="240" w:lineRule="auto"/>
      <w:ind w:firstLine="0"/>
      <w:jc w:val="center"/>
    </w:pPr>
    <w:rPr>
      <w:szCs w:val="20"/>
    </w:rPr>
  </w:style>
  <w:style w:type="paragraph" w:styleId="12">
    <w:name w:val="toc 1"/>
    <w:basedOn w:val="a2"/>
    <w:next w:val="a2"/>
    <w:autoRedefine/>
    <w:uiPriority w:val="39"/>
    <w:rsid w:val="00910BDC"/>
  </w:style>
  <w:style w:type="paragraph" w:styleId="25">
    <w:name w:val="toc 2"/>
    <w:basedOn w:val="a2"/>
    <w:next w:val="a2"/>
    <w:autoRedefine/>
    <w:uiPriority w:val="39"/>
    <w:rsid w:val="001E0A2B"/>
    <w:pPr>
      <w:tabs>
        <w:tab w:val="left" w:pos="1760"/>
        <w:tab w:val="right" w:leader="dot" w:pos="9061"/>
      </w:tabs>
      <w:ind w:left="426" w:hanging="426"/>
    </w:pPr>
  </w:style>
  <w:style w:type="paragraph" w:styleId="33">
    <w:name w:val="toc 3"/>
    <w:basedOn w:val="a2"/>
    <w:next w:val="a2"/>
    <w:autoRedefine/>
    <w:uiPriority w:val="39"/>
    <w:rsid w:val="00910BDC"/>
    <w:pPr>
      <w:ind w:left="480"/>
    </w:pPr>
  </w:style>
  <w:style w:type="character" w:styleId="aff7">
    <w:name w:val="footnote reference"/>
    <w:rsid w:val="007B6C2F"/>
    <w:rPr>
      <w:vertAlign w:val="superscript"/>
    </w:rPr>
  </w:style>
  <w:style w:type="table" w:styleId="aff8">
    <w:name w:val="Table Grid"/>
    <w:basedOn w:val="a4"/>
    <w:uiPriority w:val="59"/>
    <w:rsid w:val="000272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9">
    <w:name w:val="Hyperlink"/>
    <w:uiPriority w:val="99"/>
    <w:rsid w:val="001B3AE9"/>
    <w:rPr>
      <w:color w:val="0000FF"/>
      <w:u w:val="single"/>
    </w:rPr>
  </w:style>
  <w:style w:type="character" w:customStyle="1" w:styleId="apple-converted-space">
    <w:name w:val="apple-converted-space"/>
    <w:rsid w:val="00C30A9C"/>
  </w:style>
  <w:style w:type="character" w:styleId="affa">
    <w:name w:val="FollowedHyperlink"/>
    <w:rsid w:val="00CF216A"/>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906955">
      <w:bodyDiv w:val="1"/>
      <w:marLeft w:val="0"/>
      <w:marRight w:val="0"/>
      <w:marTop w:val="0"/>
      <w:marBottom w:val="0"/>
      <w:divBdr>
        <w:top w:val="none" w:sz="0" w:space="0" w:color="auto"/>
        <w:left w:val="none" w:sz="0" w:space="0" w:color="auto"/>
        <w:bottom w:val="none" w:sz="0" w:space="0" w:color="auto"/>
        <w:right w:val="none" w:sz="0" w:space="0" w:color="auto"/>
      </w:divBdr>
    </w:div>
    <w:div w:id="329675560">
      <w:bodyDiv w:val="1"/>
      <w:marLeft w:val="0"/>
      <w:marRight w:val="0"/>
      <w:marTop w:val="0"/>
      <w:marBottom w:val="0"/>
      <w:divBdr>
        <w:top w:val="none" w:sz="0" w:space="0" w:color="auto"/>
        <w:left w:val="none" w:sz="0" w:space="0" w:color="auto"/>
        <w:bottom w:val="none" w:sz="0" w:space="0" w:color="auto"/>
        <w:right w:val="none" w:sz="0" w:space="0" w:color="auto"/>
      </w:divBdr>
    </w:div>
    <w:div w:id="355545117">
      <w:bodyDiv w:val="1"/>
      <w:marLeft w:val="0"/>
      <w:marRight w:val="0"/>
      <w:marTop w:val="0"/>
      <w:marBottom w:val="0"/>
      <w:divBdr>
        <w:top w:val="none" w:sz="0" w:space="0" w:color="auto"/>
        <w:left w:val="none" w:sz="0" w:space="0" w:color="auto"/>
        <w:bottom w:val="none" w:sz="0" w:space="0" w:color="auto"/>
        <w:right w:val="none" w:sz="0" w:space="0" w:color="auto"/>
      </w:divBdr>
    </w:div>
    <w:div w:id="387649070">
      <w:bodyDiv w:val="1"/>
      <w:marLeft w:val="0"/>
      <w:marRight w:val="0"/>
      <w:marTop w:val="0"/>
      <w:marBottom w:val="0"/>
      <w:divBdr>
        <w:top w:val="none" w:sz="0" w:space="0" w:color="auto"/>
        <w:left w:val="none" w:sz="0" w:space="0" w:color="auto"/>
        <w:bottom w:val="none" w:sz="0" w:space="0" w:color="auto"/>
        <w:right w:val="none" w:sz="0" w:space="0" w:color="auto"/>
      </w:divBdr>
    </w:div>
    <w:div w:id="438065665">
      <w:bodyDiv w:val="1"/>
      <w:marLeft w:val="0"/>
      <w:marRight w:val="0"/>
      <w:marTop w:val="0"/>
      <w:marBottom w:val="0"/>
      <w:divBdr>
        <w:top w:val="none" w:sz="0" w:space="0" w:color="auto"/>
        <w:left w:val="none" w:sz="0" w:space="0" w:color="auto"/>
        <w:bottom w:val="none" w:sz="0" w:space="0" w:color="auto"/>
        <w:right w:val="none" w:sz="0" w:space="0" w:color="auto"/>
      </w:divBdr>
    </w:div>
    <w:div w:id="461928364">
      <w:bodyDiv w:val="1"/>
      <w:marLeft w:val="0"/>
      <w:marRight w:val="0"/>
      <w:marTop w:val="0"/>
      <w:marBottom w:val="0"/>
      <w:divBdr>
        <w:top w:val="none" w:sz="0" w:space="0" w:color="auto"/>
        <w:left w:val="none" w:sz="0" w:space="0" w:color="auto"/>
        <w:bottom w:val="none" w:sz="0" w:space="0" w:color="auto"/>
        <w:right w:val="none" w:sz="0" w:space="0" w:color="auto"/>
      </w:divBdr>
    </w:div>
    <w:div w:id="526798559">
      <w:bodyDiv w:val="1"/>
      <w:marLeft w:val="0"/>
      <w:marRight w:val="0"/>
      <w:marTop w:val="0"/>
      <w:marBottom w:val="0"/>
      <w:divBdr>
        <w:top w:val="none" w:sz="0" w:space="0" w:color="auto"/>
        <w:left w:val="none" w:sz="0" w:space="0" w:color="auto"/>
        <w:bottom w:val="none" w:sz="0" w:space="0" w:color="auto"/>
        <w:right w:val="none" w:sz="0" w:space="0" w:color="auto"/>
      </w:divBdr>
    </w:div>
    <w:div w:id="565922735">
      <w:bodyDiv w:val="1"/>
      <w:marLeft w:val="0"/>
      <w:marRight w:val="0"/>
      <w:marTop w:val="0"/>
      <w:marBottom w:val="0"/>
      <w:divBdr>
        <w:top w:val="none" w:sz="0" w:space="0" w:color="auto"/>
        <w:left w:val="none" w:sz="0" w:space="0" w:color="auto"/>
        <w:bottom w:val="none" w:sz="0" w:space="0" w:color="auto"/>
        <w:right w:val="none" w:sz="0" w:space="0" w:color="auto"/>
      </w:divBdr>
    </w:div>
    <w:div w:id="714889462">
      <w:bodyDiv w:val="1"/>
      <w:marLeft w:val="0"/>
      <w:marRight w:val="0"/>
      <w:marTop w:val="0"/>
      <w:marBottom w:val="0"/>
      <w:divBdr>
        <w:top w:val="none" w:sz="0" w:space="0" w:color="auto"/>
        <w:left w:val="none" w:sz="0" w:space="0" w:color="auto"/>
        <w:bottom w:val="none" w:sz="0" w:space="0" w:color="auto"/>
        <w:right w:val="none" w:sz="0" w:space="0" w:color="auto"/>
      </w:divBdr>
    </w:div>
    <w:div w:id="764770935">
      <w:bodyDiv w:val="1"/>
      <w:marLeft w:val="0"/>
      <w:marRight w:val="0"/>
      <w:marTop w:val="0"/>
      <w:marBottom w:val="0"/>
      <w:divBdr>
        <w:top w:val="none" w:sz="0" w:space="0" w:color="auto"/>
        <w:left w:val="none" w:sz="0" w:space="0" w:color="auto"/>
        <w:bottom w:val="none" w:sz="0" w:space="0" w:color="auto"/>
        <w:right w:val="none" w:sz="0" w:space="0" w:color="auto"/>
      </w:divBdr>
    </w:div>
    <w:div w:id="768934868">
      <w:bodyDiv w:val="1"/>
      <w:marLeft w:val="0"/>
      <w:marRight w:val="0"/>
      <w:marTop w:val="0"/>
      <w:marBottom w:val="0"/>
      <w:divBdr>
        <w:top w:val="none" w:sz="0" w:space="0" w:color="auto"/>
        <w:left w:val="none" w:sz="0" w:space="0" w:color="auto"/>
        <w:bottom w:val="none" w:sz="0" w:space="0" w:color="auto"/>
        <w:right w:val="none" w:sz="0" w:space="0" w:color="auto"/>
      </w:divBdr>
    </w:div>
    <w:div w:id="1341346279">
      <w:bodyDiv w:val="1"/>
      <w:marLeft w:val="0"/>
      <w:marRight w:val="0"/>
      <w:marTop w:val="0"/>
      <w:marBottom w:val="0"/>
      <w:divBdr>
        <w:top w:val="none" w:sz="0" w:space="0" w:color="auto"/>
        <w:left w:val="none" w:sz="0" w:space="0" w:color="auto"/>
        <w:bottom w:val="none" w:sz="0" w:space="0" w:color="auto"/>
        <w:right w:val="none" w:sz="0" w:space="0" w:color="auto"/>
      </w:divBdr>
    </w:div>
    <w:div w:id="1348293244">
      <w:bodyDiv w:val="1"/>
      <w:marLeft w:val="0"/>
      <w:marRight w:val="0"/>
      <w:marTop w:val="0"/>
      <w:marBottom w:val="0"/>
      <w:divBdr>
        <w:top w:val="none" w:sz="0" w:space="0" w:color="auto"/>
        <w:left w:val="none" w:sz="0" w:space="0" w:color="auto"/>
        <w:bottom w:val="none" w:sz="0" w:space="0" w:color="auto"/>
        <w:right w:val="none" w:sz="0" w:space="0" w:color="auto"/>
      </w:divBdr>
    </w:div>
    <w:div w:id="1624723560">
      <w:bodyDiv w:val="1"/>
      <w:marLeft w:val="0"/>
      <w:marRight w:val="0"/>
      <w:marTop w:val="0"/>
      <w:marBottom w:val="0"/>
      <w:divBdr>
        <w:top w:val="none" w:sz="0" w:space="0" w:color="auto"/>
        <w:left w:val="none" w:sz="0" w:space="0" w:color="auto"/>
        <w:bottom w:val="none" w:sz="0" w:space="0" w:color="auto"/>
        <w:right w:val="none" w:sz="0" w:space="0" w:color="auto"/>
      </w:divBdr>
    </w:div>
    <w:div w:id="1755933638">
      <w:bodyDiv w:val="1"/>
      <w:marLeft w:val="0"/>
      <w:marRight w:val="0"/>
      <w:marTop w:val="0"/>
      <w:marBottom w:val="0"/>
      <w:divBdr>
        <w:top w:val="none" w:sz="0" w:space="0" w:color="auto"/>
        <w:left w:val="none" w:sz="0" w:space="0" w:color="auto"/>
        <w:bottom w:val="none" w:sz="0" w:space="0" w:color="auto"/>
        <w:right w:val="none" w:sz="0" w:space="0" w:color="auto"/>
      </w:divBdr>
    </w:div>
    <w:div w:id="1768230879">
      <w:bodyDiv w:val="1"/>
      <w:marLeft w:val="0"/>
      <w:marRight w:val="0"/>
      <w:marTop w:val="0"/>
      <w:marBottom w:val="0"/>
      <w:divBdr>
        <w:top w:val="none" w:sz="0" w:space="0" w:color="auto"/>
        <w:left w:val="none" w:sz="0" w:space="0" w:color="auto"/>
        <w:bottom w:val="none" w:sz="0" w:space="0" w:color="auto"/>
        <w:right w:val="none" w:sz="0" w:space="0" w:color="auto"/>
      </w:divBdr>
    </w:div>
    <w:div w:id="1776778830">
      <w:bodyDiv w:val="1"/>
      <w:marLeft w:val="0"/>
      <w:marRight w:val="0"/>
      <w:marTop w:val="0"/>
      <w:marBottom w:val="0"/>
      <w:divBdr>
        <w:top w:val="none" w:sz="0" w:space="0" w:color="auto"/>
        <w:left w:val="none" w:sz="0" w:space="0" w:color="auto"/>
        <w:bottom w:val="none" w:sz="0" w:space="0" w:color="auto"/>
        <w:right w:val="none" w:sz="0" w:space="0" w:color="auto"/>
      </w:divBdr>
    </w:div>
    <w:div w:id="1794590818">
      <w:bodyDiv w:val="1"/>
      <w:marLeft w:val="0"/>
      <w:marRight w:val="0"/>
      <w:marTop w:val="0"/>
      <w:marBottom w:val="0"/>
      <w:divBdr>
        <w:top w:val="none" w:sz="0" w:space="0" w:color="auto"/>
        <w:left w:val="none" w:sz="0" w:space="0" w:color="auto"/>
        <w:bottom w:val="none" w:sz="0" w:space="0" w:color="auto"/>
        <w:right w:val="none" w:sz="0" w:space="0" w:color="auto"/>
      </w:divBdr>
    </w:div>
    <w:div w:id="1834763021">
      <w:bodyDiv w:val="1"/>
      <w:marLeft w:val="0"/>
      <w:marRight w:val="0"/>
      <w:marTop w:val="0"/>
      <w:marBottom w:val="0"/>
      <w:divBdr>
        <w:top w:val="none" w:sz="0" w:space="0" w:color="auto"/>
        <w:left w:val="none" w:sz="0" w:space="0" w:color="auto"/>
        <w:bottom w:val="none" w:sz="0" w:space="0" w:color="auto"/>
        <w:right w:val="none" w:sz="0" w:space="0" w:color="auto"/>
      </w:divBdr>
    </w:div>
    <w:div w:id="1872301761">
      <w:bodyDiv w:val="1"/>
      <w:marLeft w:val="0"/>
      <w:marRight w:val="0"/>
      <w:marTop w:val="0"/>
      <w:marBottom w:val="0"/>
      <w:divBdr>
        <w:top w:val="none" w:sz="0" w:space="0" w:color="auto"/>
        <w:left w:val="none" w:sz="0" w:space="0" w:color="auto"/>
        <w:bottom w:val="none" w:sz="0" w:space="0" w:color="auto"/>
        <w:right w:val="none" w:sz="0" w:space="0" w:color="auto"/>
      </w:divBdr>
    </w:div>
    <w:div w:id="2045667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8.jpeg"/><Relationship Id="rId68" Type="http://schemas.openxmlformats.org/officeDocument/2006/relationships/image" Target="media/image43.jpeg"/><Relationship Id="rId84" Type="http://schemas.openxmlformats.org/officeDocument/2006/relationships/oleObject" Target="embeddings/oleObject22.bin"/><Relationship Id="rId89" Type="http://schemas.openxmlformats.org/officeDocument/2006/relationships/oleObject" Target="embeddings/oleObject25.bin"/><Relationship Id="rId112" Type="http://schemas.openxmlformats.org/officeDocument/2006/relationships/image" Target="media/image65.wmf"/><Relationship Id="rId133" Type="http://schemas.openxmlformats.org/officeDocument/2006/relationships/image" Target="media/image75.wmf"/><Relationship Id="rId138" Type="http://schemas.openxmlformats.org/officeDocument/2006/relationships/image" Target="media/image78.jpeg"/><Relationship Id="rId154" Type="http://schemas.openxmlformats.org/officeDocument/2006/relationships/image" Target="media/image87.jpeg"/><Relationship Id="rId159" Type="http://schemas.openxmlformats.org/officeDocument/2006/relationships/oleObject" Target="embeddings/oleObject61.bin"/><Relationship Id="rId175" Type="http://schemas.openxmlformats.org/officeDocument/2006/relationships/oleObject" Target="embeddings/oleObject69.bin"/><Relationship Id="rId170" Type="http://schemas.openxmlformats.org/officeDocument/2006/relationships/image" Target="media/image96.wmf"/><Relationship Id="rId191" Type="http://schemas.openxmlformats.org/officeDocument/2006/relationships/hyperlink" Target="https://rabota.yandex.ru" TargetMode="External"/><Relationship Id="rId16" Type="http://schemas.openxmlformats.org/officeDocument/2006/relationships/image" Target="media/image8.png"/><Relationship Id="rId107" Type="http://schemas.openxmlformats.org/officeDocument/2006/relationships/oleObject" Target="embeddings/oleObject37.bin"/><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9.wmf"/><Relationship Id="rId58" Type="http://schemas.openxmlformats.org/officeDocument/2006/relationships/image" Target="media/image33.jpeg"/><Relationship Id="rId74" Type="http://schemas.openxmlformats.org/officeDocument/2006/relationships/image" Target="media/image49.jpeg"/><Relationship Id="rId79" Type="http://schemas.openxmlformats.org/officeDocument/2006/relationships/image" Target="media/image52.wmf"/><Relationship Id="rId102" Type="http://schemas.openxmlformats.org/officeDocument/2006/relationships/image" Target="media/image61.wmf"/><Relationship Id="rId123" Type="http://schemas.openxmlformats.org/officeDocument/2006/relationships/oleObject" Target="embeddings/oleObject45.bin"/><Relationship Id="rId128" Type="http://schemas.openxmlformats.org/officeDocument/2006/relationships/oleObject" Target="embeddings/oleObject48.bin"/><Relationship Id="rId144" Type="http://schemas.openxmlformats.org/officeDocument/2006/relationships/oleObject" Target="embeddings/oleObject55.bin"/><Relationship Id="rId149" Type="http://schemas.openxmlformats.org/officeDocument/2006/relationships/image" Target="media/image84.wmf"/><Relationship Id="rId5" Type="http://schemas.openxmlformats.org/officeDocument/2006/relationships/settings" Target="settings.xml"/><Relationship Id="rId90" Type="http://schemas.openxmlformats.org/officeDocument/2006/relationships/image" Target="media/image57.wmf"/><Relationship Id="rId95" Type="http://schemas.openxmlformats.org/officeDocument/2006/relationships/oleObject" Target="embeddings/oleObject29.bin"/><Relationship Id="rId160" Type="http://schemas.openxmlformats.org/officeDocument/2006/relationships/image" Target="media/image91.wmf"/><Relationship Id="rId165" Type="http://schemas.openxmlformats.org/officeDocument/2006/relationships/oleObject" Target="embeddings/oleObject64.bin"/><Relationship Id="rId181" Type="http://schemas.openxmlformats.org/officeDocument/2006/relationships/oleObject" Target="embeddings/oleObject72.bin"/><Relationship Id="rId186" Type="http://schemas.openxmlformats.org/officeDocument/2006/relationships/hyperlink" Target="http://habrahabr.ru/post/168669/" TargetMode="External"/><Relationship Id="rId22" Type="http://schemas.openxmlformats.org/officeDocument/2006/relationships/oleObject" Target="embeddings/oleObject3.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9.jpeg"/><Relationship Id="rId69" Type="http://schemas.openxmlformats.org/officeDocument/2006/relationships/image" Target="media/image44.emf"/><Relationship Id="rId113" Type="http://schemas.openxmlformats.org/officeDocument/2006/relationships/oleObject" Target="embeddings/oleObject40.bin"/><Relationship Id="rId118" Type="http://schemas.openxmlformats.org/officeDocument/2006/relationships/image" Target="media/image68.wmf"/><Relationship Id="rId134" Type="http://schemas.openxmlformats.org/officeDocument/2006/relationships/oleObject" Target="embeddings/oleObject51.bin"/><Relationship Id="rId139" Type="http://schemas.openxmlformats.org/officeDocument/2006/relationships/image" Target="media/image79.wmf"/><Relationship Id="rId80" Type="http://schemas.openxmlformats.org/officeDocument/2006/relationships/oleObject" Target="embeddings/oleObject20.bin"/><Relationship Id="rId85" Type="http://schemas.openxmlformats.org/officeDocument/2006/relationships/oleObject" Target="embeddings/oleObject23.bin"/><Relationship Id="rId150" Type="http://schemas.openxmlformats.org/officeDocument/2006/relationships/oleObject" Target="embeddings/oleObject58.bin"/><Relationship Id="rId155" Type="http://schemas.openxmlformats.org/officeDocument/2006/relationships/image" Target="media/image88.png"/><Relationship Id="rId171" Type="http://schemas.openxmlformats.org/officeDocument/2006/relationships/oleObject" Target="embeddings/oleObject67.bin"/><Relationship Id="rId176" Type="http://schemas.openxmlformats.org/officeDocument/2006/relationships/image" Target="media/image99.wmf"/><Relationship Id="rId192" Type="http://schemas.openxmlformats.org/officeDocument/2006/relationships/header" Target="header1.xml"/><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0.png"/><Relationship Id="rId59" Type="http://schemas.openxmlformats.org/officeDocument/2006/relationships/image" Target="media/image34.jpeg"/><Relationship Id="rId103" Type="http://schemas.openxmlformats.org/officeDocument/2006/relationships/oleObject" Target="embeddings/oleObject34.bin"/><Relationship Id="rId108" Type="http://schemas.openxmlformats.org/officeDocument/2006/relationships/image" Target="media/image63.wmf"/><Relationship Id="rId124" Type="http://schemas.openxmlformats.org/officeDocument/2006/relationships/image" Target="media/image71.wmf"/><Relationship Id="rId129" Type="http://schemas.openxmlformats.org/officeDocument/2006/relationships/image" Target="media/image73.wmf"/><Relationship Id="rId54" Type="http://schemas.openxmlformats.org/officeDocument/2006/relationships/oleObject" Target="embeddings/oleObject17.bin"/><Relationship Id="rId70" Type="http://schemas.openxmlformats.org/officeDocument/2006/relationships/image" Target="media/image45.jpeg"/><Relationship Id="rId75" Type="http://schemas.openxmlformats.org/officeDocument/2006/relationships/image" Target="media/image50.wmf"/><Relationship Id="rId91" Type="http://schemas.openxmlformats.org/officeDocument/2006/relationships/oleObject" Target="embeddings/oleObject26.bin"/><Relationship Id="rId96" Type="http://schemas.openxmlformats.org/officeDocument/2006/relationships/oleObject" Target="embeddings/oleObject30.bin"/><Relationship Id="rId140" Type="http://schemas.openxmlformats.org/officeDocument/2006/relationships/oleObject" Target="embeddings/oleObject53.bin"/><Relationship Id="rId145" Type="http://schemas.openxmlformats.org/officeDocument/2006/relationships/image" Target="media/image82.wmf"/><Relationship Id="rId161" Type="http://schemas.openxmlformats.org/officeDocument/2006/relationships/oleObject" Target="embeddings/oleObject62.bin"/><Relationship Id="rId166" Type="http://schemas.openxmlformats.org/officeDocument/2006/relationships/image" Target="media/image94.wmf"/><Relationship Id="rId182" Type="http://schemas.openxmlformats.org/officeDocument/2006/relationships/hyperlink" Target="http://vestnik-glonass.ru/stati/perevozka_opasnykh_gruzov_i_passazhirov_pod_kontrolem_glonass/" TargetMode="External"/><Relationship Id="rId187" Type="http://schemas.openxmlformats.org/officeDocument/2006/relationships/hyperlink" Target="https://msdn.microsoft.com/ru-ru/library/bb397687.aspx"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66.wmf"/><Relationship Id="rId119" Type="http://schemas.openxmlformats.org/officeDocument/2006/relationships/oleObject" Target="embeddings/oleObject43.bin"/><Relationship Id="rId44" Type="http://schemas.openxmlformats.org/officeDocument/2006/relationships/oleObject" Target="embeddings/oleObject12.bin"/><Relationship Id="rId60" Type="http://schemas.openxmlformats.org/officeDocument/2006/relationships/image" Target="media/image35.jpeg"/><Relationship Id="rId65" Type="http://schemas.openxmlformats.org/officeDocument/2006/relationships/image" Target="media/image40.jpeg"/><Relationship Id="rId81" Type="http://schemas.openxmlformats.org/officeDocument/2006/relationships/image" Target="media/image53.wmf"/><Relationship Id="rId86" Type="http://schemas.openxmlformats.org/officeDocument/2006/relationships/image" Target="media/image55.wmf"/><Relationship Id="rId130" Type="http://schemas.openxmlformats.org/officeDocument/2006/relationships/oleObject" Target="embeddings/oleObject49.bin"/><Relationship Id="rId135" Type="http://schemas.openxmlformats.org/officeDocument/2006/relationships/image" Target="media/image76.wmf"/><Relationship Id="rId151" Type="http://schemas.openxmlformats.org/officeDocument/2006/relationships/image" Target="media/image85.wmf"/><Relationship Id="rId156" Type="http://schemas.openxmlformats.org/officeDocument/2006/relationships/image" Target="media/image89.wmf"/><Relationship Id="rId177" Type="http://schemas.openxmlformats.org/officeDocument/2006/relationships/oleObject" Target="embeddings/oleObject70.bin"/><Relationship Id="rId172" Type="http://schemas.openxmlformats.org/officeDocument/2006/relationships/image" Target="media/image97.wmf"/><Relationship Id="rId193"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1.png"/><Relationship Id="rId109" Type="http://schemas.openxmlformats.org/officeDocument/2006/relationships/oleObject" Target="embeddings/oleObject38.bin"/><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0.png"/><Relationship Id="rId76" Type="http://schemas.openxmlformats.org/officeDocument/2006/relationships/oleObject" Target="embeddings/oleObject18.bin"/><Relationship Id="rId97" Type="http://schemas.openxmlformats.org/officeDocument/2006/relationships/oleObject" Target="embeddings/oleObject31.bin"/><Relationship Id="rId104" Type="http://schemas.openxmlformats.org/officeDocument/2006/relationships/oleObject" Target="embeddings/oleObject35.bin"/><Relationship Id="rId120" Type="http://schemas.openxmlformats.org/officeDocument/2006/relationships/image" Target="media/image69.wmf"/><Relationship Id="rId125" Type="http://schemas.openxmlformats.org/officeDocument/2006/relationships/oleObject" Target="embeddings/oleObject46.bin"/><Relationship Id="rId141" Type="http://schemas.openxmlformats.org/officeDocument/2006/relationships/image" Target="media/image80.wmf"/><Relationship Id="rId146" Type="http://schemas.openxmlformats.org/officeDocument/2006/relationships/oleObject" Target="embeddings/oleObject56.bin"/><Relationship Id="rId167" Type="http://schemas.openxmlformats.org/officeDocument/2006/relationships/oleObject" Target="embeddings/oleObject65.bin"/><Relationship Id="rId188" Type="http://schemas.openxmlformats.org/officeDocument/2006/relationships/hyperlink" Target="http://www.websofia.com/2013/02/gmap-net-tutorial-maps-markers-and-polygons/" TargetMode="External"/><Relationship Id="rId7" Type="http://schemas.openxmlformats.org/officeDocument/2006/relationships/footnotes" Target="footnotes.xml"/><Relationship Id="rId71" Type="http://schemas.openxmlformats.org/officeDocument/2006/relationships/image" Target="media/image46.emf"/><Relationship Id="rId92" Type="http://schemas.openxmlformats.org/officeDocument/2006/relationships/image" Target="media/image58.wmf"/><Relationship Id="rId162" Type="http://schemas.openxmlformats.org/officeDocument/2006/relationships/image" Target="media/image92.wmf"/><Relationship Id="rId183" Type="http://schemas.openxmlformats.org/officeDocument/2006/relationships/hyperlink" Target="http://habrahabr.ru/post/103467/" TargetMode="Externa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image" Target="media/image22.jpeg"/><Relationship Id="rId45" Type="http://schemas.openxmlformats.org/officeDocument/2006/relationships/image" Target="media/image25.wmf"/><Relationship Id="rId66" Type="http://schemas.openxmlformats.org/officeDocument/2006/relationships/image" Target="media/image41.jpeg"/><Relationship Id="rId87" Type="http://schemas.openxmlformats.org/officeDocument/2006/relationships/oleObject" Target="embeddings/oleObject24.bin"/><Relationship Id="rId110" Type="http://schemas.openxmlformats.org/officeDocument/2006/relationships/image" Target="media/image64.wmf"/><Relationship Id="rId115" Type="http://schemas.openxmlformats.org/officeDocument/2006/relationships/oleObject" Target="embeddings/oleObject41.bin"/><Relationship Id="rId131" Type="http://schemas.openxmlformats.org/officeDocument/2006/relationships/image" Target="media/image74.wmf"/><Relationship Id="rId136" Type="http://schemas.openxmlformats.org/officeDocument/2006/relationships/oleObject" Target="embeddings/oleObject52.bin"/><Relationship Id="rId157" Type="http://schemas.openxmlformats.org/officeDocument/2006/relationships/oleObject" Target="embeddings/oleObject60.bin"/><Relationship Id="rId178" Type="http://schemas.openxmlformats.org/officeDocument/2006/relationships/image" Target="media/image100.wmf"/><Relationship Id="rId61" Type="http://schemas.openxmlformats.org/officeDocument/2006/relationships/image" Target="media/image36.jpeg"/><Relationship Id="rId82" Type="http://schemas.openxmlformats.org/officeDocument/2006/relationships/oleObject" Target="embeddings/oleObject21.bin"/><Relationship Id="rId152" Type="http://schemas.openxmlformats.org/officeDocument/2006/relationships/oleObject" Target="embeddings/oleObject59.bin"/><Relationship Id="rId173" Type="http://schemas.openxmlformats.org/officeDocument/2006/relationships/oleObject" Target="embeddings/oleObject68.bin"/><Relationship Id="rId194"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1.jpeg"/><Relationship Id="rId77" Type="http://schemas.openxmlformats.org/officeDocument/2006/relationships/image" Target="media/image51.wmf"/><Relationship Id="rId100" Type="http://schemas.openxmlformats.org/officeDocument/2006/relationships/image" Target="media/image60.wmf"/><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image" Target="media/image83.wmf"/><Relationship Id="rId168" Type="http://schemas.openxmlformats.org/officeDocument/2006/relationships/image" Target="media/image95.w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7.emf"/><Relationship Id="rId93" Type="http://schemas.openxmlformats.org/officeDocument/2006/relationships/oleObject" Target="embeddings/oleObject27.bin"/><Relationship Id="rId98" Type="http://schemas.openxmlformats.org/officeDocument/2006/relationships/image" Target="media/image59.wmf"/><Relationship Id="rId121" Type="http://schemas.openxmlformats.org/officeDocument/2006/relationships/oleObject" Target="embeddings/oleObject44.bin"/><Relationship Id="rId142" Type="http://schemas.openxmlformats.org/officeDocument/2006/relationships/oleObject" Target="embeddings/oleObject54.bin"/><Relationship Id="rId163" Type="http://schemas.openxmlformats.org/officeDocument/2006/relationships/oleObject" Target="embeddings/oleObject63.bin"/><Relationship Id="rId184" Type="http://schemas.openxmlformats.org/officeDocument/2006/relationships/hyperlink" Target="http://en.wikipedia.org/wiki/Haversine_formula" TargetMode="External"/><Relationship Id="rId189" Type="http://schemas.openxmlformats.org/officeDocument/2006/relationships/hyperlink" Target="https://github.com/npgsql/npgsql/wiki/User-Manual" TargetMode="Externa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image" Target="media/image42.jpeg"/><Relationship Id="rId116" Type="http://schemas.openxmlformats.org/officeDocument/2006/relationships/image" Target="media/image67.wmf"/><Relationship Id="rId137" Type="http://schemas.openxmlformats.org/officeDocument/2006/relationships/image" Target="media/image77.jpeg"/><Relationship Id="rId158" Type="http://schemas.openxmlformats.org/officeDocument/2006/relationships/image" Target="media/image90.wmf"/><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image" Target="media/image37.jpeg"/><Relationship Id="rId83" Type="http://schemas.openxmlformats.org/officeDocument/2006/relationships/image" Target="media/image54.wmf"/><Relationship Id="rId88" Type="http://schemas.openxmlformats.org/officeDocument/2006/relationships/image" Target="media/image56.wmf"/><Relationship Id="rId111" Type="http://schemas.openxmlformats.org/officeDocument/2006/relationships/oleObject" Target="embeddings/oleObject39.bin"/><Relationship Id="rId132" Type="http://schemas.openxmlformats.org/officeDocument/2006/relationships/oleObject" Target="embeddings/oleObject50.bin"/><Relationship Id="rId153" Type="http://schemas.openxmlformats.org/officeDocument/2006/relationships/image" Target="media/image86.jpeg"/><Relationship Id="rId174" Type="http://schemas.openxmlformats.org/officeDocument/2006/relationships/image" Target="media/image98.wmf"/><Relationship Id="rId179" Type="http://schemas.openxmlformats.org/officeDocument/2006/relationships/oleObject" Target="embeddings/oleObject71.bin"/><Relationship Id="rId195" Type="http://schemas.openxmlformats.org/officeDocument/2006/relationships/theme" Target="theme/theme1.xml"/><Relationship Id="rId190" Type="http://schemas.openxmlformats.org/officeDocument/2006/relationships/hyperlink" Target="http://irr.ru" TargetMode="External"/><Relationship Id="rId15" Type="http://schemas.openxmlformats.org/officeDocument/2006/relationships/image" Target="media/image7.png"/><Relationship Id="rId36" Type="http://schemas.openxmlformats.org/officeDocument/2006/relationships/oleObject" Target="embeddings/oleObject10.bin"/><Relationship Id="rId57" Type="http://schemas.openxmlformats.org/officeDocument/2006/relationships/image" Target="media/image32.jpeg"/><Relationship Id="rId106" Type="http://schemas.openxmlformats.org/officeDocument/2006/relationships/image" Target="media/image62.wmf"/><Relationship Id="rId127" Type="http://schemas.openxmlformats.org/officeDocument/2006/relationships/image" Target="media/image72.wmf"/><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oleObject" Target="embeddings/oleObject16.bin"/><Relationship Id="rId73" Type="http://schemas.openxmlformats.org/officeDocument/2006/relationships/image" Target="media/image48.jpeg"/><Relationship Id="rId78" Type="http://schemas.openxmlformats.org/officeDocument/2006/relationships/oleObject" Target="embeddings/oleObject19.bin"/><Relationship Id="rId94" Type="http://schemas.openxmlformats.org/officeDocument/2006/relationships/oleObject" Target="embeddings/oleObject28.bin"/><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0.wmf"/><Relationship Id="rId143" Type="http://schemas.openxmlformats.org/officeDocument/2006/relationships/image" Target="media/image81.wmf"/><Relationship Id="rId148" Type="http://schemas.openxmlformats.org/officeDocument/2006/relationships/oleObject" Target="embeddings/oleObject57.bin"/><Relationship Id="rId164" Type="http://schemas.openxmlformats.org/officeDocument/2006/relationships/image" Target="media/image93.wmf"/><Relationship Id="rId169" Type="http://schemas.openxmlformats.org/officeDocument/2006/relationships/oleObject" Target="embeddings/oleObject66.bin"/><Relationship Id="rId185" Type="http://schemas.openxmlformats.org/officeDocument/2006/relationships/hyperlink" Target="https://www.jetbrains.com/resharper/" TargetMode="External"/><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1.wmf"/><Relationship Id="rId26"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963F5F-1DC5-47CE-B2DE-9025C609B7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4</TotalTime>
  <Pages>78</Pages>
  <Words>12522</Words>
  <Characters>71377</Characters>
  <Application>Microsoft Office Word</Application>
  <DocSecurity>0</DocSecurity>
  <Lines>594</Lines>
  <Paragraphs>167</Paragraphs>
  <ScaleCrop>false</ScaleCrop>
  <HeadingPairs>
    <vt:vector size="2" baseType="variant">
      <vt:variant>
        <vt:lpstr>Название</vt:lpstr>
      </vt:variant>
      <vt:variant>
        <vt:i4>1</vt:i4>
      </vt:variant>
    </vt:vector>
  </HeadingPairs>
  <TitlesOfParts>
    <vt:vector size="1" baseType="lpstr">
      <vt:lpstr>Государственное образовательное учреждение высшего профессионального образования</vt:lpstr>
    </vt:vector>
  </TitlesOfParts>
  <Company>metod.bmstu.ru</Company>
  <LinksUpToDate>false</LinksUpToDate>
  <CharactersWithSpaces>83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ovgot</dc:creator>
  <cp:lastModifiedBy>Alex</cp:lastModifiedBy>
  <cp:revision>228</cp:revision>
  <cp:lastPrinted>2015-05-31T12:32:00Z</cp:lastPrinted>
  <dcterms:created xsi:type="dcterms:W3CDTF">2015-05-29T19:55:00Z</dcterms:created>
  <dcterms:modified xsi:type="dcterms:W3CDTF">2015-05-31T12:32:00Z</dcterms:modified>
</cp:coreProperties>
</file>